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3.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5.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6.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7.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78" r:id="rId2"/>
    <p:sldMasterId id="2147483684" r:id="rId3"/>
    <p:sldMasterId id="2147483718" r:id="rId4"/>
    <p:sldMasterId id="2147483730" r:id="rId5"/>
    <p:sldMasterId id="2147483742" r:id="rId6"/>
    <p:sldMasterId id="2147483754" r:id="rId7"/>
    <p:sldMasterId id="2147483766" r:id="rId8"/>
  </p:sldMasterIdLst>
  <p:notesMasterIdLst>
    <p:notesMasterId r:id="rId28"/>
  </p:notesMasterIdLst>
  <p:sldIdLst>
    <p:sldId id="257" r:id="rId9"/>
    <p:sldId id="705" r:id="rId10"/>
    <p:sldId id="706" r:id="rId11"/>
    <p:sldId id="707" r:id="rId12"/>
    <p:sldId id="708" r:id="rId13"/>
    <p:sldId id="372" r:id="rId14"/>
    <p:sldId id="392" r:id="rId15"/>
    <p:sldId id="371" r:id="rId16"/>
    <p:sldId id="373" r:id="rId17"/>
    <p:sldId id="709" r:id="rId18"/>
    <p:sldId id="284" r:id="rId19"/>
    <p:sldId id="264" r:id="rId20"/>
    <p:sldId id="710" r:id="rId21"/>
    <p:sldId id="304" r:id="rId22"/>
    <p:sldId id="281" r:id="rId23"/>
    <p:sldId id="383" r:id="rId24"/>
    <p:sldId id="711" r:id="rId25"/>
    <p:sldId id="712" r:id="rId26"/>
    <p:sldId id="703"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3" d="100"/>
          <a:sy n="83" d="100"/>
        </p:scale>
        <p:origin x="686" y="-101"/>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 Type="http://schemas.openxmlformats.org/officeDocument/2006/relationships/slideMaster" Target="slideMasters/slideMaster3.xml"/><Relationship Id="rId21" Type="http://schemas.openxmlformats.org/officeDocument/2006/relationships/slide" Target="slides/slide13.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notesMaster" Target="notesMasters/notesMaster1.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016F7B-5D71-4A45-BEDE-C1EBC448FB9F}" type="datetimeFigureOut">
              <a:rPr lang="en-US" smtClean="0"/>
              <a:t>12/1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AF43B1-93E0-4D81-9BBA-B6A83331100F}" type="slidenum">
              <a:rPr lang="en-US" smtClean="0"/>
              <a:t>‹#›</a:t>
            </a:fld>
            <a:endParaRPr lang="en-US"/>
          </a:p>
        </p:txBody>
      </p:sp>
    </p:spTree>
    <p:extLst>
      <p:ext uri="{BB962C8B-B14F-4D97-AF65-F5344CB8AC3E}">
        <p14:creationId xmlns:p14="http://schemas.microsoft.com/office/powerpoint/2010/main" val="2520828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849915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4" Type="http://schemas.openxmlformats.org/officeDocument/2006/relationships/hyperlink" Target="http://bit.ly/2TtBDfr" TargetMode="Externa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7570D-0952-0964-C5AA-74D694F9CC0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EC560C7-B07D-1B83-B312-86E7C9FC5DED}"/>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C2AB96-27EE-FBC8-CD7F-5F6796B45D9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2/15/2024</a:t>
            </a:fld>
            <a:endParaRPr lang="en-US"/>
          </a:p>
        </p:txBody>
      </p:sp>
      <p:sp>
        <p:nvSpPr>
          <p:cNvPr id="5" name="Footer Placeholder 4">
            <a:extLst>
              <a:ext uri="{FF2B5EF4-FFF2-40B4-BE49-F238E27FC236}">
                <a16:creationId xmlns:a16="http://schemas.microsoft.com/office/drawing/2014/main" id="{6B0C5C94-107C-DC28-2B7C-4C50E5E4A7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39C66C6E-86FE-65CF-2CD2-7DA9146C18E6}"/>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A496739B-5628-D500-1221-248EC76AD40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78659"/>
          </a:xfrm>
          <a:prstGeom prst="rect">
            <a:avLst/>
          </a:prstGeom>
        </p:spPr>
      </p:pic>
    </p:spTree>
    <p:extLst>
      <p:ext uri="{BB962C8B-B14F-4D97-AF65-F5344CB8AC3E}">
        <p14:creationId xmlns:p14="http://schemas.microsoft.com/office/powerpoint/2010/main" val="1815916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91848-EAC2-6EF3-D421-19BD20FAFF7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88D2374-BC97-F7CF-C4DA-4248E9479C5D}"/>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98B343-FF2D-3188-D773-A6B7CC4D3CFA}"/>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2/15/2024</a:t>
            </a:fld>
            <a:endParaRPr lang="en-US"/>
          </a:p>
        </p:txBody>
      </p:sp>
      <p:sp>
        <p:nvSpPr>
          <p:cNvPr id="5" name="Footer Placeholder 4">
            <a:extLst>
              <a:ext uri="{FF2B5EF4-FFF2-40B4-BE49-F238E27FC236}">
                <a16:creationId xmlns:a16="http://schemas.microsoft.com/office/drawing/2014/main" id="{4D73DDD3-504D-AB9B-B779-D3431BF8F93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DCE0F02B-E042-E806-8464-C015EE7FEBAE}"/>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52646107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a:prstGeom prst="rect">
            <a:avLst/>
          </a:prstGeo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2/15/20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2480187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04800" y="1066800"/>
            <a:ext cx="5486400" cy="3017309"/>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2/15/20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793026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a:prstGeom prst="rect">
            <a:avLst/>
          </a:prstGeo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a:prstGeom prst="rect">
            <a:avLst/>
          </a:prstGeo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2/15/20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3016459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2/15/2024</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8154900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2/15/2024</a:t>
            </a:fld>
            <a:endParaRPr lang="en-US"/>
          </a:p>
        </p:txBody>
      </p:sp>
      <p:sp>
        <p:nvSpPr>
          <p:cNvPr id="8" name="Footer Placeholder 7"/>
          <p:cNvSpPr>
            <a:spLocks noGrp="1"/>
          </p:cNvSpPr>
          <p:nvPr>
            <p:ph type="ftr" sz="quarter" idx="11"/>
          </p:nvPr>
        </p:nvSpPr>
        <p:spPr>
          <a:xfrm>
            <a:off x="2082800" y="4237567"/>
            <a:ext cx="1930400" cy="243417"/>
          </a:xfrm>
          <a:prstGeom prst="rect">
            <a:avLst/>
          </a:prstGeom>
        </p:spPr>
        <p:txBody>
          <a:bodyPr/>
          <a:lstStyle/>
          <a:p>
            <a:endParaRPr lang="en-US"/>
          </a:p>
        </p:txBody>
      </p:sp>
      <p:sp>
        <p:nvSpPr>
          <p:cNvPr id="9" name="Slide Number Placeholder 8"/>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2008351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2/15/2024</a:t>
            </a:fld>
            <a:endParaRPr lang="en-US"/>
          </a:p>
        </p:txBody>
      </p:sp>
      <p:sp>
        <p:nvSpPr>
          <p:cNvPr id="4" name="Footer Placeholder 3"/>
          <p:cNvSpPr>
            <a:spLocks noGrp="1"/>
          </p:cNvSpPr>
          <p:nvPr>
            <p:ph type="ftr" sz="quarter" idx="11"/>
          </p:nvPr>
        </p:nvSpPr>
        <p:spPr>
          <a:xfrm>
            <a:off x="2082800" y="4237567"/>
            <a:ext cx="1930400" cy="243417"/>
          </a:xfrm>
          <a:prstGeom prst="rect">
            <a:avLst/>
          </a:prstGeom>
        </p:spPr>
        <p:txBody>
          <a:bodyPr/>
          <a:lstStyle/>
          <a:p>
            <a:endParaRPr lang="en-US"/>
          </a:p>
        </p:txBody>
      </p:sp>
      <p:sp>
        <p:nvSpPr>
          <p:cNvPr id="5" name="Slide Number Placeholder 4"/>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6" name="Picture 7">
            <a:extLst>
              <a:ext uri="{FF2B5EF4-FFF2-40B4-BE49-F238E27FC236}">
                <a16:creationId xmlns:a16="http://schemas.microsoft.com/office/drawing/2014/main" id="{C469D57D-701C-B859-FDDB-811875EB891C}"/>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394875667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2/15/2024</a:t>
            </a:fld>
            <a:endParaRPr lang="en-US"/>
          </a:p>
        </p:txBody>
      </p:sp>
      <p:sp>
        <p:nvSpPr>
          <p:cNvPr id="3" name="Footer Placeholder 2"/>
          <p:cNvSpPr>
            <a:spLocks noGrp="1"/>
          </p:cNvSpPr>
          <p:nvPr>
            <p:ph type="ftr" sz="quarter" idx="11"/>
          </p:nvPr>
        </p:nvSpPr>
        <p:spPr>
          <a:xfrm>
            <a:off x="2082800" y="4237567"/>
            <a:ext cx="1930400" cy="243417"/>
          </a:xfrm>
          <a:prstGeom prst="rect">
            <a:avLst/>
          </a:prstGeom>
        </p:spPr>
        <p:txBody>
          <a:bodyPr/>
          <a:lstStyle/>
          <a:p>
            <a:endParaRPr lang="en-US"/>
          </a:p>
        </p:txBody>
      </p:sp>
      <p:sp>
        <p:nvSpPr>
          <p:cNvPr id="4" name="Slide Number Placeholder 3"/>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5" name="Picture 4">
            <a:extLst>
              <a:ext uri="{FF2B5EF4-FFF2-40B4-BE49-F238E27FC236}">
                <a16:creationId xmlns:a16="http://schemas.microsoft.com/office/drawing/2014/main" id="{8CF0D15A-4CD9-DED6-FA5C-44C7E0676EC8}"/>
              </a:ext>
            </a:extLst>
          </p:cNvPr>
          <p:cNvPicPr>
            <a:picLocks noChangeAspect="1"/>
          </p:cNvPicPr>
          <p:nvPr userDrawn="1"/>
        </p:nvPicPr>
        <p:blipFill>
          <a:blip r:embed="rId2"/>
          <a:srcRect/>
          <a:stretch>
            <a:fillRect/>
          </a:stretch>
        </p:blipFill>
        <p:spPr>
          <a:xfrm>
            <a:off x="0" y="-1"/>
            <a:ext cx="12192000" cy="6860103"/>
          </a:xfrm>
          <a:prstGeom prst="rect">
            <a:avLst/>
          </a:prstGeom>
        </p:spPr>
      </p:pic>
    </p:spTree>
    <p:extLst>
      <p:ext uri="{BB962C8B-B14F-4D97-AF65-F5344CB8AC3E}">
        <p14:creationId xmlns:p14="http://schemas.microsoft.com/office/powerpoint/2010/main" val="3273045643"/>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a:prstGeom prst="rect">
            <a:avLst/>
          </a:prstGeo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a:prstGeom prst="rect">
            <a:avLst/>
          </a:prstGeo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2/15/2024</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0239045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a:prstGeom prst="rect">
            <a:avLst/>
          </a:prstGeo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a:prstGeom prst="rect">
            <a:avLst/>
          </a:prstGeo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2/15/2024</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38178273"/>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304800" y="1066800"/>
            <a:ext cx="5486400" cy="3017309"/>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2/15/20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453439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11C3D0C-DCB2-D807-F1BF-F3104A83CE4E}"/>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CEA89F-FCC1-1D61-18B8-ACDDB67073B8}"/>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E1E0F6-5D7D-37C1-72C7-F5CA8757B383}"/>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2/15/2024</a:t>
            </a:fld>
            <a:endParaRPr lang="en-US"/>
          </a:p>
        </p:txBody>
      </p:sp>
      <p:sp>
        <p:nvSpPr>
          <p:cNvPr id="5" name="Footer Placeholder 4">
            <a:extLst>
              <a:ext uri="{FF2B5EF4-FFF2-40B4-BE49-F238E27FC236}">
                <a16:creationId xmlns:a16="http://schemas.microsoft.com/office/drawing/2014/main" id="{072D0116-1875-9D9A-2477-44228AD210C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008C0524-A009-4525-603C-2606B2DF6CF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39860402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2/15/20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94571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4FBC97-24E5-E805-D9A7-3B7B0512DBD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25B2A8A-C50E-D5AA-A255-A015841AC6B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2D444F5-A5A3-0FB7-FBB0-9B6933880D3B}"/>
              </a:ext>
            </a:extLst>
          </p:cNvPr>
          <p:cNvSpPr>
            <a:spLocks noGrp="1"/>
          </p:cNvSpPr>
          <p:nvPr>
            <p:ph type="dt" sz="half" idx="10"/>
          </p:nvPr>
        </p:nvSpPr>
        <p:spPr/>
        <p:txBody>
          <a:bodyPr/>
          <a:lstStyle/>
          <a:p>
            <a:fld id="{12DB82B4-ED82-41B5-BEFE-4DCB3803331A}" type="datetimeFigureOut">
              <a:rPr lang="en-US" smtClean="0"/>
              <a:t>12/15/2024</a:t>
            </a:fld>
            <a:endParaRPr lang="en-US"/>
          </a:p>
        </p:txBody>
      </p:sp>
      <p:sp>
        <p:nvSpPr>
          <p:cNvPr id="5" name="Footer Placeholder 4">
            <a:extLst>
              <a:ext uri="{FF2B5EF4-FFF2-40B4-BE49-F238E27FC236}">
                <a16:creationId xmlns:a16="http://schemas.microsoft.com/office/drawing/2014/main" id="{845D1D6C-D556-A0BD-69B5-264E9AD14F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149FD7A-FB10-F181-BF3E-A99E624DF227}"/>
              </a:ext>
            </a:extLst>
          </p:cNvPr>
          <p:cNvSpPr>
            <a:spLocks noGrp="1"/>
          </p:cNvSpPr>
          <p:nvPr>
            <p:ph type="sldNum" sz="quarter" idx="12"/>
          </p:nvPr>
        </p:nvSpPr>
        <p:spPr/>
        <p:txBody>
          <a:bodyPr/>
          <a:lstStyle/>
          <a:p>
            <a:fld id="{F2346C72-E34F-4759-9C51-E64F317BD0AF}" type="slidenum">
              <a:rPr lang="en-US" smtClean="0"/>
              <a:t>‹#›</a:t>
            </a:fld>
            <a:endParaRPr lang="en-US"/>
          </a:p>
        </p:txBody>
      </p:sp>
    </p:spTree>
    <p:extLst>
      <p:ext uri="{BB962C8B-B14F-4D97-AF65-F5344CB8AC3E}">
        <p14:creationId xmlns:p14="http://schemas.microsoft.com/office/powerpoint/2010/main" val="39438541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5504A2-F2E5-1252-6F91-C784D6E85A3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2768B46-BAAE-5489-08AC-2EE4BA4F894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BB6232-9D27-4F1D-CE6F-5E91D061B27B}"/>
              </a:ext>
            </a:extLst>
          </p:cNvPr>
          <p:cNvSpPr>
            <a:spLocks noGrp="1"/>
          </p:cNvSpPr>
          <p:nvPr>
            <p:ph type="dt" sz="half" idx="10"/>
          </p:nvPr>
        </p:nvSpPr>
        <p:spPr/>
        <p:txBody>
          <a:bodyPr/>
          <a:lstStyle/>
          <a:p>
            <a:fld id="{12DB82B4-ED82-41B5-BEFE-4DCB3803331A}" type="datetimeFigureOut">
              <a:rPr lang="en-US" smtClean="0"/>
              <a:t>12/15/2024</a:t>
            </a:fld>
            <a:endParaRPr lang="en-US"/>
          </a:p>
        </p:txBody>
      </p:sp>
      <p:sp>
        <p:nvSpPr>
          <p:cNvPr id="5" name="Footer Placeholder 4">
            <a:extLst>
              <a:ext uri="{FF2B5EF4-FFF2-40B4-BE49-F238E27FC236}">
                <a16:creationId xmlns:a16="http://schemas.microsoft.com/office/drawing/2014/main" id="{B17A441D-8283-40B0-C86C-1169885FDF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B89FE17-75AE-182C-8E36-2885425A004D}"/>
              </a:ext>
            </a:extLst>
          </p:cNvPr>
          <p:cNvSpPr>
            <a:spLocks noGrp="1"/>
          </p:cNvSpPr>
          <p:nvPr>
            <p:ph type="sldNum" sz="quarter" idx="12"/>
          </p:nvPr>
        </p:nvSpPr>
        <p:spPr/>
        <p:txBody>
          <a:bodyPr/>
          <a:lstStyle/>
          <a:p>
            <a:fld id="{F2346C72-E34F-4759-9C51-E64F317BD0AF}" type="slidenum">
              <a:rPr lang="en-US" smtClean="0"/>
              <a:t>‹#›</a:t>
            </a:fld>
            <a:endParaRPr lang="en-US"/>
          </a:p>
        </p:txBody>
      </p:sp>
    </p:spTree>
    <p:extLst>
      <p:ext uri="{BB962C8B-B14F-4D97-AF65-F5344CB8AC3E}">
        <p14:creationId xmlns:p14="http://schemas.microsoft.com/office/powerpoint/2010/main" val="834604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1164CA-5B07-D5AF-EABA-74EE9AB5F1A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8D52F1B2-A9FE-D91F-4CA9-1B5EB6737B2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841B47F-B4C2-1F32-AC38-9EF7B3A86645}"/>
              </a:ext>
            </a:extLst>
          </p:cNvPr>
          <p:cNvSpPr>
            <a:spLocks noGrp="1"/>
          </p:cNvSpPr>
          <p:nvPr>
            <p:ph type="dt" sz="half" idx="10"/>
          </p:nvPr>
        </p:nvSpPr>
        <p:spPr/>
        <p:txBody>
          <a:bodyPr/>
          <a:lstStyle/>
          <a:p>
            <a:fld id="{12DB82B4-ED82-41B5-BEFE-4DCB3803331A}" type="datetimeFigureOut">
              <a:rPr lang="en-US" smtClean="0"/>
              <a:t>12/15/2024</a:t>
            </a:fld>
            <a:endParaRPr lang="en-US"/>
          </a:p>
        </p:txBody>
      </p:sp>
      <p:sp>
        <p:nvSpPr>
          <p:cNvPr id="5" name="Footer Placeholder 4">
            <a:extLst>
              <a:ext uri="{FF2B5EF4-FFF2-40B4-BE49-F238E27FC236}">
                <a16:creationId xmlns:a16="http://schemas.microsoft.com/office/drawing/2014/main" id="{90F416DF-D630-B579-9454-36975A6DBE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7608259-510F-BF71-9D20-A2A11B16A90D}"/>
              </a:ext>
            </a:extLst>
          </p:cNvPr>
          <p:cNvSpPr>
            <a:spLocks noGrp="1"/>
          </p:cNvSpPr>
          <p:nvPr>
            <p:ph type="sldNum" sz="quarter" idx="12"/>
          </p:nvPr>
        </p:nvSpPr>
        <p:spPr/>
        <p:txBody>
          <a:bodyPr/>
          <a:lstStyle/>
          <a:p>
            <a:fld id="{F2346C72-E34F-4759-9C51-E64F317BD0AF}" type="slidenum">
              <a:rPr lang="en-US" smtClean="0"/>
              <a:t>‹#›</a:t>
            </a:fld>
            <a:endParaRPr lang="en-US"/>
          </a:p>
        </p:txBody>
      </p:sp>
    </p:spTree>
    <p:extLst>
      <p:ext uri="{BB962C8B-B14F-4D97-AF65-F5344CB8AC3E}">
        <p14:creationId xmlns:p14="http://schemas.microsoft.com/office/powerpoint/2010/main" val="6932684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7280FC-592A-BEB7-64C3-91E95EC5985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85B9C67-4509-71A0-E47D-9BA0D03ACD8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8FDECC1-7C8A-23F9-4695-6055EA445FB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0371B97-8213-A49F-1B32-6714D8B8C3E5}"/>
              </a:ext>
            </a:extLst>
          </p:cNvPr>
          <p:cNvSpPr>
            <a:spLocks noGrp="1"/>
          </p:cNvSpPr>
          <p:nvPr>
            <p:ph type="dt" sz="half" idx="10"/>
          </p:nvPr>
        </p:nvSpPr>
        <p:spPr/>
        <p:txBody>
          <a:bodyPr/>
          <a:lstStyle/>
          <a:p>
            <a:fld id="{12DB82B4-ED82-41B5-BEFE-4DCB3803331A}" type="datetimeFigureOut">
              <a:rPr lang="en-US" smtClean="0"/>
              <a:t>12/15/2024</a:t>
            </a:fld>
            <a:endParaRPr lang="en-US"/>
          </a:p>
        </p:txBody>
      </p:sp>
      <p:sp>
        <p:nvSpPr>
          <p:cNvPr id="6" name="Footer Placeholder 5">
            <a:extLst>
              <a:ext uri="{FF2B5EF4-FFF2-40B4-BE49-F238E27FC236}">
                <a16:creationId xmlns:a16="http://schemas.microsoft.com/office/drawing/2014/main" id="{4673AD41-5BDD-D0AB-EC96-FBAB5567BFB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D2B1496-3CEA-0125-ACB6-C5D769F0CD43}"/>
              </a:ext>
            </a:extLst>
          </p:cNvPr>
          <p:cNvSpPr>
            <a:spLocks noGrp="1"/>
          </p:cNvSpPr>
          <p:nvPr>
            <p:ph type="sldNum" sz="quarter" idx="12"/>
          </p:nvPr>
        </p:nvSpPr>
        <p:spPr/>
        <p:txBody>
          <a:bodyPr/>
          <a:lstStyle/>
          <a:p>
            <a:fld id="{F2346C72-E34F-4759-9C51-E64F317BD0AF}" type="slidenum">
              <a:rPr lang="en-US" smtClean="0"/>
              <a:t>‹#›</a:t>
            </a:fld>
            <a:endParaRPr lang="en-US"/>
          </a:p>
        </p:txBody>
      </p:sp>
    </p:spTree>
    <p:extLst>
      <p:ext uri="{BB962C8B-B14F-4D97-AF65-F5344CB8AC3E}">
        <p14:creationId xmlns:p14="http://schemas.microsoft.com/office/powerpoint/2010/main" val="33680465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71B504-5EE4-F0CA-CA43-4815E993AED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6EAC37D-358E-CD91-9C77-6138F6719FC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B6E4494-230E-2EC5-E52F-DAE0C2CC8B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92F5F99-0907-1882-81B2-6324C397159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CC2F05C-6A03-4292-53D2-587AC4B3C6C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E64AB68-9571-D2FC-73A1-1907FB70A121}"/>
              </a:ext>
            </a:extLst>
          </p:cNvPr>
          <p:cNvSpPr>
            <a:spLocks noGrp="1"/>
          </p:cNvSpPr>
          <p:nvPr>
            <p:ph type="dt" sz="half" idx="10"/>
          </p:nvPr>
        </p:nvSpPr>
        <p:spPr/>
        <p:txBody>
          <a:bodyPr/>
          <a:lstStyle/>
          <a:p>
            <a:fld id="{12DB82B4-ED82-41B5-BEFE-4DCB3803331A}" type="datetimeFigureOut">
              <a:rPr lang="en-US" smtClean="0"/>
              <a:t>12/15/2024</a:t>
            </a:fld>
            <a:endParaRPr lang="en-US"/>
          </a:p>
        </p:txBody>
      </p:sp>
      <p:sp>
        <p:nvSpPr>
          <p:cNvPr id="8" name="Footer Placeholder 7">
            <a:extLst>
              <a:ext uri="{FF2B5EF4-FFF2-40B4-BE49-F238E27FC236}">
                <a16:creationId xmlns:a16="http://schemas.microsoft.com/office/drawing/2014/main" id="{4A85B41D-1DDB-A9BC-D92C-2D31B5EC50B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5F33E43-35D6-DA30-69BD-D1C768162641}"/>
              </a:ext>
            </a:extLst>
          </p:cNvPr>
          <p:cNvSpPr>
            <a:spLocks noGrp="1"/>
          </p:cNvSpPr>
          <p:nvPr>
            <p:ph type="sldNum" sz="quarter" idx="12"/>
          </p:nvPr>
        </p:nvSpPr>
        <p:spPr/>
        <p:txBody>
          <a:bodyPr/>
          <a:lstStyle/>
          <a:p>
            <a:fld id="{F2346C72-E34F-4759-9C51-E64F317BD0AF}" type="slidenum">
              <a:rPr lang="en-US" smtClean="0"/>
              <a:t>‹#›</a:t>
            </a:fld>
            <a:endParaRPr lang="en-US"/>
          </a:p>
        </p:txBody>
      </p:sp>
    </p:spTree>
    <p:extLst>
      <p:ext uri="{BB962C8B-B14F-4D97-AF65-F5344CB8AC3E}">
        <p14:creationId xmlns:p14="http://schemas.microsoft.com/office/powerpoint/2010/main" val="37427134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A0FC36-7B5F-EDA4-1074-61E82FBBBFE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8AC33C5-1C70-8378-5E1E-2D98C315EA65}"/>
              </a:ext>
            </a:extLst>
          </p:cNvPr>
          <p:cNvSpPr>
            <a:spLocks noGrp="1"/>
          </p:cNvSpPr>
          <p:nvPr>
            <p:ph type="dt" sz="half" idx="10"/>
          </p:nvPr>
        </p:nvSpPr>
        <p:spPr/>
        <p:txBody>
          <a:bodyPr/>
          <a:lstStyle/>
          <a:p>
            <a:fld id="{12DB82B4-ED82-41B5-BEFE-4DCB3803331A}" type="datetimeFigureOut">
              <a:rPr lang="en-US" smtClean="0"/>
              <a:t>12/15/2024</a:t>
            </a:fld>
            <a:endParaRPr lang="en-US"/>
          </a:p>
        </p:txBody>
      </p:sp>
      <p:sp>
        <p:nvSpPr>
          <p:cNvPr id="4" name="Footer Placeholder 3">
            <a:extLst>
              <a:ext uri="{FF2B5EF4-FFF2-40B4-BE49-F238E27FC236}">
                <a16:creationId xmlns:a16="http://schemas.microsoft.com/office/drawing/2014/main" id="{ABAF93A9-C892-B7C6-8C84-71256C134A1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2F9B901-35BD-A588-A4AB-D4DE442407A6}"/>
              </a:ext>
            </a:extLst>
          </p:cNvPr>
          <p:cNvSpPr>
            <a:spLocks noGrp="1"/>
          </p:cNvSpPr>
          <p:nvPr>
            <p:ph type="sldNum" sz="quarter" idx="12"/>
          </p:nvPr>
        </p:nvSpPr>
        <p:spPr/>
        <p:txBody>
          <a:bodyPr/>
          <a:lstStyle/>
          <a:p>
            <a:fld id="{F2346C72-E34F-4759-9C51-E64F317BD0AF}" type="slidenum">
              <a:rPr lang="en-US" smtClean="0"/>
              <a:t>‹#›</a:t>
            </a:fld>
            <a:endParaRPr lang="en-US"/>
          </a:p>
        </p:txBody>
      </p:sp>
    </p:spTree>
    <p:extLst>
      <p:ext uri="{BB962C8B-B14F-4D97-AF65-F5344CB8AC3E}">
        <p14:creationId xmlns:p14="http://schemas.microsoft.com/office/powerpoint/2010/main" val="17941519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D892D4F-A9E1-A908-B197-AAB2FE6EFEC4}"/>
              </a:ext>
            </a:extLst>
          </p:cNvPr>
          <p:cNvSpPr>
            <a:spLocks noGrp="1"/>
          </p:cNvSpPr>
          <p:nvPr>
            <p:ph type="dt" sz="half" idx="10"/>
          </p:nvPr>
        </p:nvSpPr>
        <p:spPr/>
        <p:txBody>
          <a:bodyPr/>
          <a:lstStyle/>
          <a:p>
            <a:fld id="{12DB82B4-ED82-41B5-BEFE-4DCB3803331A}" type="datetimeFigureOut">
              <a:rPr lang="en-US" smtClean="0"/>
              <a:t>12/15/2024</a:t>
            </a:fld>
            <a:endParaRPr lang="en-US"/>
          </a:p>
        </p:txBody>
      </p:sp>
      <p:sp>
        <p:nvSpPr>
          <p:cNvPr id="3" name="Footer Placeholder 2">
            <a:extLst>
              <a:ext uri="{FF2B5EF4-FFF2-40B4-BE49-F238E27FC236}">
                <a16:creationId xmlns:a16="http://schemas.microsoft.com/office/drawing/2014/main" id="{54BC00A7-B9CC-E9AF-4522-10FBEEE1640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273C358-347B-8282-CDBF-A351CF045818}"/>
              </a:ext>
            </a:extLst>
          </p:cNvPr>
          <p:cNvSpPr>
            <a:spLocks noGrp="1"/>
          </p:cNvSpPr>
          <p:nvPr>
            <p:ph type="sldNum" sz="quarter" idx="12"/>
          </p:nvPr>
        </p:nvSpPr>
        <p:spPr/>
        <p:txBody>
          <a:bodyPr/>
          <a:lstStyle/>
          <a:p>
            <a:fld id="{F2346C72-E34F-4759-9C51-E64F317BD0AF}" type="slidenum">
              <a:rPr lang="en-US" smtClean="0"/>
              <a:t>‹#›</a:t>
            </a:fld>
            <a:endParaRPr lang="en-US"/>
          </a:p>
        </p:txBody>
      </p:sp>
    </p:spTree>
    <p:extLst>
      <p:ext uri="{BB962C8B-B14F-4D97-AF65-F5344CB8AC3E}">
        <p14:creationId xmlns:p14="http://schemas.microsoft.com/office/powerpoint/2010/main" val="24023665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DE54C3-55C1-F168-EF5F-8900EDB9787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A10D6CC-6F13-5485-C7D6-FC68BE483FE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814828B-36AE-22FE-EB01-DE4C62825E9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409D4CE-45B3-F23C-2C54-773D7297CE66}"/>
              </a:ext>
            </a:extLst>
          </p:cNvPr>
          <p:cNvSpPr>
            <a:spLocks noGrp="1"/>
          </p:cNvSpPr>
          <p:nvPr>
            <p:ph type="dt" sz="half" idx="10"/>
          </p:nvPr>
        </p:nvSpPr>
        <p:spPr/>
        <p:txBody>
          <a:bodyPr/>
          <a:lstStyle/>
          <a:p>
            <a:fld id="{12DB82B4-ED82-41B5-BEFE-4DCB3803331A}" type="datetimeFigureOut">
              <a:rPr lang="en-US" smtClean="0"/>
              <a:t>12/15/2024</a:t>
            </a:fld>
            <a:endParaRPr lang="en-US"/>
          </a:p>
        </p:txBody>
      </p:sp>
      <p:sp>
        <p:nvSpPr>
          <p:cNvPr id="6" name="Footer Placeholder 5">
            <a:extLst>
              <a:ext uri="{FF2B5EF4-FFF2-40B4-BE49-F238E27FC236}">
                <a16:creationId xmlns:a16="http://schemas.microsoft.com/office/drawing/2014/main" id="{5C4F1E43-4182-35C6-07B1-9D287BEA3BB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BF20FE1-262B-6133-D35F-067D090C1063}"/>
              </a:ext>
            </a:extLst>
          </p:cNvPr>
          <p:cNvSpPr>
            <a:spLocks noGrp="1"/>
          </p:cNvSpPr>
          <p:nvPr>
            <p:ph type="sldNum" sz="quarter" idx="12"/>
          </p:nvPr>
        </p:nvSpPr>
        <p:spPr/>
        <p:txBody>
          <a:bodyPr/>
          <a:lstStyle/>
          <a:p>
            <a:fld id="{F2346C72-E34F-4759-9C51-E64F317BD0AF}" type="slidenum">
              <a:rPr lang="en-US" smtClean="0"/>
              <a:t>‹#›</a:t>
            </a:fld>
            <a:endParaRPr lang="en-US"/>
          </a:p>
        </p:txBody>
      </p:sp>
    </p:spTree>
    <p:extLst>
      <p:ext uri="{BB962C8B-B14F-4D97-AF65-F5344CB8AC3E}">
        <p14:creationId xmlns:p14="http://schemas.microsoft.com/office/powerpoint/2010/main" val="24559558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41DFB-1F3A-4243-1DE4-2C0201B1C85B}"/>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DC3CA87D-54E4-121F-6633-80C5AE3FDE3C}"/>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86CA53-A863-68DF-3607-BC0FE41D26A1}"/>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2/15/2024</a:t>
            </a:fld>
            <a:endParaRPr lang="en-US"/>
          </a:p>
        </p:txBody>
      </p:sp>
      <p:sp>
        <p:nvSpPr>
          <p:cNvPr id="5" name="Footer Placeholder 4">
            <a:extLst>
              <a:ext uri="{FF2B5EF4-FFF2-40B4-BE49-F238E27FC236}">
                <a16:creationId xmlns:a16="http://schemas.microsoft.com/office/drawing/2014/main" id="{F4B45371-FF40-5C55-91F9-62D9B6132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C784C61-F1BE-DC62-67A4-836085D6691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BAB9EF52-D1D0-4F6F-933E-4B36E8CE582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6936037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C41FAE-B301-3FF2-08C2-E717D078DD3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CF3A46C-C0F2-D820-069A-CD223BAD518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BD0484F-434C-AB35-70BF-98E06F574E5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8DA7A1F-0C34-8938-0F73-8C8D3B528180}"/>
              </a:ext>
            </a:extLst>
          </p:cNvPr>
          <p:cNvSpPr>
            <a:spLocks noGrp="1"/>
          </p:cNvSpPr>
          <p:nvPr>
            <p:ph type="dt" sz="half" idx="10"/>
          </p:nvPr>
        </p:nvSpPr>
        <p:spPr/>
        <p:txBody>
          <a:bodyPr/>
          <a:lstStyle/>
          <a:p>
            <a:fld id="{12DB82B4-ED82-41B5-BEFE-4DCB3803331A}" type="datetimeFigureOut">
              <a:rPr lang="en-US" smtClean="0"/>
              <a:t>12/15/2024</a:t>
            </a:fld>
            <a:endParaRPr lang="en-US"/>
          </a:p>
        </p:txBody>
      </p:sp>
      <p:sp>
        <p:nvSpPr>
          <p:cNvPr id="6" name="Footer Placeholder 5">
            <a:extLst>
              <a:ext uri="{FF2B5EF4-FFF2-40B4-BE49-F238E27FC236}">
                <a16:creationId xmlns:a16="http://schemas.microsoft.com/office/drawing/2014/main" id="{2244B091-9803-D17F-52C3-BA700780DBE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A0D6ECA-07A1-1F97-A3AA-4BAE0BA51832}"/>
              </a:ext>
            </a:extLst>
          </p:cNvPr>
          <p:cNvSpPr>
            <a:spLocks noGrp="1"/>
          </p:cNvSpPr>
          <p:nvPr>
            <p:ph type="sldNum" sz="quarter" idx="12"/>
          </p:nvPr>
        </p:nvSpPr>
        <p:spPr/>
        <p:txBody>
          <a:bodyPr/>
          <a:lstStyle/>
          <a:p>
            <a:fld id="{F2346C72-E34F-4759-9C51-E64F317BD0AF}" type="slidenum">
              <a:rPr lang="en-US" smtClean="0"/>
              <a:t>‹#›</a:t>
            </a:fld>
            <a:endParaRPr lang="en-US"/>
          </a:p>
        </p:txBody>
      </p:sp>
    </p:spTree>
    <p:extLst>
      <p:ext uri="{BB962C8B-B14F-4D97-AF65-F5344CB8AC3E}">
        <p14:creationId xmlns:p14="http://schemas.microsoft.com/office/powerpoint/2010/main" val="26570816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F6EAC8-3E82-B80F-2182-0634BBA5F1F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EA04565-B624-4EF4-456A-E1495C74357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7C37A20-BE61-5F8E-231A-EFFE9B793846}"/>
              </a:ext>
            </a:extLst>
          </p:cNvPr>
          <p:cNvSpPr>
            <a:spLocks noGrp="1"/>
          </p:cNvSpPr>
          <p:nvPr>
            <p:ph type="dt" sz="half" idx="10"/>
          </p:nvPr>
        </p:nvSpPr>
        <p:spPr/>
        <p:txBody>
          <a:bodyPr/>
          <a:lstStyle/>
          <a:p>
            <a:fld id="{12DB82B4-ED82-41B5-BEFE-4DCB3803331A}" type="datetimeFigureOut">
              <a:rPr lang="en-US" smtClean="0"/>
              <a:t>12/15/2024</a:t>
            </a:fld>
            <a:endParaRPr lang="en-US"/>
          </a:p>
        </p:txBody>
      </p:sp>
      <p:sp>
        <p:nvSpPr>
          <p:cNvPr id="5" name="Footer Placeholder 4">
            <a:extLst>
              <a:ext uri="{FF2B5EF4-FFF2-40B4-BE49-F238E27FC236}">
                <a16:creationId xmlns:a16="http://schemas.microsoft.com/office/drawing/2014/main" id="{6E8A4E5D-2930-B2D5-A1BF-CA729B2330B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E9E179A-8E5C-2CA7-4798-2D616B6CCA22}"/>
              </a:ext>
            </a:extLst>
          </p:cNvPr>
          <p:cNvSpPr>
            <a:spLocks noGrp="1"/>
          </p:cNvSpPr>
          <p:nvPr>
            <p:ph type="sldNum" sz="quarter" idx="12"/>
          </p:nvPr>
        </p:nvSpPr>
        <p:spPr/>
        <p:txBody>
          <a:bodyPr/>
          <a:lstStyle/>
          <a:p>
            <a:fld id="{F2346C72-E34F-4759-9C51-E64F317BD0AF}" type="slidenum">
              <a:rPr lang="en-US" smtClean="0"/>
              <a:t>‹#›</a:t>
            </a:fld>
            <a:endParaRPr lang="en-US"/>
          </a:p>
        </p:txBody>
      </p:sp>
    </p:spTree>
    <p:extLst>
      <p:ext uri="{BB962C8B-B14F-4D97-AF65-F5344CB8AC3E}">
        <p14:creationId xmlns:p14="http://schemas.microsoft.com/office/powerpoint/2010/main" val="21257688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09D24AD-00CC-2A68-B8DC-7C8EAEF61F0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B3913E3-8A14-D6DD-97BF-E8255E782732}"/>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72CFD7-E538-CF52-CA3C-8721A67A20A6}"/>
              </a:ext>
            </a:extLst>
          </p:cNvPr>
          <p:cNvSpPr>
            <a:spLocks noGrp="1"/>
          </p:cNvSpPr>
          <p:nvPr>
            <p:ph type="dt" sz="half" idx="10"/>
          </p:nvPr>
        </p:nvSpPr>
        <p:spPr/>
        <p:txBody>
          <a:bodyPr/>
          <a:lstStyle/>
          <a:p>
            <a:fld id="{12DB82B4-ED82-41B5-BEFE-4DCB3803331A}" type="datetimeFigureOut">
              <a:rPr lang="en-US" smtClean="0"/>
              <a:t>12/15/2024</a:t>
            </a:fld>
            <a:endParaRPr lang="en-US"/>
          </a:p>
        </p:txBody>
      </p:sp>
      <p:sp>
        <p:nvSpPr>
          <p:cNvPr id="5" name="Footer Placeholder 4">
            <a:extLst>
              <a:ext uri="{FF2B5EF4-FFF2-40B4-BE49-F238E27FC236}">
                <a16:creationId xmlns:a16="http://schemas.microsoft.com/office/drawing/2014/main" id="{AC56079D-F1C1-91DF-7D0E-27E40FC6F6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0D93EBE-6E4B-D4F3-0DC9-9FC39EAF8E06}"/>
              </a:ext>
            </a:extLst>
          </p:cNvPr>
          <p:cNvSpPr>
            <a:spLocks noGrp="1"/>
          </p:cNvSpPr>
          <p:nvPr>
            <p:ph type="sldNum" sz="quarter" idx="12"/>
          </p:nvPr>
        </p:nvSpPr>
        <p:spPr/>
        <p:txBody>
          <a:bodyPr/>
          <a:lstStyle/>
          <a:p>
            <a:fld id="{F2346C72-E34F-4759-9C51-E64F317BD0AF}" type="slidenum">
              <a:rPr lang="en-US" smtClean="0"/>
              <a:t>‹#›</a:t>
            </a:fld>
            <a:endParaRPr lang="en-US"/>
          </a:p>
        </p:txBody>
      </p:sp>
    </p:spTree>
    <p:extLst>
      <p:ext uri="{BB962C8B-B14F-4D97-AF65-F5344CB8AC3E}">
        <p14:creationId xmlns:p14="http://schemas.microsoft.com/office/powerpoint/2010/main" val="4887109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36" y="4"/>
            <a:ext cx="12191965" cy="6887888"/>
            <a:chOff x="27" y="3"/>
            <a:chExt cx="9143974" cy="5165916"/>
          </a:xfrm>
        </p:grpSpPr>
        <p:sp>
          <p:nvSpPr>
            <p:cNvPr id="10" name="Google Shape;10;p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 name="Google Shape;12;p2"/>
          <p:cNvGrpSpPr/>
          <p:nvPr/>
        </p:nvGrpSpPr>
        <p:grpSpPr>
          <a:xfrm>
            <a:off x="5112705" y="5211353"/>
            <a:ext cx="7249161" cy="2466956"/>
            <a:chOff x="715728" y="1849983"/>
            <a:chExt cx="3985391" cy="1356364"/>
          </a:xfrm>
        </p:grpSpPr>
        <p:sp>
          <p:nvSpPr>
            <p:cNvPr id="13" name="Google Shape;13;p2"/>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2"/>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2"/>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2"/>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2"/>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2"/>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2"/>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2"/>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2"/>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2"/>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2"/>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2"/>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2"/>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2"/>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2"/>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2"/>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2"/>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2"/>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6" name="Google Shape;36;p2"/>
          <p:cNvGrpSpPr/>
          <p:nvPr/>
        </p:nvGrpSpPr>
        <p:grpSpPr>
          <a:xfrm>
            <a:off x="-273843" y="5485079"/>
            <a:ext cx="8264384" cy="2600813"/>
            <a:chOff x="-1192669" y="1924020"/>
            <a:chExt cx="4543534" cy="1429961"/>
          </a:xfrm>
        </p:grpSpPr>
        <p:sp>
          <p:nvSpPr>
            <p:cNvPr id="37" name="Google Shape;37;p2"/>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2"/>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2"/>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2"/>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2"/>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2"/>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2"/>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2"/>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2"/>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 name="Google Shape;46;p2"/>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2"/>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2"/>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 name="Google Shape;49;p2"/>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 name="Google Shape;50;p2"/>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 name="Google Shape;51;p2"/>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2"/>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 name="Google Shape;53;p2"/>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 name="Google Shape;54;p2"/>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 name="Google Shape;55;p2"/>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 name="Google Shape;56;p2"/>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 name="Google Shape;57;p2"/>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 name="Google Shape;58;p2"/>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2"/>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 name="Google Shape;60;p2"/>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 name="Google Shape;61;p2"/>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 name="Google Shape;62;p2"/>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 name="Google Shape;63;p2"/>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2"/>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 name="Google Shape;65;p2"/>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 name="Google Shape;66;p2"/>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 name="Google Shape;67;p2"/>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8" name="Google Shape;68;p2"/>
          <p:cNvSpPr txBox="1">
            <a:spLocks noGrp="1"/>
          </p:cNvSpPr>
          <p:nvPr>
            <p:ph type="subTitle" idx="1"/>
          </p:nvPr>
        </p:nvSpPr>
        <p:spPr>
          <a:xfrm rot="-551">
            <a:off x="3600000" y="4649795"/>
            <a:ext cx="4992000" cy="568400"/>
          </a:xfrm>
          <a:prstGeom prst="rect">
            <a:avLst/>
          </a:prstGeom>
          <a:solidFill>
            <a:schemeClr val="lt2"/>
          </a:solid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2133">
                <a:latin typeface="Bellota Text"/>
                <a:ea typeface="Bellota Text"/>
                <a:cs typeface="Bellota Text"/>
                <a:sym typeface="Bellota Text"/>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69" name="Google Shape;69;p2"/>
          <p:cNvSpPr txBox="1">
            <a:spLocks noGrp="1"/>
          </p:cNvSpPr>
          <p:nvPr>
            <p:ph type="ctrTitle"/>
          </p:nvPr>
        </p:nvSpPr>
        <p:spPr>
          <a:xfrm>
            <a:off x="1932033" y="720000"/>
            <a:ext cx="8328400" cy="38280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rgbClr val="191919"/>
              </a:buClr>
              <a:buSzPts val="5200"/>
              <a:buNone/>
              <a:defRPr sz="8000" b="1">
                <a:latin typeface="Chau Philomene One"/>
                <a:ea typeface="Chau Philomene One"/>
                <a:cs typeface="Chau Philomene One"/>
                <a:sym typeface="Chau Philomene One"/>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1676133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70"/>
        <p:cNvGrpSpPr/>
        <p:nvPr/>
      </p:nvGrpSpPr>
      <p:grpSpPr>
        <a:xfrm>
          <a:off x="0" y="0"/>
          <a:ext cx="0" cy="0"/>
          <a:chOff x="0" y="0"/>
          <a:chExt cx="0" cy="0"/>
        </a:xfrm>
      </p:grpSpPr>
      <p:grpSp>
        <p:nvGrpSpPr>
          <p:cNvPr id="71" name="Google Shape;71;p3"/>
          <p:cNvGrpSpPr/>
          <p:nvPr/>
        </p:nvGrpSpPr>
        <p:grpSpPr>
          <a:xfrm>
            <a:off x="36" y="4"/>
            <a:ext cx="12191965" cy="6887888"/>
            <a:chOff x="27" y="3"/>
            <a:chExt cx="9143974" cy="5165916"/>
          </a:xfrm>
        </p:grpSpPr>
        <p:sp>
          <p:nvSpPr>
            <p:cNvPr id="72" name="Google Shape;72;p3"/>
            <p:cNvSpPr/>
            <p:nvPr/>
          </p:nvSpPr>
          <p:spPr>
            <a:xfrm flipH="1">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3"/>
            <p:cNvSpPr/>
            <p:nvPr/>
          </p:nvSpPr>
          <p:spPr>
            <a:xfrm flipH="1">
              <a:off x="27"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4" name="Google Shape;74;p3"/>
          <p:cNvGrpSpPr/>
          <p:nvPr/>
        </p:nvGrpSpPr>
        <p:grpSpPr>
          <a:xfrm>
            <a:off x="7172471" y="4615676"/>
            <a:ext cx="5019515" cy="1567203"/>
            <a:chOff x="2132353" y="3387432"/>
            <a:chExt cx="3764636" cy="1175402"/>
          </a:xfrm>
        </p:grpSpPr>
        <p:sp>
          <p:nvSpPr>
            <p:cNvPr id="75" name="Google Shape;75;p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 name="Google Shape;76;p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 name="Google Shape;77;p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 name="Google Shape;78;p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 name="Google Shape;79;p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 name="Google Shape;80;p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 name="Google Shape;81;p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 name="Google Shape;82;p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 name="Google Shape;83;p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 name="Google Shape;84;p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 name="Google Shape;87;p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 name="Google Shape;88;p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 name="Google Shape;89;p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 name="Google Shape;90;p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 name="Google Shape;91;p3"/>
          <p:cNvGrpSpPr/>
          <p:nvPr/>
        </p:nvGrpSpPr>
        <p:grpSpPr>
          <a:xfrm>
            <a:off x="70" y="4872286"/>
            <a:ext cx="12191841" cy="1985647"/>
            <a:chOff x="626075" y="3657856"/>
            <a:chExt cx="5447326" cy="1489235"/>
          </a:xfrm>
        </p:grpSpPr>
        <p:sp>
          <p:nvSpPr>
            <p:cNvPr id="92" name="Google Shape;92;p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 name="Google Shape;93;p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 name="Google Shape;94;p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 name="Google Shape;95;p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 name="Google Shape;120;p3"/>
          <p:cNvSpPr txBox="1">
            <a:spLocks noGrp="1"/>
          </p:cNvSpPr>
          <p:nvPr>
            <p:ph type="title" hasCustomPrompt="1"/>
          </p:nvPr>
        </p:nvSpPr>
        <p:spPr>
          <a:xfrm>
            <a:off x="1822751" y="720000"/>
            <a:ext cx="2951200" cy="2642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16000">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21" name="Google Shape;121;p3"/>
          <p:cNvSpPr txBox="1">
            <a:spLocks noGrp="1"/>
          </p:cNvSpPr>
          <p:nvPr>
            <p:ph type="subTitle" idx="1"/>
          </p:nvPr>
        </p:nvSpPr>
        <p:spPr>
          <a:xfrm rot="252">
            <a:off x="4908459" y="3451531"/>
            <a:ext cx="5460400" cy="6108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22" name="Google Shape;122;p3"/>
          <p:cNvGrpSpPr/>
          <p:nvPr/>
        </p:nvGrpSpPr>
        <p:grpSpPr>
          <a:xfrm>
            <a:off x="302744" y="2076556"/>
            <a:ext cx="328619" cy="308425"/>
            <a:chOff x="5946283" y="1650903"/>
            <a:chExt cx="246464" cy="231319"/>
          </a:xfrm>
        </p:grpSpPr>
        <p:sp>
          <p:nvSpPr>
            <p:cNvPr id="123" name="Google Shape;123;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5" name="Google Shape;125;p3"/>
          <p:cNvGrpSpPr/>
          <p:nvPr/>
        </p:nvGrpSpPr>
        <p:grpSpPr>
          <a:xfrm>
            <a:off x="631377" y="2993805"/>
            <a:ext cx="328619" cy="308425"/>
            <a:chOff x="5946283" y="1650903"/>
            <a:chExt cx="246464" cy="231319"/>
          </a:xfrm>
        </p:grpSpPr>
        <p:sp>
          <p:nvSpPr>
            <p:cNvPr id="126" name="Google Shape;126;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8" name="Google Shape;128;p3"/>
          <p:cNvGrpSpPr/>
          <p:nvPr/>
        </p:nvGrpSpPr>
        <p:grpSpPr>
          <a:xfrm>
            <a:off x="9276744" y="322238"/>
            <a:ext cx="328619" cy="308425"/>
            <a:chOff x="5946283" y="1650903"/>
            <a:chExt cx="246464" cy="231319"/>
          </a:xfrm>
        </p:grpSpPr>
        <p:sp>
          <p:nvSpPr>
            <p:cNvPr id="129" name="Google Shape;129;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 name="Google Shape;130;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 name="Google Shape;131;p3"/>
          <p:cNvSpPr txBox="1">
            <a:spLocks noGrp="1"/>
          </p:cNvSpPr>
          <p:nvPr>
            <p:ph type="title" idx="2"/>
          </p:nvPr>
        </p:nvSpPr>
        <p:spPr>
          <a:xfrm>
            <a:off x="4908084" y="720000"/>
            <a:ext cx="5460400" cy="2642000"/>
          </a:xfrm>
          <a:prstGeom prst="rect">
            <a:avLst/>
          </a:prstGeom>
          <a:noFill/>
        </p:spPr>
        <p:txBody>
          <a:bodyPr spcFirstLastPara="1" wrap="square" lIns="91425" tIns="91425" rIns="91425" bIns="91425" anchor="b" anchorCtr="0">
            <a:noAutofit/>
          </a:bodyPr>
          <a:lstStyle>
            <a:lvl1pPr lvl="0" algn="l">
              <a:spcBef>
                <a:spcPts val="0"/>
              </a:spcBef>
              <a:spcAft>
                <a:spcPts val="0"/>
              </a:spcAft>
              <a:buSzPts val="3600"/>
              <a:buNone/>
              <a:defRPr sz="80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Tree>
    <p:extLst>
      <p:ext uri="{BB962C8B-B14F-4D97-AF65-F5344CB8AC3E}">
        <p14:creationId xmlns:p14="http://schemas.microsoft.com/office/powerpoint/2010/main" val="11871707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2"/>
        <p:cNvGrpSpPr/>
        <p:nvPr/>
      </p:nvGrpSpPr>
      <p:grpSpPr>
        <a:xfrm>
          <a:off x="0" y="0"/>
          <a:ext cx="0" cy="0"/>
          <a:chOff x="0" y="0"/>
          <a:chExt cx="0" cy="0"/>
        </a:xfrm>
      </p:grpSpPr>
      <p:grpSp>
        <p:nvGrpSpPr>
          <p:cNvPr id="133" name="Google Shape;133;p4"/>
          <p:cNvGrpSpPr/>
          <p:nvPr/>
        </p:nvGrpSpPr>
        <p:grpSpPr>
          <a:xfrm>
            <a:off x="0" y="319458"/>
            <a:ext cx="12801189" cy="7804199"/>
            <a:chOff x="0" y="239593"/>
            <a:chExt cx="9600892" cy="5853149"/>
          </a:xfrm>
        </p:grpSpPr>
        <p:grpSp>
          <p:nvGrpSpPr>
            <p:cNvPr id="134" name="Google Shape;134;p4"/>
            <p:cNvGrpSpPr/>
            <p:nvPr/>
          </p:nvGrpSpPr>
          <p:grpSpPr>
            <a:xfrm>
              <a:off x="5373478" y="4654157"/>
              <a:ext cx="3764636" cy="1175402"/>
              <a:chOff x="2132353" y="3387432"/>
              <a:chExt cx="3764636" cy="1175402"/>
            </a:xfrm>
          </p:grpSpPr>
          <p:sp>
            <p:nvSpPr>
              <p:cNvPr id="135" name="Google Shape;135;p4"/>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4"/>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4"/>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4"/>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4"/>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4"/>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4"/>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4"/>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4"/>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4"/>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4"/>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4"/>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4"/>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4"/>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4"/>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4"/>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 name="Google Shape;151;p4"/>
            <p:cNvGrpSpPr/>
            <p:nvPr/>
          </p:nvGrpSpPr>
          <p:grpSpPr>
            <a:xfrm>
              <a:off x="0" y="4603506"/>
              <a:ext cx="5447326" cy="1489235"/>
              <a:chOff x="626075" y="3657856"/>
              <a:chExt cx="5447326" cy="1489235"/>
            </a:xfrm>
          </p:grpSpPr>
          <p:sp>
            <p:nvSpPr>
              <p:cNvPr id="152" name="Google Shape;152;p4"/>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 name="Google Shape;153;p4"/>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4"/>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4"/>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4"/>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4"/>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4"/>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4"/>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4"/>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4"/>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4"/>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4"/>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4"/>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4"/>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4"/>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 name="Google Shape;167;p4"/>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 name="Google Shape;168;p4"/>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 name="Google Shape;169;p4"/>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 name="Google Shape;170;p4"/>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 name="Google Shape;171;p4"/>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4"/>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4"/>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4"/>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4"/>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4"/>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4"/>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4"/>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4"/>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0" name="Google Shape;180;p4"/>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4"/>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2" name="Google Shape;182;p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4"/>
          <p:cNvSpPr txBox="1">
            <a:spLocks noGrp="1"/>
          </p:cNvSpPr>
          <p:nvPr>
            <p:ph type="body" idx="1"/>
          </p:nvPr>
        </p:nvSpPr>
        <p:spPr>
          <a:xfrm>
            <a:off x="960000" y="1566000"/>
            <a:ext cx="10272000" cy="10932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Tree>
    <p:extLst>
      <p:ext uri="{BB962C8B-B14F-4D97-AF65-F5344CB8AC3E}">
        <p14:creationId xmlns:p14="http://schemas.microsoft.com/office/powerpoint/2010/main" val="356060738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4"/>
        <p:cNvGrpSpPr/>
        <p:nvPr/>
      </p:nvGrpSpPr>
      <p:grpSpPr>
        <a:xfrm>
          <a:off x="0" y="0"/>
          <a:ext cx="0" cy="0"/>
          <a:chOff x="0" y="0"/>
          <a:chExt cx="0" cy="0"/>
        </a:xfrm>
      </p:grpSpPr>
      <p:sp>
        <p:nvSpPr>
          <p:cNvPr id="185" name="Google Shape;185;p5"/>
          <p:cNvSpPr txBox="1">
            <a:spLocks noGrp="1"/>
          </p:cNvSpPr>
          <p:nvPr>
            <p:ph type="subTitle" idx="1"/>
          </p:nvPr>
        </p:nvSpPr>
        <p:spPr>
          <a:xfrm>
            <a:off x="6270564"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6" name="Google Shape;186;p5"/>
          <p:cNvSpPr txBox="1">
            <a:spLocks noGrp="1"/>
          </p:cNvSpPr>
          <p:nvPr>
            <p:ph type="subTitle" idx="2"/>
          </p:nvPr>
        </p:nvSpPr>
        <p:spPr>
          <a:xfrm>
            <a:off x="1753017"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7" name="Google Shape;187;p5"/>
          <p:cNvSpPr txBox="1">
            <a:spLocks noGrp="1"/>
          </p:cNvSpPr>
          <p:nvPr>
            <p:ph type="subTitle" idx="3"/>
          </p:nvPr>
        </p:nvSpPr>
        <p:spPr>
          <a:xfrm>
            <a:off x="6270581" y="3726033"/>
            <a:ext cx="4168400" cy="622800"/>
          </a:xfrm>
          <a:prstGeom prst="rect">
            <a:avLst/>
          </a:prstGeom>
          <a:solidFill>
            <a:schemeClr val="lt2"/>
          </a:solidFill>
        </p:spPr>
        <p:txBody>
          <a:bodyPr spcFirstLastPara="1" wrap="square" lIns="91425" tIns="91425" rIns="91425" bIns="91425" anchor="b" anchorCtr="0">
            <a:noAutofit/>
          </a:bodyPr>
          <a:lstStyle>
            <a:lvl1pPr lvl="0" algn="ctr">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r">
              <a:spcBef>
                <a:spcPts val="0"/>
              </a:spcBef>
              <a:spcAft>
                <a:spcPts val="0"/>
              </a:spcAft>
              <a:buSzPts val="1400"/>
              <a:buNone/>
              <a:defRPr/>
            </a:lvl2pPr>
            <a:lvl3pPr lvl="2" algn="r">
              <a:spcBef>
                <a:spcPts val="0"/>
              </a:spcBef>
              <a:spcAft>
                <a:spcPts val="0"/>
              </a:spcAft>
              <a:buSzPts val="1400"/>
              <a:buNone/>
              <a:defRPr/>
            </a:lvl3pPr>
            <a:lvl4pPr lvl="3" algn="r">
              <a:spcBef>
                <a:spcPts val="0"/>
              </a:spcBef>
              <a:spcAft>
                <a:spcPts val="0"/>
              </a:spcAft>
              <a:buSzPts val="1400"/>
              <a:buNone/>
              <a:defRPr/>
            </a:lvl4pPr>
            <a:lvl5pPr lvl="4" algn="r">
              <a:spcBef>
                <a:spcPts val="0"/>
              </a:spcBef>
              <a:spcAft>
                <a:spcPts val="0"/>
              </a:spcAft>
              <a:buSzPts val="1400"/>
              <a:buNone/>
              <a:defRPr/>
            </a:lvl5pPr>
            <a:lvl6pPr lvl="5" algn="r">
              <a:spcBef>
                <a:spcPts val="0"/>
              </a:spcBef>
              <a:spcAft>
                <a:spcPts val="0"/>
              </a:spcAft>
              <a:buSzPts val="1400"/>
              <a:buNone/>
              <a:defRPr/>
            </a:lvl6pPr>
            <a:lvl7pPr lvl="6" algn="r">
              <a:spcBef>
                <a:spcPts val="0"/>
              </a:spcBef>
              <a:spcAft>
                <a:spcPts val="0"/>
              </a:spcAft>
              <a:buSzPts val="1400"/>
              <a:buNone/>
              <a:defRPr/>
            </a:lvl7pPr>
            <a:lvl8pPr lvl="7" algn="r">
              <a:spcBef>
                <a:spcPts val="0"/>
              </a:spcBef>
              <a:spcAft>
                <a:spcPts val="0"/>
              </a:spcAft>
              <a:buSzPts val="1400"/>
              <a:buNone/>
              <a:defRPr/>
            </a:lvl8pPr>
            <a:lvl9pPr lvl="8" algn="r">
              <a:spcBef>
                <a:spcPts val="0"/>
              </a:spcBef>
              <a:spcAft>
                <a:spcPts val="0"/>
              </a:spcAft>
              <a:buSzPts val="1400"/>
              <a:buNone/>
              <a:defRPr/>
            </a:lvl9pPr>
          </a:lstStyle>
          <a:p>
            <a:endParaRPr/>
          </a:p>
        </p:txBody>
      </p:sp>
      <p:sp>
        <p:nvSpPr>
          <p:cNvPr id="188" name="Google Shape;188;p5"/>
          <p:cNvSpPr txBox="1">
            <a:spLocks noGrp="1"/>
          </p:cNvSpPr>
          <p:nvPr>
            <p:ph type="subTitle" idx="4"/>
          </p:nvPr>
        </p:nvSpPr>
        <p:spPr>
          <a:xfrm>
            <a:off x="1753035" y="3726033"/>
            <a:ext cx="416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89" name="Google Shape;189;p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0" name="Google Shape;190;p5"/>
          <p:cNvGrpSpPr/>
          <p:nvPr/>
        </p:nvGrpSpPr>
        <p:grpSpPr>
          <a:xfrm>
            <a:off x="-575015" y="188893"/>
            <a:ext cx="13294185" cy="7247096"/>
            <a:chOff x="-431262" y="141670"/>
            <a:chExt cx="9970639" cy="5435322"/>
          </a:xfrm>
        </p:grpSpPr>
        <p:grpSp>
          <p:nvGrpSpPr>
            <p:cNvPr id="191" name="Google Shape;191;p5"/>
            <p:cNvGrpSpPr/>
            <p:nvPr/>
          </p:nvGrpSpPr>
          <p:grpSpPr>
            <a:xfrm flipH="1">
              <a:off x="-55165" y="4295505"/>
              <a:ext cx="9253917" cy="1281487"/>
              <a:chOff x="626075" y="3657856"/>
              <a:chExt cx="5447326" cy="1489235"/>
            </a:xfrm>
          </p:grpSpPr>
          <p:sp>
            <p:nvSpPr>
              <p:cNvPr id="192" name="Google Shape;192;p5"/>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5"/>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5"/>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5"/>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5"/>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5"/>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5"/>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5"/>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5"/>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5"/>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5"/>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5"/>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 name="Google Shape;204;p5"/>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 name="Google Shape;205;p5"/>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 name="Google Shape;206;p5"/>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 name="Google Shape;207;p5"/>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 name="Google Shape;208;p5"/>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5"/>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5"/>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5"/>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5"/>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5"/>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5"/>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5"/>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5"/>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5"/>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5"/>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5"/>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0" name="Google Shape;220;p5"/>
            <p:cNvGrpSpPr/>
            <p:nvPr/>
          </p:nvGrpSpPr>
          <p:grpSpPr>
            <a:xfrm>
              <a:off x="409983" y="3439728"/>
              <a:ext cx="246464" cy="231319"/>
              <a:chOff x="5946283" y="1650903"/>
              <a:chExt cx="246464" cy="231319"/>
            </a:xfrm>
          </p:grpSpPr>
          <p:sp>
            <p:nvSpPr>
              <p:cNvPr id="221" name="Google Shape;221;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 name="Google Shape;223;p5"/>
            <p:cNvGrpSpPr/>
            <p:nvPr/>
          </p:nvGrpSpPr>
          <p:grpSpPr>
            <a:xfrm>
              <a:off x="8424012" y="1952469"/>
              <a:ext cx="564443" cy="457379"/>
              <a:chOff x="7109370" y="3456528"/>
              <a:chExt cx="364958" cy="295732"/>
            </a:xfrm>
          </p:grpSpPr>
          <p:sp>
            <p:nvSpPr>
              <p:cNvPr id="224" name="Google Shape;224;p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 name="Google Shape;229;p5"/>
            <p:cNvGrpSpPr/>
            <p:nvPr/>
          </p:nvGrpSpPr>
          <p:grpSpPr>
            <a:xfrm>
              <a:off x="8349788" y="4039497"/>
              <a:ext cx="414699" cy="641735"/>
              <a:chOff x="7706772" y="521151"/>
              <a:chExt cx="268136" cy="414933"/>
            </a:xfrm>
          </p:grpSpPr>
          <p:sp>
            <p:nvSpPr>
              <p:cNvPr id="230" name="Google Shape;230;p5"/>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5"/>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5"/>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5"/>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5"/>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5"/>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5"/>
            <p:cNvGrpSpPr/>
            <p:nvPr/>
          </p:nvGrpSpPr>
          <p:grpSpPr>
            <a:xfrm>
              <a:off x="8494158" y="267928"/>
              <a:ext cx="246464" cy="231319"/>
              <a:chOff x="5946283" y="1650903"/>
              <a:chExt cx="246464" cy="231319"/>
            </a:xfrm>
          </p:grpSpPr>
          <p:sp>
            <p:nvSpPr>
              <p:cNvPr id="237" name="Google Shape;237;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9" name="Google Shape;239;p5"/>
            <p:cNvGrpSpPr/>
            <p:nvPr/>
          </p:nvGrpSpPr>
          <p:grpSpPr>
            <a:xfrm>
              <a:off x="256058" y="2794528"/>
              <a:ext cx="246464" cy="231319"/>
              <a:chOff x="5946283" y="1650903"/>
              <a:chExt cx="246464" cy="231319"/>
            </a:xfrm>
          </p:grpSpPr>
          <p:sp>
            <p:nvSpPr>
              <p:cNvPr id="240" name="Google Shape;240;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2" name="Google Shape;242;p5"/>
            <p:cNvGrpSpPr/>
            <p:nvPr/>
          </p:nvGrpSpPr>
          <p:grpSpPr>
            <a:xfrm>
              <a:off x="8711783" y="1364053"/>
              <a:ext cx="246464" cy="231319"/>
              <a:chOff x="5946283" y="1650903"/>
              <a:chExt cx="246464" cy="231319"/>
            </a:xfrm>
          </p:grpSpPr>
          <p:sp>
            <p:nvSpPr>
              <p:cNvPr id="243" name="Google Shape;243;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5"/>
            <p:cNvSpPr/>
            <p:nvPr/>
          </p:nvSpPr>
          <p:spPr>
            <a:xfrm>
              <a:off x="8518113" y="291790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5"/>
            <p:cNvSpPr/>
            <p:nvPr/>
          </p:nvSpPr>
          <p:spPr>
            <a:xfrm>
              <a:off x="-431262" y="89555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5"/>
            <p:cNvSpPr/>
            <p:nvPr/>
          </p:nvSpPr>
          <p:spPr>
            <a:xfrm>
              <a:off x="751662" y="40643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5"/>
            <p:cNvSpPr/>
            <p:nvPr/>
          </p:nvSpPr>
          <p:spPr>
            <a:xfrm>
              <a:off x="2784662" y="1416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375142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userDrawn="1">
  <p:cSld name="Title only">
    <p:spTree>
      <p:nvGrpSpPr>
        <p:cNvPr id="1" name="Shape 249"/>
        <p:cNvGrpSpPr/>
        <p:nvPr/>
      </p:nvGrpSpPr>
      <p:grpSpPr>
        <a:xfrm>
          <a:off x="0" y="0"/>
          <a:ext cx="0" cy="0"/>
          <a:chOff x="0" y="0"/>
          <a:chExt cx="0" cy="0"/>
        </a:xfrm>
      </p:grpSpPr>
      <p:grpSp>
        <p:nvGrpSpPr>
          <p:cNvPr id="251" name="Google Shape;251;p6"/>
          <p:cNvGrpSpPr/>
          <p:nvPr/>
        </p:nvGrpSpPr>
        <p:grpSpPr>
          <a:xfrm>
            <a:off x="-491112" y="1678743"/>
            <a:ext cx="13259704" cy="5915348"/>
            <a:chOff x="-368334" y="1259057"/>
            <a:chExt cx="9944778" cy="4436511"/>
          </a:xfrm>
        </p:grpSpPr>
        <p:sp>
          <p:nvSpPr>
            <p:cNvPr id="252" name="Google Shape;252;p6"/>
            <p:cNvSpPr/>
            <p:nvPr/>
          </p:nvSpPr>
          <p:spPr>
            <a:xfrm>
              <a:off x="7930178" y="3823120"/>
              <a:ext cx="1453435" cy="187244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6"/>
            <p:cNvSpPr/>
            <p:nvPr/>
          </p:nvSpPr>
          <p:spPr>
            <a:xfrm>
              <a:off x="8538612" y="125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6"/>
            <p:cNvSpPr/>
            <p:nvPr/>
          </p:nvSpPr>
          <p:spPr>
            <a:xfrm>
              <a:off x="-368334" y="3505383"/>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6"/>
            <p:cNvSpPr/>
            <p:nvPr/>
          </p:nvSpPr>
          <p:spPr>
            <a:xfrm>
              <a:off x="8639441" y="1992658"/>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6"/>
            <p:cNvSpPr/>
            <p:nvPr/>
          </p:nvSpPr>
          <p:spPr>
            <a:xfrm>
              <a:off x="123857" y="2571751"/>
              <a:ext cx="489599" cy="2501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57" name="Google Shape;257;p6"/>
            <p:cNvGrpSpPr/>
            <p:nvPr/>
          </p:nvGrpSpPr>
          <p:grpSpPr>
            <a:xfrm>
              <a:off x="-15574" y="4608456"/>
              <a:ext cx="9171985" cy="565200"/>
              <a:chOff x="-15574" y="4608456"/>
              <a:chExt cx="9171985" cy="565200"/>
            </a:xfrm>
          </p:grpSpPr>
          <p:sp>
            <p:nvSpPr>
              <p:cNvPr id="258" name="Google Shape;258;p6"/>
              <p:cNvSpPr/>
              <p:nvPr/>
            </p:nvSpPr>
            <p:spPr>
              <a:xfrm>
                <a:off x="-15574" y="4694875"/>
                <a:ext cx="9171985" cy="478781"/>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6"/>
              <p:cNvSpPr/>
              <p:nvPr/>
            </p:nvSpPr>
            <p:spPr>
              <a:xfrm>
                <a:off x="3462745" y="4812467"/>
                <a:ext cx="33898" cy="5483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6"/>
              <p:cNvSpPr/>
              <p:nvPr/>
            </p:nvSpPr>
            <p:spPr>
              <a:xfrm>
                <a:off x="3502495" y="4785092"/>
                <a:ext cx="15423" cy="71678"/>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6"/>
              <p:cNvSpPr/>
              <p:nvPr/>
            </p:nvSpPr>
            <p:spPr>
              <a:xfrm>
                <a:off x="4510626" y="4858232"/>
                <a:ext cx="344955" cy="16082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6"/>
              <p:cNvSpPr/>
              <p:nvPr/>
            </p:nvSpPr>
            <p:spPr>
              <a:xfrm>
                <a:off x="5891117" y="5010524"/>
                <a:ext cx="252499" cy="122250"/>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6"/>
              <p:cNvSpPr/>
              <p:nvPr/>
            </p:nvSpPr>
            <p:spPr>
              <a:xfrm>
                <a:off x="1802759" y="4831340"/>
                <a:ext cx="347421" cy="139094"/>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6"/>
              <p:cNvSpPr/>
              <p:nvPr/>
            </p:nvSpPr>
            <p:spPr>
              <a:xfrm>
                <a:off x="782875" y="4857128"/>
                <a:ext cx="350096" cy="107079"/>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6"/>
              <p:cNvSpPr/>
              <p:nvPr/>
            </p:nvSpPr>
            <p:spPr>
              <a:xfrm>
                <a:off x="3373338" y="4920591"/>
                <a:ext cx="405519" cy="171610"/>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6"/>
              <p:cNvSpPr/>
              <p:nvPr/>
            </p:nvSpPr>
            <p:spPr>
              <a:xfrm>
                <a:off x="2373267" y="4896164"/>
                <a:ext cx="54337" cy="84969"/>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6"/>
              <p:cNvSpPr/>
              <p:nvPr/>
            </p:nvSpPr>
            <p:spPr>
              <a:xfrm>
                <a:off x="2440061" y="4859427"/>
                <a:ext cx="29425" cy="108416"/>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6"/>
              <p:cNvSpPr/>
              <p:nvPr/>
            </p:nvSpPr>
            <p:spPr>
              <a:xfrm>
                <a:off x="643226" y="4823692"/>
                <a:ext cx="54295" cy="84927"/>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6"/>
              <p:cNvSpPr/>
              <p:nvPr/>
            </p:nvSpPr>
            <p:spPr>
              <a:xfrm>
                <a:off x="709978" y="4786996"/>
                <a:ext cx="29425" cy="108374"/>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6"/>
              <p:cNvSpPr/>
              <p:nvPr/>
            </p:nvSpPr>
            <p:spPr>
              <a:xfrm>
                <a:off x="3027790" y="4992729"/>
                <a:ext cx="54337" cy="84927"/>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6"/>
              <p:cNvSpPr/>
              <p:nvPr/>
            </p:nvSpPr>
            <p:spPr>
              <a:xfrm>
                <a:off x="3094584" y="4955907"/>
                <a:ext cx="29425" cy="108416"/>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6"/>
              <p:cNvSpPr/>
              <p:nvPr/>
            </p:nvSpPr>
            <p:spPr>
              <a:xfrm>
                <a:off x="7639295" y="4982337"/>
                <a:ext cx="54295" cy="84927"/>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6"/>
              <p:cNvSpPr/>
              <p:nvPr/>
            </p:nvSpPr>
            <p:spPr>
              <a:xfrm>
                <a:off x="7706131" y="4945515"/>
                <a:ext cx="29342" cy="108416"/>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6"/>
              <p:cNvSpPr/>
              <p:nvPr/>
            </p:nvSpPr>
            <p:spPr>
              <a:xfrm>
                <a:off x="6274661" y="5044545"/>
                <a:ext cx="54295" cy="84927"/>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6"/>
              <p:cNvSpPr/>
              <p:nvPr/>
            </p:nvSpPr>
            <p:spPr>
              <a:xfrm>
                <a:off x="6232737" y="5007807"/>
                <a:ext cx="29425" cy="108416"/>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6"/>
              <p:cNvSpPr/>
              <p:nvPr/>
            </p:nvSpPr>
            <p:spPr>
              <a:xfrm>
                <a:off x="3856153" y="4936473"/>
                <a:ext cx="54295" cy="84886"/>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6"/>
              <p:cNvSpPr/>
              <p:nvPr/>
            </p:nvSpPr>
            <p:spPr>
              <a:xfrm>
                <a:off x="3814229" y="4899735"/>
                <a:ext cx="29384" cy="108333"/>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6"/>
              <p:cNvSpPr/>
              <p:nvPr/>
            </p:nvSpPr>
            <p:spPr>
              <a:xfrm>
                <a:off x="5545736" y="4881127"/>
                <a:ext cx="54295" cy="84927"/>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6"/>
              <p:cNvSpPr/>
              <p:nvPr/>
            </p:nvSpPr>
            <p:spPr>
              <a:xfrm>
                <a:off x="5503812" y="4844389"/>
                <a:ext cx="29425" cy="108416"/>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6"/>
              <p:cNvSpPr/>
              <p:nvPr/>
            </p:nvSpPr>
            <p:spPr>
              <a:xfrm>
                <a:off x="7958224" y="47439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6"/>
              <p:cNvSpPr/>
              <p:nvPr/>
            </p:nvSpPr>
            <p:spPr>
              <a:xfrm>
                <a:off x="6254478" y="46623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6"/>
              <p:cNvSpPr/>
              <p:nvPr/>
            </p:nvSpPr>
            <p:spPr>
              <a:xfrm>
                <a:off x="5988393" y="4689168"/>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6"/>
              <p:cNvSpPr/>
              <p:nvPr/>
            </p:nvSpPr>
            <p:spPr>
              <a:xfrm>
                <a:off x="3988512" y="46084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4" name="Google Shape;284;p6"/>
              <p:cNvSpPr/>
              <p:nvPr/>
            </p:nvSpPr>
            <p:spPr>
              <a:xfrm>
                <a:off x="277802" y="4628143"/>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6"/>
              <p:cNvSpPr/>
              <p:nvPr/>
            </p:nvSpPr>
            <p:spPr>
              <a:xfrm>
                <a:off x="4135113" y="46400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86" name="Google Shape;286;p6"/>
          <p:cNvGrpSpPr/>
          <p:nvPr/>
        </p:nvGrpSpPr>
        <p:grpSpPr>
          <a:xfrm>
            <a:off x="131044" y="565788"/>
            <a:ext cx="11832485" cy="5242208"/>
            <a:chOff x="98283" y="424341"/>
            <a:chExt cx="8874364" cy="3931656"/>
          </a:xfrm>
        </p:grpSpPr>
        <p:grpSp>
          <p:nvGrpSpPr>
            <p:cNvPr id="287" name="Google Shape;287;p6"/>
            <p:cNvGrpSpPr/>
            <p:nvPr/>
          </p:nvGrpSpPr>
          <p:grpSpPr>
            <a:xfrm>
              <a:off x="98283" y="4124678"/>
              <a:ext cx="246464" cy="231319"/>
              <a:chOff x="5946283" y="1650903"/>
              <a:chExt cx="246464" cy="231319"/>
            </a:xfrm>
          </p:grpSpPr>
          <p:sp>
            <p:nvSpPr>
              <p:cNvPr id="288" name="Google Shape;288;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9" name="Google Shape;289;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0" name="Google Shape;290;p6"/>
            <p:cNvGrpSpPr/>
            <p:nvPr/>
          </p:nvGrpSpPr>
          <p:grpSpPr>
            <a:xfrm>
              <a:off x="344758" y="3602728"/>
              <a:ext cx="246464" cy="231319"/>
              <a:chOff x="5946283" y="1650903"/>
              <a:chExt cx="246464" cy="231319"/>
            </a:xfrm>
          </p:grpSpPr>
          <p:sp>
            <p:nvSpPr>
              <p:cNvPr id="291" name="Google Shape;291;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2" name="Google Shape;292;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3" name="Google Shape;293;p6"/>
            <p:cNvGrpSpPr/>
            <p:nvPr/>
          </p:nvGrpSpPr>
          <p:grpSpPr>
            <a:xfrm>
              <a:off x="217358" y="3063728"/>
              <a:ext cx="246464" cy="231319"/>
              <a:chOff x="5946283" y="1650903"/>
              <a:chExt cx="246464" cy="231319"/>
            </a:xfrm>
          </p:grpSpPr>
          <p:sp>
            <p:nvSpPr>
              <p:cNvPr id="294" name="Google Shape;294;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5" name="Google Shape;295;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6" name="Google Shape;296;p6"/>
            <p:cNvGrpSpPr/>
            <p:nvPr/>
          </p:nvGrpSpPr>
          <p:grpSpPr>
            <a:xfrm>
              <a:off x="8641258" y="424341"/>
              <a:ext cx="246464" cy="231319"/>
              <a:chOff x="5946283" y="1650903"/>
              <a:chExt cx="246464" cy="231319"/>
            </a:xfrm>
          </p:grpSpPr>
          <p:sp>
            <p:nvSpPr>
              <p:cNvPr id="297" name="Google Shape;297;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8" name="Google Shape;298;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9" name="Google Shape;299;p6"/>
            <p:cNvGrpSpPr/>
            <p:nvPr/>
          </p:nvGrpSpPr>
          <p:grpSpPr>
            <a:xfrm>
              <a:off x="8726183" y="884778"/>
              <a:ext cx="246464" cy="231319"/>
              <a:chOff x="5946283" y="1650903"/>
              <a:chExt cx="246464" cy="231319"/>
            </a:xfrm>
          </p:grpSpPr>
          <p:sp>
            <p:nvSpPr>
              <p:cNvPr id="300" name="Google Shape;300;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pic>
        <p:nvPicPr>
          <p:cNvPr id="6" name="Picture 3">
            <a:extLst>
              <a:ext uri="{FF2B5EF4-FFF2-40B4-BE49-F238E27FC236}">
                <a16:creationId xmlns:a16="http://schemas.microsoft.com/office/drawing/2014/main" id="{86C0BE39-3A3A-F215-5680-A6FF456B3D0E}"/>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251" y="162855"/>
            <a:ext cx="12229312" cy="6734635"/>
          </a:xfrm>
          <a:prstGeom prst="rect">
            <a:avLst/>
          </a:prstGeom>
        </p:spPr>
      </p:pic>
    </p:spTree>
    <p:extLst>
      <p:ext uri="{BB962C8B-B14F-4D97-AF65-F5344CB8AC3E}">
        <p14:creationId xmlns:p14="http://schemas.microsoft.com/office/powerpoint/2010/main" val="179583632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02"/>
        <p:cNvGrpSpPr/>
        <p:nvPr/>
      </p:nvGrpSpPr>
      <p:grpSpPr>
        <a:xfrm>
          <a:off x="0" y="0"/>
          <a:ext cx="0" cy="0"/>
          <a:chOff x="0" y="0"/>
          <a:chExt cx="0" cy="0"/>
        </a:xfrm>
      </p:grpSpPr>
      <p:sp>
        <p:nvSpPr>
          <p:cNvPr id="303" name="Google Shape;303;p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4" name="Google Shape;304;p7"/>
          <p:cNvSpPr txBox="1">
            <a:spLocks noGrp="1"/>
          </p:cNvSpPr>
          <p:nvPr>
            <p:ph type="subTitle" idx="1"/>
          </p:nvPr>
        </p:nvSpPr>
        <p:spPr>
          <a:xfrm rot="-458">
            <a:off x="3093600" y="2513267"/>
            <a:ext cx="6004800" cy="28316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400"/>
              <a:buChar char="●"/>
              <a:defRPr/>
            </a:lvl1pPr>
            <a:lvl2pPr lvl="1" rtl="0">
              <a:lnSpc>
                <a:spcPct val="100000"/>
              </a:lnSpc>
              <a:spcBef>
                <a:spcPts val="0"/>
              </a:spcBef>
              <a:spcAft>
                <a:spcPts val="0"/>
              </a:spcAft>
              <a:buSzPts val="1400"/>
              <a:buChar char="○"/>
              <a:defRPr/>
            </a:lvl2pPr>
            <a:lvl3pPr lvl="2" rtl="0">
              <a:lnSpc>
                <a:spcPct val="100000"/>
              </a:lnSpc>
              <a:spcBef>
                <a:spcPts val="0"/>
              </a:spcBef>
              <a:spcAft>
                <a:spcPts val="0"/>
              </a:spcAft>
              <a:buSzPts val="1400"/>
              <a:buChar char="■"/>
              <a:defRPr/>
            </a:lvl3pPr>
            <a:lvl4pPr lvl="3" rtl="0">
              <a:lnSpc>
                <a:spcPct val="100000"/>
              </a:lnSpc>
              <a:spcBef>
                <a:spcPts val="0"/>
              </a:spcBef>
              <a:spcAft>
                <a:spcPts val="0"/>
              </a:spcAft>
              <a:buSzPts val="1400"/>
              <a:buChar char="●"/>
              <a:defRPr/>
            </a:lvl4pPr>
            <a:lvl5pPr lvl="4" rtl="0">
              <a:lnSpc>
                <a:spcPct val="100000"/>
              </a:lnSpc>
              <a:spcBef>
                <a:spcPts val="0"/>
              </a:spcBef>
              <a:spcAft>
                <a:spcPts val="0"/>
              </a:spcAft>
              <a:buSzPts val="1400"/>
              <a:buChar char="○"/>
              <a:defRPr/>
            </a:lvl5pPr>
            <a:lvl6pPr lvl="5" rtl="0">
              <a:lnSpc>
                <a:spcPct val="100000"/>
              </a:lnSpc>
              <a:spcBef>
                <a:spcPts val="0"/>
              </a:spcBef>
              <a:spcAft>
                <a:spcPts val="0"/>
              </a:spcAft>
              <a:buSzPts val="1400"/>
              <a:buChar char="■"/>
              <a:defRPr/>
            </a:lvl6pPr>
            <a:lvl7pPr lvl="6" rtl="0">
              <a:lnSpc>
                <a:spcPct val="100000"/>
              </a:lnSpc>
              <a:spcBef>
                <a:spcPts val="0"/>
              </a:spcBef>
              <a:spcAft>
                <a:spcPts val="0"/>
              </a:spcAft>
              <a:buSzPts val="1400"/>
              <a:buChar char="●"/>
              <a:defRPr/>
            </a:lvl7pPr>
            <a:lvl8pPr lvl="7" rtl="0">
              <a:lnSpc>
                <a:spcPct val="100000"/>
              </a:lnSpc>
              <a:spcBef>
                <a:spcPts val="0"/>
              </a:spcBef>
              <a:spcAft>
                <a:spcPts val="0"/>
              </a:spcAft>
              <a:buSzPts val="1400"/>
              <a:buChar char="○"/>
              <a:defRPr/>
            </a:lvl8pPr>
            <a:lvl9pPr lvl="8" rtl="0">
              <a:lnSpc>
                <a:spcPct val="100000"/>
              </a:lnSpc>
              <a:spcBef>
                <a:spcPts val="0"/>
              </a:spcBef>
              <a:spcAft>
                <a:spcPts val="0"/>
              </a:spcAft>
              <a:buSzPts val="1400"/>
              <a:buChar char="■"/>
              <a:defRPr/>
            </a:lvl9pPr>
          </a:lstStyle>
          <a:p>
            <a:endParaRPr/>
          </a:p>
        </p:txBody>
      </p:sp>
      <p:grpSp>
        <p:nvGrpSpPr>
          <p:cNvPr id="305" name="Google Shape;305;p7"/>
          <p:cNvGrpSpPr/>
          <p:nvPr/>
        </p:nvGrpSpPr>
        <p:grpSpPr>
          <a:xfrm>
            <a:off x="-561912" y="137838"/>
            <a:ext cx="13072384" cy="9416577"/>
            <a:chOff x="-421434" y="103378"/>
            <a:chExt cx="9804288" cy="7062433"/>
          </a:xfrm>
        </p:grpSpPr>
        <p:grpSp>
          <p:nvGrpSpPr>
            <p:cNvPr id="306" name="Google Shape;306;p7"/>
            <p:cNvGrpSpPr/>
            <p:nvPr/>
          </p:nvGrpSpPr>
          <p:grpSpPr>
            <a:xfrm>
              <a:off x="7601016" y="1465920"/>
              <a:ext cx="1390453" cy="814419"/>
              <a:chOff x="6479176" y="2546587"/>
              <a:chExt cx="992401" cy="581271"/>
            </a:xfrm>
          </p:grpSpPr>
          <p:sp>
            <p:nvSpPr>
              <p:cNvPr id="307" name="Google Shape;307;p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3" name="Google Shape;313;p7"/>
            <p:cNvGrpSpPr/>
            <p:nvPr/>
          </p:nvGrpSpPr>
          <p:grpSpPr>
            <a:xfrm>
              <a:off x="4783783" y="249578"/>
              <a:ext cx="246464" cy="231319"/>
              <a:chOff x="5946283" y="1650903"/>
              <a:chExt cx="246464" cy="231319"/>
            </a:xfrm>
          </p:grpSpPr>
          <p:sp>
            <p:nvSpPr>
              <p:cNvPr id="314" name="Google Shape;314;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6" name="Google Shape;316;p7"/>
            <p:cNvGrpSpPr/>
            <p:nvPr/>
          </p:nvGrpSpPr>
          <p:grpSpPr>
            <a:xfrm>
              <a:off x="-158350" y="4218232"/>
              <a:ext cx="9366040" cy="2947579"/>
              <a:chOff x="-1192669" y="1924020"/>
              <a:chExt cx="4543534" cy="1429961"/>
            </a:xfrm>
          </p:grpSpPr>
          <p:sp>
            <p:nvSpPr>
              <p:cNvPr id="317" name="Google Shape;317;p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2" name="Google Shape;332;p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3" name="Google Shape;333;p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4" name="Google Shape;334;p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5" name="Google Shape;335;p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6" name="Google Shape;336;p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9" name="Google Shape;339;p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0" name="Google Shape;340;p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1" name="Google Shape;341;p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2" name="Google Shape;342;p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3" name="Google Shape;343;p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4" name="Google Shape;344;p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5" name="Google Shape;345;p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6" name="Google Shape;346;p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7" name="Google Shape;347;p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48" name="Google Shape;348;p7"/>
            <p:cNvGrpSpPr/>
            <p:nvPr/>
          </p:nvGrpSpPr>
          <p:grpSpPr>
            <a:xfrm>
              <a:off x="3992945" y="103378"/>
              <a:ext cx="246464" cy="231319"/>
              <a:chOff x="5946283" y="1650903"/>
              <a:chExt cx="246464" cy="231319"/>
            </a:xfrm>
          </p:grpSpPr>
          <p:sp>
            <p:nvSpPr>
              <p:cNvPr id="349" name="Google Shape;349;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51" name="Google Shape;351;p7"/>
            <p:cNvGrpSpPr/>
            <p:nvPr/>
          </p:nvGrpSpPr>
          <p:grpSpPr>
            <a:xfrm>
              <a:off x="317233" y="2212003"/>
              <a:ext cx="246464" cy="231319"/>
              <a:chOff x="5946283" y="1650903"/>
              <a:chExt cx="246464" cy="231319"/>
            </a:xfrm>
          </p:grpSpPr>
          <p:sp>
            <p:nvSpPr>
              <p:cNvPr id="352" name="Google Shape;352;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54" name="Google Shape;354;p7"/>
            <p:cNvSpPr/>
            <p:nvPr/>
          </p:nvSpPr>
          <p:spPr>
            <a:xfrm>
              <a:off x="82862" y="2865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7"/>
            <p:cNvSpPr/>
            <p:nvPr/>
          </p:nvSpPr>
          <p:spPr>
            <a:xfrm>
              <a:off x="8512016" y="120189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7"/>
            <p:cNvSpPr/>
            <p:nvPr/>
          </p:nvSpPr>
          <p:spPr>
            <a:xfrm>
              <a:off x="-421434" y="348434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7"/>
            <p:cNvSpPr/>
            <p:nvPr/>
          </p:nvSpPr>
          <p:spPr>
            <a:xfrm>
              <a:off x="8482387" y="39293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6757692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58"/>
        <p:cNvGrpSpPr/>
        <p:nvPr/>
      </p:nvGrpSpPr>
      <p:grpSpPr>
        <a:xfrm>
          <a:off x="0" y="0"/>
          <a:ext cx="0" cy="0"/>
          <a:chOff x="0" y="0"/>
          <a:chExt cx="0" cy="0"/>
        </a:xfrm>
      </p:grpSpPr>
      <p:grpSp>
        <p:nvGrpSpPr>
          <p:cNvPr id="359" name="Google Shape;359;p8"/>
          <p:cNvGrpSpPr/>
          <p:nvPr/>
        </p:nvGrpSpPr>
        <p:grpSpPr>
          <a:xfrm>
            <a:off x="-887569" y="402878"/>
            <a:ext cx="13079393" cy="7215937"/>
            <a:chOff x="-665677" y="302158"/>
            <a:chExt cx="9809545" cy="5411953"/>
          </a:xfrm>
        </p:grpSpPr>
        <p:sp>
          <p:nvSpPr>
            <p:cNvPr id="360" name="Google Shape;360;p8"/>
            <p:cNvSpPr/>
            <p:nvPr/>
          </p:nvSpPr>
          <p:spPr>
            <a:xfrm>
              <a:off x="1770875" y="2770990"/>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361" name="Google Shape;361;p8"/>
            <p:cNvGrpSpPr/>
            <p:nvPr/>
          </p:nvGrpSpPr>
          <p:grpSpPr>
            <a:xfrm>
              <a:off x="-14" y="4224876"/>
              <a:ext cx="9143881" cy="1489235"/>
              <a:chOff x="626075" y="3657856"/>
              <a:chExt cx="5447326" cy="1489235"/>
            </a:xfrm>
          </p:grpSpPr>
          <p:sp>
            <p:nvSpPr>
              <p:cNvPr id="362" name="Google Shape;362;p8"/>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3" name="Google Shape;363;p8"/>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4" name="Google Shape;364;p8"/>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8"/>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6" name="Google Shape;366;p8"/>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7" name="Google Shape;367;p8"/>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8"/>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9" name="Google Shape;369;p8"/>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0" name="Google Shape;370;p8"/>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1" name="Google Shape;371;p8"/>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8"/>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8"/>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4" name="Google Shape;374;p8"/>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5" name="Google Shape;375;p8"/>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6" name="Google Shape;376;p8"/>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7" name="Google Shape;377;p8"/>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8" name="Google Shape;378;p8"/>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8"/>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8"/>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8"/>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8"/>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8"/>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8"/>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8"/>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8"/>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8"/>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8"/>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8"/>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0" name="Google Shape;390;p8"/>
            <p:cNvGrpSpPr/>
            <p:nvPr/>
          </p:nvGrpSpPr>
          <p:grpSpPr>
            <a:xfrm>
              <a:off x="6981358" y="347553"/>
              <a:ext cx="246464" cy="231319"/>
              <a:chOff x="5946283" y="1650903"/>
              <a:chExt cx="246464" cy="231319"/>
            </a:xfrm>
          </p:grpSpPr>
          <p:sp>
            <p:nvSpPr>
              <p:cNvPr id="391" name="Google Shape;391;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3" name="Google Shape;393;p8"/>
            <p:cNvGrpSpPr/>
            <p:nvPr/>
          </p:nvGrpSpPr>
          <p:grpSpPr>
            <a:xfrm>
              <a:off x="8695833" y="3074453"/>
              <a:ext cx="246464" cy="231319"/>
              <a:chOff x="5946283" y="1650903"/>
              <a:chExt cx="246464" cy="231319"/>
            </a:xfrm>
          </p:grpSpPr>
          <p:sp>
            <p:nvSpPr>
              <p:cNvPr id="394" name="Google Shape;394;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6" name="Google Shape;396;p8"/>
            <p:cNvGrpSpPr/>
            <p:nvPr/>
          </p:nvGrpSpPr>
          <p:grpSpPr>
            <a:xfrm>
              <a:off x="409983" y="3359853"/>
              <a:ext cx="246464" cy="231319"/>
              <a:chOff x="5946283" y="1650903"/>
              <a:chExt cx="246464" cy="231319"/>
            </a:xfrm>
          </p:grpSpPr>
          <p:sp>
            <p:nvSpPr>
              <p:cNvPr id="397" name="Google Shape;397;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9" name="Google Shape;399;p8"/>
            <p:cNvGrpSpPr/>
            <p:nvPr/>
          </p:nvGrpSpPr>
          <p:grpSpPr>
            <a:xfrm>
              <a:off x="-665677" y="1754695"/>
              <a:ext cx="1992543" cy="1167134"/>
              <a:chOff x="6479176" y="2546587"/>
              <a:chExt cx="992401" cy="581271"/>
            </a:xfrm>
          </p:grpSpPr>
          <p:sp>
            <p:nvSpPr>
              <p:cNvPr id="400" name="Google Shape;400;p8"/>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8"/>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8"/>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8"/>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8"/>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8"/>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6" name="Google Shape;406;p8"/>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8"/>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8"/>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9" name="Google Shape;409;p8"/>
          <p:cNvSpPr txBox="1">
            <a:spLocks noGrp="1"/>
          </p:cNvSpPr>
          <p:nvPr>
            <p:ph type="title"/>
          </p:nvPr>
        </p:nvSpPr>
        <p:spPr>
          <a:xfrm>
            <a:off x="2510067" y="1360400"/>
            <a:ext cx="7171600" cy="4137200"/>
          </a:xfrm>
          <a:prstGeom prst="rect">
            <a:avLst/>
          </a:prstGeom>
          <a:noFill/>
        </p:spPr>
        <p:txBody>
          <a:bodyPr spcFirstLastPara="1" wrap="square" lIns="91425" tIns="91425" rIns="91425" bIns="91425" anchor="ctr" anchorCtr="0">
            <a:noAutofit/>
          </a:bodyPr>
          <a:lstStyle>
            <a:lvl1pPr lvl="0" algn="ctr">
              <a:spcBef>
                <a:spcPts val="0"/>
              </a:spcBef>
              <a:spcAft>
                <a:spcPts val="0"/>
              </a:spcAft>
              <a:buSzPts val="4800"/>
              <a:buNone/>
              <a:defRPr sz="128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Tree>
    <p:extLst>
      <p:ext uri="{BB962C8B-B14F-4D97-AF65-F5344CB8AC3E}">
        <p14:creationId xmlns:p14="http://schemas.microsoft.com/office/powerpoint/2010/main" val="13564181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5205B-7282-1CC9-E1F1-BC27A37FA94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D4C9A36-A659-4BE1-6590-B4C8AC38738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16C88CE-C72E-6D0C-2341-EAD398DE77F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2/15/2024</a:t>
            </a:fld>
            <a:endParaRPr lang="en-US"/>
          </a:p>
        </p:txBody>
      </p:sp>
      <p:sp>
        <p:nvSpPr>
          <p:cNvPr id="5" name="Footer Placeholder 4">
            <a:extLst>
              <a:ext uri="{FF2B5EF4-FFF2-40B4-BE49-F238E27FC236}">
                <a16:creationId xmlns:a16="http://schemas.microsoft.com/office/drawing/2014/main" id="{C0012135-450C-4D4F-AE81-BB63DFBDBB40}"/>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7D8DDBC-8892-01E3-4111-7BBD20C12EC0}"/>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946A54E6-A464-4B7A-B9E4-3000A43F67E2}"/>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16762550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10"/>
        <p:cNvGrpSpPr/>
        <p:nvPr/>
      </p:nvGrpSpPr>
      <p:grpSpPr>
        <a:xfrm>
          <a:off x="0" y="0"/>
          <a:ext cx="0" cy="0"/>
          <a:chOff x="0" y="0"/>
          <a:chExt cx="0" cy="0"/>
        </a:xfrm>
      </p:grpSpPr>
      <p:sp>
        <p:nvSpPr>
          <p:cNvPr id="411" name="Google Shape;411;p9"/>
          <p:cNvSpPr txBox="1">
            <a:spLocks noGrp="1"/>
          </p:cNvSpPr>
          <p:nvPr>
            <p:ph type="title"/>
          </p:nvPr>
        </p:nvSpPr>
        <p:spPr>
          <a:xfrm>
            <a:off x="1540960" y="720000"/>
            <a:ext cx="9110400" cy="1558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600"/>
              <a:buNone/>
              <a:defRPr sz="8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2" name="Google Shape;412;p9"/>
          <p:cNvSpPr txBox="1">
            <a:spLocks noGrp="1"/>
          </p:cNvSpPr>
          <p:nvPr>
            <p:ph type="subTitle" idx="1"/>
          </p:nvPr>
        </p:nvSpPr>
        <p:spPr>
          <a:xfrm>
            <a:off x="1540767" y="2234400"/>
            <a:ext cx="9110400" cy="1252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413" name="Google Shape;413;p9"/>
          <p:cNvGrpSpPr/>
          <p:nvPr/>
        </p:nvGrpSpPr>
        <p:grpSpPr>
          <a:xfrm>
            <a:off x="-108558" y="226304"/>
            <a:ext cx="12347855" cy="7537805"/>
            <a:chOff x="-81419" y="169728"/>
            <a:chExt cx="9260891" cy="5653354"/>
          </a:xfrm>
        </p:grpSpPr>
        <p:grpSp>
          <p:nvGrpSpPr>
            <p:cNvPr id="414" name="Google Shape;414;p9"/>
            <p:cNvGrpSpPr/>
            <p:nvPr/>
          </p:nvGrpSpPr>
          <p:grpSpPr>
            <a:xfrm>
              <a:off x="8169119" y="2848173"/>
              <a:ext cx="584942" cy="584807"/>
              <a:chOff x="6714640" y="951029"/>
              <a:chExt cx="404804" cy="404711"/>
            </a:xfrm>
          </p:grpSpPr>
          <p:sp>
            <p:nvSpPr>
              <p:cNvPr id="415" name="Google Shape;415;p9"/>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6" name="Google Shape;416;p9"/>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7" name="Google Shape;417;p9"/>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8" name="Google Shape;418;p9"/>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9" name="Google Shape;419;p9"/>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20" name="Google Shape;420;p9"/>
            <p:cNvGrpSpPr/>
            <p:nvPr/>
          </p:nvGrpSpPr>
          <p:grpSpPr>
            <a:xfrm>
              <a:off x="-81419" y="4393120"/>
              <a:ext cx="4543534" cy="1429961"/>
              <a:chOff x="-1192669" y="1924020"/>
              <a:chExt cx="4543534" cy="1429961"/>
            </a:xfrm>
          </p:grpSpPr>
          <p:sp>
            <p:nvSpPr>
              <p:cNvPr id="421" name="Google Shape;421;p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2" name="Google Shape;422;p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3" name="Google Shape;423;p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4" name="Google Shape;424;p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5" name="Google Shape;425;p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6" name="Google Shape;426;p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2" name="Google Shape;452;p9"/>
            <p:cNvGrpSpPr/>
            <p:nvPr/>
          </p:nvGrpSpPr>
          <p:grpSpPr>
            <a:xfrm>
              <a:off x="5414836" y="4266682"/>
              <a:ext cx="3764636" cy="1175402"/>
              <a:chOff x="2132353" y="3387432"/>
              <a:chExt cx="3764636" cy="1175402"/>
            </a:xfrm>
          </p:grpSpPr>
          <p:sp>
            <p:nvSpPr>
              <p:cNvPr id="453" name="Google Shape;453;p9"/>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9"/>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9"/>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9"/>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9"/>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9"/>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9"/>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9"/>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1" name="Google Shape;461;p9"/>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2" name="Google Shape;462;p9"/>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9"/>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9"/>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9"/>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9"/>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9"/>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9"/>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69" name="Google Shape;469;p9"/>
            <p:cNvGrpSpPr/>
            <p:nvPr/>
          </p:nvGrpSpPr>
          <p:grpSpPr>
            <a:xfrm>
              <a:off x="2083732" y="4226155"/>
              <a:ext cx="387456" cy="599578"/>
              <a:chOff x="7706772" y="521151"/>
              <a:chExt cx="268136" cy="414933"/>
            </a:xfrm>
          </p:grpSpPr>
          <p:sp>
            <p:nvSpPr>
              <p:cNvPr id="470" name="Google Shape;470;p9"/>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9"/>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9"/>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9"/>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9"/>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9"/>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6" name="Google Shape;476;p9"/>
            <p:cNvGrpSpPr/>
            <p:nvPr/>
          </p:nvGrpSpPr>
          <p:grpSpPr>
            <a:xfrm>
              <a:off x="2273108" y="308678"/>
              <a:ext cx="246464" cy="231319"/>
              <a:chOff x="5946283" y="1650903"/>
              <a:chExt cx="246464" cy="231319"/>
            </a:xfrm>
          </p:grpSpPr>
          <p:sp>
            <p:nvSpPr>
              <p:cNvPr id="477" name="Google Shape;477;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9" name="Google Shape;479;p9"/>
            <p:cNvGrpSpPr/>
            <p:nvPr/>
          </p:nvGrpSpPr>
          <p:grpSpPr>
            <a:xfrm>
              <a:off x="8595008" y="1967828"/>
              <a:ext cx="246464" cy="231319"/>
              <a:chOff x="5946283" y="1650903"/>
              <a:chExt cx="246464" cy="231319"/>
            </a:xfrm>
          </p:grpSpPr>
          <p:sp>
            <p:nvSpPr>
              <p:cNvPr id="480" name="Google Shape;480;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82" name="Google Shape;482;p9"/>
            <p:cNvGrpSpPr/>
            <p:nvPr/>
          </p:nvGrpSpPr>
          <p:grpSpPr>
            <a:xfrm>
              <a:off x="2899433" y="169728"/>
              <a:ext cx="246464" cy="231319"/>
              <a:chOff x="5946283" y="1650903"/>
              <a:chExt cx="246464" cy="231319"/>
            </a:xfrm>
          </p:grpSpPr>
          <p:sp>
            <p:nvSpPr>
              <p:cNvPr id="483" name="Google Shape;483;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85" name="Google Shape;485;p9"/>
            <p:cNvSpPr/>
            <p:nvPr/>
          </p:nvSpPr>
          <p:spPr>
            <a:xfrm>
              <a:off x="252712" y="204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9"/>
            <p:cNvSpPr/>
            <p:nvPr/>
          </p:nvSpPr>
          <p:spPr>
            <a:xfrm>
              <a:off x="1155587" y="223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9"/>
            <p:cNvSpPr/>
            <p:nvPr/>
          </p:nvSpPr>
          <p:spPr>
            <a:xfrm>
              <a:off x="5911587" y="196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9"/>
            <p:cNvSpPr/>
            <p:nvPr/>
          </p:nvSpPr>
          <p:spPr>
            <a:xfrm>
              <a:off x="8463700" y="1226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9230572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dk1"/>
        </a:solidFill>
        <a:effectLst/>
      </p:bgPr>
    </p:bg>
    <p:spTree>
      <p:nvGrpSpPr>
        <p:cNvPr id="1" name="Shape 489"/>
        <p:cNvGrpSpPr/>
        <p:nvPr/>
      </p:nvGrpSpPr>
      <p:grpSpPr>
        <a:xfrm>
          <a:off x="0" y="0"/>
          <a:ext cx="0" cy="0"/>
          <a:chOff x="0" y="0"/>
          <a:chExt cx="0" cy="0"/>
        </a:xfrm>
      </p:grpSpPr>
      <p:sp>
        <p:nvSpPr>
          <p:cNvPr id="490" name="Google Shape;490;p10"/>
          <p:cNvSpPr txBox="1">
            <a:spLocks noGrp="1"/>
          </p:cNvSpPr>
          <p:nvPr>
            <p:ph type="title"/>
          </p:nvPr>
        </p:nvSpPr>
        <p:spPr>
          <a:xfrm>
            <a:off x="1995733" y="5243733"/>
            <a:ext cx="8200400" cy="894400"/>
          </a:xfrm>
          <a:prstGeom prst="rect">
            <a:avLst/>
          </a:prstGeom>
          <a:solidFill>
            <a:schemeClr val="lt2"/>
          </a:solidFill>
          <a:ln>
            <a:noFill/>
          </a:ln>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491" name="Google Shape;491;p10"/>
          <p:cNvGrpSpPr/>
          <p:nvPr/>
        </p:nvGrpSpPr>
        <p:grpSpPr>
          <a:xfrm>
            <a:off x="313655" y="839025"/>
            <a:ext cx="11653960" cy="4352603"/>
            <a:chOff x="235241" y="629269"/>
            <a:chExt cx="8740470" cy="3264452"/>
          </a:xfrm>
        </p:grpSpPr>
        <p:grpSp>
          <p:nvGrpSpPr>
            <p:cNvPr id="492" name="Google Shape;492;p10"/>
            <p:cNvGrpSpPr/>
            <p:nvPr/>
          </p:nvGrpSpPr>
          <p:grpSpPr>
            <a:xfrm>
              <a:off x="314433" y="3561803"/>
              <a:ext cx="246464" cy="231319"/>
              <a:chOff x="5946283" y="1650903"/>
              <a:chExt cx="246464" cy="231319"/>
            </a:xfrm>
          </p:grpSpPr>
          <p:sp>
            <p:nvSpPr>
              <p:cNvPr id="493" name="Google Shape;49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95" name="Google Shape;495;p10"/>
            <p:cNvSpPr/>
            <p:nvPr/>
          </p:nvSpPr>
          <p:spPr>
            <a:xfrm>
              <a:off x="465462" y="20056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496" name="Google Shape;496;p10"/>
            <p:cNvGrpSpPr/>
            <p:nvPr/>
          </p:nvGrpSpPr>
          <p:grpSpPr>
            <a:xfrm>
              <a:off x="8642758" y="2257528"/>
              <a:ext cx="246464" cy="231319"/>
              <a:chOff x="5946283" y="1650903"/>
              <a:chExt cx="246464" cy="231319"/>
            </a:xfrm>
          </p:grpSpPr>
          <p:sp>
            <p:nvSpPr>
              <p:cNvPr id="497" name="Google Shape;497;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99" name="Google Shape;499;p10"/>
            <p:cNvGrpSpPr/>
            <p:nvPr/>
          </p:nvGrpSpPr>
          <p:grpSpPr>
            <a:xfrm>
              <a:off x="235258" y="2571753"/>
              <a:ext cx="246464" cy="231319"/>
              <a:chOff x="5946283" y="1650903"/>
              <a:chExt cx="246464" cy="231319"/>
            </a:xfrm>
          </p:grpSpPr>
          <p:sp>
            <p:nvSpPr>
              <p:cNvPr id="500" name="Google Shape;500;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02" name="Google Shape;502;p10"/>
            <p:cNvGrpSpPr/>
            <p:nvPr/>
          </p:nvGrpSpPr>
          <p:grpSpPr>
            <a:xfrm>
              <a:off x="8642758" y="3662403"/>
              <a:ext cx="246464" cy="231319"/>
              <a:chOff x="5946283" y="1650903"/>
              <a:chExt cx="246464" cy="231319"/>
            </a:xfrm>
          </p:grpSpPr>
          <p:sp>
            <p:nvSpPr>
              <p:cNvPr id="503" name="Google Shape;50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4" name="Google Shape;50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5" name="Google Shape;505;p10"/>
            <p:cNvSpPr/>
            <p:nvPr/>
          </p:nvSpPr>
          <p:spPr>
            <a:xfrm>
              <a:off x="235241" y="2917044"/>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6" name="Google Shape;506;p10"/>
            <p:cNvSpPr/>
            <p:nvPr/>
          </p:nvSpPr>
          <p:spPr>
            <a:xfrm>
              <a:off x="8424012" y="2961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7" name="Google Shape;507;p10"/>
            <p:cNvSpPr/>
            <p:nvPr/>
          </p:nvSpPr>
          <p:spPr>
            <a:xfrm>
              <a:off x="8085841" y="629269"/>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01363567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508"/>
        <p:cNvGrpSpPr/>
        <p:nvPr/>
      </p:nvGrpSpPr>
      <p:grpSpPr>
        <a:xfrm>
          <a:off x="0" y="0"/>
          <a:ext cx="0" cy="0"/>
          <a:chOff x="0" y="0"/>
          <a:chExt cx="0" cy="0"/>
        </a:xfrm>
      </p:grpSpPr>
      <p:sp>
        <p:nvSpPr>
          <p:cNvPr id="509" name="Google Shape;509;p11"/>
          <p:cNvSpPr txBox="1">
            <a:spLocks noGrp="1"/>
          </p:cNvSpPr>
          <p:nvPr>
            <p:ph type="subTitle" idx="1"/>
          </p:nvPr>
        </p:nvSpPr>
        <p:spPr>
          <a:xfrm>
            <a:off x="3282133" y="4105967"/>
            <a:ext cx="5628000" cy="5872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510" name="Google Shape;510;p11"/>
          <p:cNvSpPr txBox="1">
            <a:spLocks noGrp="1"/>
          </p:cNvSpPr>
          <p:nvPr>
            <p:ph type="title" hasCustomPrompt="1"/>
          </p:nvPr>
        </p:nvSpPr>
        <p:spPr>
          <a:xfrm rot="383">
            <a:off x="2503601" y="2165233"/>
            <a:ext cx="7184800" cy="1940400"/>
          </a:xfrm>
          <a:prstGeom prst="rect">
            <a:avLst/>
          </a:prstGeom>
          <a:noFill/>
          <a:ln>
            <a:noFill/>
          </a:ln>
        </p:spPr>
        <p:txBody>
          <a:bodyPr spcFirstLastPara="1" wrap="square" lIns="91425" tIns="91425" rIns="91425" bIns="91425" anchor="b" anchorCtr="0">
            <a:noAutofit/>
          </a:bodyPr>
          <a:lstStyle>
            <a:lvl1pPr lvl="0" algn="ctr">
              <a:spcBef>
                <a:spcPts val="0"/>
              </a:spcBef>
              <a:spcAft>
                <a:spcPts val="0"/>
              </a:spcAft>
              <a:buSzPts val="9600"/>
              <a:buNone/>
              <a:defRPr sz="106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grpSp>
        <p:nvGrpSpPr>
          <p:cNvPr id="511" name="Google Shape;511;p11"/>
          <p:cNvGrpSpPr/>
          <p:nvPr/>
        </p:nvGrpSpPr>
        <p:grpSpPr>
          <a:xfrm>
            <a:off x="-358633" y="-5040172"/>
            <a:ext cx="12909269" cy="12932861"/>
            <a:chOff x="-268975" y="-3780129"/>
            <a:chExt cx="9681952" cy="9699646"/>
          </a:xfrm>
        </p:grpSpPr>
        <p:sp>
          <p:nvSpPr>
            <p:cNvPr id="512" name="Google Shape;512;p11"/>
            <p:cNvSpPr/>
            <p:nvPr/>
          </p:nvSpPr>
          <p:spPr>
            <a:xfrm rot="10800000" flipH="1">
              <a:off x="-268975" y="-3780129"/>
              <a:ext cx="9681952" cy="6673304"/>
            </a:xfrm>
            <a:custGeom>
              <a:avLst/>
              <a:gdLst/>
              <a:ahLst/>
              <a:cxnLst/>
              <a:rect l="l" t="t" r="r" b="b"/>
              <a:pathLst>
                <a:path w="25219" h="17734" extrusionOk="0">
                  <a:moveTo>
                    <a:pt x="1913" y="0"/>
                  </a:moveTo>
                  <a:cubicBezTo>
                    <a:pt x="1388" y="0"/>
                    <a:pt x="859" y="55"/>
                    <a:pt x="345" y="151"/>
                  </a:cubicBezTo>
                  <a:lnTo>
                    <a:pt x="1" y="17734"/>
                  </a:lnTo>
                  <a:lnTo>
                    <a:pt x="24415" y="17734"/>
                  </a:lnTo>
                  <a:lnTo>
                    <a:pt x="25218" y="5719"/>
                  </a:lnTo>
                  <a:cubicBezTo>
                    <a:pt x="24508" y="4803"/>
                    <a:pt x="23347" y="4278"/>
                    <a:pt x="22192" y="4278"/>
                  </a:cubicBezTo>
                  <a:cubicBezTo>
                    <a:pt x="21793" y="4278"/>
                    <a:pt x="21395" y="4341"/>
                    <a:pt x="21016" y="4471"/>
                  </a:cubicBezTo>
                  <a:cubicBezTo>
                    <a:pt x="19541" y="4981"/>
                    <a:pt x="18473" y="6490"/>
                    <a:pt x="18483" y="8049"/>
                  </a:cubicBezTo>
                  <a:cubicBezTo>
                    <a:pt x="18329" y="7633"/>
                    <a:pt x="17886" y="7356"/>
                    <a:pt x="17448" y="7356"/>
                  </a:cubicBezTo>
                  <a:cubicBezTo>
                    <a:pt x="17330" y="7356"/>
                    <a:pt x="17211" y="7377"/>
                    <a:pt x="17099" y="7420"/>
                  </a:cubicBezTo>
                  <a:cubicBezTo>
                    <a:pt x="16601" y="7612"/>
                    <a:pt x="16315" y="8222"/>
                    <a:pt x="16466" y="8729"/>
                  </a:cubicBezTo>
                  <a:lnTo>
                    <a:pt x="16466" y="8729"/>
                  </a:lnTo>
                  <a:cubicBezTo>
                    <a:pt x="16297" y="8316"/>
                    <a:pt x="15831" y="8085"/>
                    <a:pt x="15369" y="8085"/>
                  </a:cubicBezTo>
                  <a:cubicBezTo>
                    <a:pt x="15226" y="8085"/>
                    <a:pt x="15084" y="8107"/>
                    <a:pt x="14951" y="8153"/>
                  </a:cubicBezTo>
                  <a:cubicBezTo>
                    <a:pt x="14358" y="8354"/>
                    <a:pt x="13941" y="8889"/>
                    <a:pt x="13657" y="9447"/>
                  </a:cubicBezTo>
                  <a:cubicBezTo>
                    <a:pt x="13778" y="8953"/>
                    <a:pt x="13384" y="8432"/>
                    <a:pt x="12895" y="8301"/>
                  </a:cubicBezTo>
                  <a:cubicBezTo>
                    <a:pt x="12784" y="8271"/>
                    <a:pt x="12672" y="8257"/>
                    <a:pt x="12560" y="8257"/>
                  </a:cubicBezTo>
                  <a:cubicBezTo>
                    <a:pt x="12171" y="8257"/>
                    <a:pt x="11781" y="8422"/>
                    <a:pt x="11468" y="8662"/>
                  </a:cubicBezTo>
                  <a:cubicBezTo>
                    <a:pt x="11724" y="7952"/>
                    <a:pt x="11434" y="7084"/>
                    <a:pt x="10800" y="6673"/>
                  </a:cubicBezTo>
                  <a:cubicBezTo>
                    <a:pt x="10533" y="6500"/>
                    <a:pt x="10214" y="6415"/>
                    <a:pt x="9895" y="6415"/>
                  </a:cubicBezTo>
                  <a:cubicBezTo>
                    <a:pt x="9461" y="6415"/>
                    <a:pt x="9025" y="6571"/>
                    <a:pt x="8712" y="6872"/>
                  </a:cubicBezTo>
                  <a:cubicBezTo>
                    <a:pt x="8948" y="6113"/>
                    <a:pt x="9093" y="5253"/>
                    <a:pt x="8722" y="4549"/>
                  </a:cubicBezTo>
                  <a:cubicBezTo>
                    <a:pt x="8485" y="4098"/>
                    <a:pt x="7954" y="3799"/>
                    <a:pt x="7466" y="3799"/>
                  </a:cubicBezTo>
                  <a:cubicBezTo>
                    <a:pt x="7191" y="3799"/>
                    <a:pt x="6930" y="3893"/>
                    <a:pt x="6742" y="4109"/>
                  </a:cubicBezTo>
                  <a:cubicBezTo>
                    <a:pt x="6855" y="2659"/>
                    <a:pt x="5882" y="1273"/>
                    <a:pt x="4595" y="602"/>
                  </a:cubicBezTo>
                  <a:cubicBezTo>
                    <a:pt x="3771" y="174"/>
                    <a:pt x="2846" y="0"/>
                    <a:pt x="1913"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13" name="Google Shape;513;p11"/>
            <p:cNvGrpSpPr/>
            <p:nvPr/>
          </p:nvGrpSpPr>
          <p:grpSpPr>
            <a:xfrm>
              <a:off x="4420056" y="3954627"/>
              <a:ext cx="4769794" cy="1489234"/>
              <a:chOff x="2132353" y="3387432"/>
              <a:chExt cx="3764636" cy="1175402"/>
            </a:xfrm>
          </p:grpSpPr>
          <p:sp>
            <p:nvSpPr>
              <p:cNvPr id="514" name="Google Shape;514;p11"/>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5" name="Google Shape;515;p11"/>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6" name="Google Shape;516;p11"/>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7" name="Google Shape;517;p11"/>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8" name="Google Shape;518;p11"/>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9" name="Google Shape;519;p11"/>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0" name="Google Shape;520;p11"/>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1" name="Google Shape;521;p11"/>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2" name="Google Shape;522;p11"/>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3" name="Google Shape;523;p11"/>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4" name="Google Shape;524;p11"/>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5" name="Google Shape;525;p11"/>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6" name="Google Shape;526;p11"/>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7" name="Google Shape;527;p11"/>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8" name="Google Shape;528;p11"/>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9" name="Google Shape;529;p11"/>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30" name="Google Shape;530;p11"/>
            <p:cNvGrpSpPr/>
            <p:nvPr/>
          </p:nvGrpSpPr>
          <p:grpSpPr>
            <a:xfrm>
              <a:off x="0" y="4430281"/>
              <a:ext cx="5447326" cy="1489235"/>
              <a:chOff x="626075" y="3657856"/>
              <a:chExt cx="5447326" cy="1489235"/>
            </a:xfrm>
          </p:grpSpPr>
          <p:sp>
            <p:nvSpPr>
              <p:cNvPr id="531" name="Google Shape;531;p11"/>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2" name="Google Shape;532;p11"/>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3" name="Google Shape;533;p11"/>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4" name="Google Shape;534;p11"/>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5" name="Google Shape;535;p11"/>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6" name="Google Shape;536;p11"/>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7" name="Google Shape;537;p11"/>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8" name="Google Shape;538;p11"/>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9" name="Google Shape;539;p11"/>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0" name="Google Shape;540;p11"/>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1" name="Google Shape;541;p11"/>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2" name="Google Shape;542;p11"/>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3" name="Google Shape;543;p11"/>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4" name="Google Shape;544;p11"/>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5" name="Google Shape;545;p11"/>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6" name="Google Shape;546;p11"/>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7" name="Google Shape;547;p11"/>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8" name="Google Shape;548;p11"/>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9" name="Google Shape;549;p11"/>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0" name="Google Shape;550;p11"/>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1" name="Google Shape;551;p11"/>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2" name="Google Shape;552;p11"/>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3" name="Google Shape;553;p11"/>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4" name="Google Shape;554;p11"/>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5" name="Google Shape;555;p11"/>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6" name="Google Shape;556;p11"/>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7" name="Google Shape;557;p11"/>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8" name="Google Shape;558;p11"/>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59" name="Google Shape;559;p11"/>
            <p:cNvSpPr/>
            <p:nvPr/>
          </p:nvSpPr>
          <p:spPr>
            <a:xfrm>
              <a:off x="5247612" y="986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0" name="Google Shape;560;p11"/>
            <p:cNvSpPr/>
            <p:nvPr/>
          </p:nvSpPr>
          <p:spPr>
            <a:xfrm>
              <a:off x="4339916" y="350823"/>
              <a:ext cx="873733" cy="44642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1" name="Google Shape;561;p11"/>
          <p:cNvGrpSpPr/>
          <p:nvPr/>
        </p:nvGrpSpPr>
        <p:grpSpPr>
          <a:xfrm>
            <a:off x="11445844" y="1486405"/>
            <a:ext cx="328619" cy="308425"/>
            <a:chOff x="5946283" y="1650903"/>
            <a:chExt cx="246464" cy="231319"/>
          </a:xfrm>
        </p:grpSpPr>
        <p:sp>
          <p:nvSpPr>
            <p:cNvPr id="562" name="Google Shape;562;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4" name="Google Shape;564;p11"/>
          <p:cNvGrpSpPr/>
          <p:nvPr/>
        </p:nvGrpSpPr>
        <p:grpSpPr>
          <a:xfrm>
            <a:off x="632593" y="1420605"/>
            <a:ext cx="328619" cy="308425"/>
            <a:chOff x="5946283" y="1650903"/>
            <a:chExt cx="246464" cy="231319"/>
          </a:xfrm>
        </p:grpSpPr>
        <p:sp>
          <p:nvSpPr>
            <p:cNvPr id="565" name="Google Shape;565;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7" name="Google Shape;567;p11"/>
          <p:cNvGrpSpPr/>
          <p:nvPr/>
        </p:nvGrpSpPr>
        <p:grpSpPr>
          <a:xfrm>
            <a:off x="389496" y="3171866"/>
            <a:ext cx="814789" cy="814601"/>
            <a:chOff x="6714640" y="951029"/>
            <a:chExt cx="404804" cy="404711"/>
          </a:xfrm>
        </p:grpSpPr>
        <p:sp>
          <p:nvSpPr>
            <p:cNvPr id="568" name="Google Shape;568;p11"/>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11"/>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11"/>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11"/>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11"/>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1391313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573"/>
        <p:cNvGrpSpPr/>
        <p:nvPr/>
      </p:nvGrpSpPr>
      <p:grpSpPr>
        <a:xfrm>
          <a:off x="0" y="0"/>
          <a:ext cx="0" cy="0"/>
          <a:chOff x="0" y="0"/>
          <a:chExt cx="0" cy="0"/>
        </a:xfrm>
      </p:grpSpPr>
      <p:pic>
        <p:nvPicPr>
          <p:cNvPr id="2" name="Picture 6">
            <a:extLst>
              <a:ext uri="{FF2B5EF4-FFF2-40B4-BE49-F238E27FC236}">
                <a16:creationId xmlns:a16="http://schemas.microsoft.com/office/drawing/2014/main" id="{C6C01781-72A9-58D7-5A6E-DCF0BC72B2B6}"/>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1"/>
            <a:ext cx="12192000" cy="7260199"/>
          </a:xfrm>
          <a:prstGeom prst="rect">
            <a:avLst/>
          </a:prstGeom>
        </p:spPr>
      </p:pic>
    </p:spTree>
    <p:extLst>
      <p:ext uri="{BB962C8B-B14F-4D97-AF65-F5344CB8AC3E}">
        <p14:creationId xmlns:p14="http://schemas.microsoft.com/office/powerpoint/2010/main" val="248662436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74"/>
        <p:cNvGrpSpPr/>
        <p:nvPr/>
      </p:nvGrpSpPr>
      <p:grpSpPr>
        <a:xfrm>
          <a:off x="0" y="0"/>
          <a:ext cx="0" cy="0"/>
          <a:chOff x="0" y="0"/>
          <a:chExt cx="0" cy="0"/>
        </a:xfrm>
      </p:grpSpPr>
      <p:sp>
        <p:nvSpPr>
          <p:cNvPr id="575" name="Google Shape;575;p13"/>
          <p:cNvSpPr txBox="1">
            <a:spLocks noGrp="1"/>
          </p:cNvSpPr>
          <p:nvPr>
            <p:ph type="title" hasCustomPrompt="1"/>
          </p:nvPr>
        </p:nvSpPr>
        <p:spPr>
          <a:xfrm rot="1973">
            <a:off x="18208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6" name="Google Shape;576;p13"/>
          <p:cNvSpPr txBox="1">
            <a:spLocks noGrp="1"/>
          </p:cNvSpPr>
          <p:nvPr>
            <p:ph type="subTitle" idx="1"/>
          </p:nvPr>
        </p:nvSpPr>
        <p:spPr>
          <a:xfrm>
            <a:off x="9600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7" name="Google Shape;577;p13"/>
          <p:cNvSpPr txBox="1">
            <a:spLocks noGrp="1"/>
          </p:cNvSpPr>
          <p:nvPr>
            <p:ph type="title" idx="2" hasCustomPrompt="1"/>
          </p:nvPr>
        </p:nvSpPr>
        <p:spPr>
          <a:xfrm rot="1973">
            <a:off x="18208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8" name="Google Shape;578;p13"/>
          <p:cNvSpPr txBox="1">
            <a:spLocks noGrp="1"/>
          </p:cNvSpPr>
          <p:nvPr>
            <p:ph type="subTitle" idx="3"/>
          </p:nvPr>
        </p:nvSpPr>
        <p:spPr>
          <a:xfrm>
            <a:off x="9600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9" name="Google Shape;579;p13"/>
          <p:cNvSpPr txBox="1">
            <a:spLocks noGrp="1"/>
          </p:cNvSpPr>
          <p:nvPr>
            <p:ph type="title" idx="4" hasCustomPrompt="1"/>
          </p:nvPr>
        </p:nvSpPr>
        <p:spPr>
          <a:xfrm rot="1973">
            <a:off x="53992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0" name="Google Shape;580;p13"/>
          <p:cNvSpPr txBox="1">
            <a:spLocks noGrp="1"/>
          </p:cNvSpPr>
          <p:nvPr>
            <p:ph type="subTitle" idx="5"/>
          </p:nvPr>
        </p:nvSpPr>
        <p:spPr>
          <a:xfrm>
            <a:off x="45384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1" name="Google Shape;581;p13"/>
          <p:cNvSpPr txBox="1">
            <a:spLocks noGrp="1"/>
          </p:cNvSpPr>
          <p:nvPr>
            <p:ph type="title" idx="6" hasCustomPrompt="1"/>
          </p:nvPr>
        </p:nvSpPr>
        <p:spPr>
          <a:xfrm rot="1973">
            <a:off x="89776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2" name="Google Shape;582;p13"/>
          <p:cNvSpPr txBox="1">
            <a:spLocks noGrp="1"/>
          </p:cNvSpPr>
          <p:nvPr>
            <p:ph type="subTitle" idx="7"/>
          </p:nvPr>
        </p:nvSpPr>
        <p:spPr>
          <a:xfrm>
            <a:off x="81168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3" name="Google Shape;583;p13"/>
          <p:cNvSpPr txBox="1">
            <a:spLocks noGrp="1"/>
          </p:cNvSpPr>
          <p:nvPr>
            <p:ph type="title" idx="8" hasCustomPrompt="1"/>
          </p:nvPr>
        </p:nvSpPr>
        <p:spPr>
          <a:xfrm rot="1973">
            <a:off x="89776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4" name="Google Shape;584;p13"/>
          <p:cNvSpPr txBox="1">
            <a:spLocks noGrp="1"/>
          </p:cNvSpPr>
          <p:nvPr>
            <p:ph type="subTitle" idx="9"/>
          </p:nvPr>
        </p:nvSpPr>
        <p:spPr>
          <a:xfrm>
            <a:off x="81168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5" name="Google Shape;585;p13"/>
          <p:cNvSpPr txBox="1">
            <a:spLocks noGrp="1"/>
          </p:cNvSpPr>
          <p:nvPr>
            <p:ph type="subTitle" idx="13"/>
          </p:nvPr>
        </p:nvSpPr>
        <p:spPr>
          <a:xfrm>
            <a:off x="9600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6" name="Google Shape;586;p13"/>
          <p:cNvSpPr txBox="1">
            <a:spLocks noGrp="1"/>
          </p:cNvSpPr>
          <p:nvPr>
            <p:ph type="subTitle" idx="14"/>
          </p:nvPr>
        </p:nvSpPr>
        <p:spPr>
          <a:xfrm>
            <a:off x="9600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7" name="Google Shape;587;p13"/>
          <p:cNvSpPr txBox="1">
            <a:spLocks noGrp="1"/>
          </p:cNvSpPr>
          <p:nvPr>
            <p:ph type="subTitle" idx="15"/>
          </p:nvPr>
        </p:nvSpPr>
        <p:spPr>
          <a:xfrm>
            <a:off x="45384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8" name="Google Shape;588;p13"/>
          <p:cNvSpPr txBox="1">
            <a:spLocks noGrp="1"/>
          </p:cNvSpPr>
          <p:nvPr>
            <p:ph type="subTitle" idx="16"/>
          </p:nvPr>
        </p:nvSpPr>
        <p:spPr>
          <a:xfrm>
            <a:off x="81168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9" name="Google Shape;589;p13"/>
          <p:cNvSpPr txBox="1">
            <a:spLocks noGrp="1"/>
          </p:cNvSpPr>
          <p:nvPr>
            <p:ph type="subTitle" idx="17"/>
          </p:nvPr>
        </p:nvSpPr>
        <p:spPr>
          <a:xfrm>
            <a:off x="81168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90" name="Google Shape;590;p13"/>
          <p:cNvSpPr txBox="1">
            <a:spLocks noGrp="1"/>
          </p:cNvSpPr>
          <p:nvPr>
            <p:ph type="title" idx="18"/>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591" name="Google Shape;591;p13"/>
          <p:cNvGrpSpPr/>
          <p:nvPr/>
        </p:nvGrpSpPr>
        <p:grpSpPr>
          <a:xfrm>
            <a:off x="0" y="319458"/>
            <a:ext cx="12801189" cy="7804199"/>
            <a:chOff x="0" y="239593"/>
            <a:chExt cx="9600892" cy="5853149"/>
          </a:xfrm>
        </p:grpSpPr>
        <p:sp>
          <p:nvSpPr>
            <p:cNvPr id="592" name="Google Shape;592;p13"/>
            <p:cNvSpPr/>
            <p:nvPr/>
          </p:nvSpPr>
          <p:spPr>
            <a:xfrm>
              <a:off x="3050700" y="3968099"/>
              <a:ext cx="3682492" cy="117539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93" name="Google Shape;593;p13"/>
            <p:cNvGrpSpPr/>
            <p:nvPr/>
          </p:nvGrpSpPr>
          <p:grpSpPr>
            <a:xfrm>
              <a:off x="5373478" y="4654157"/>
              <a:ext cx="3764636" cy="1175402"/>
              <a:chOff x="2132353" y="3387432"/>
              <a:chExt cx="3764636" cy="1175402"/>
            </a:xfrm>
          </p:grpSpPr>
          <p:sp>
            <p:nvSpPr>
              <p:cNvPr id="594" name="Google Shape;594;p1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5" name="Google Shape;595;p1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6" name="Google Shape;596;p1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7" name="Google Shape;597;p1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8" name="Google Shape;598;p1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9" name="Google Shape;599;p1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0" name="Google Shape;600;p1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1" name="Google Shape;601;p1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2" name="Google Shape;602;p1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3" name="Google Shape;603;p1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4" name="Google Shape;604;p1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5" name="Google Shape;605;p1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6" name="Google Shape;606;p1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7" name="Google Shape;607;p1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8" name="Google Shape;608;p1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9" name="Google Shape;609;p1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10" name="Google Shape;610;p13"/>
            <p:cNvGrpSpPr/>
            <p:nvPr/>
          </p:nvGrpSpPr>
          <p:grpSpPr>
            <a:xfrm>
              <a:off x="0" y="4603506"/>
              <a:ext cx="5447326" cy="1489235"/>
              <a:chOff x="626075" y="3657856"/>
              <a:chExt cx="5447326" cy="1489235"/>
            </a:xfrm>
          </p:grpSpPr>
          <p:sp>
            <p:nvSpPr>
              <p:cNvPr id="611" name="Google Shape;611;p1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2" name="Google Shape;612;p1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3" name="Google Shape;613;p1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4" name="Google Shape;614;p1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5" name="Google Shape;615;p1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6" name="Google Shape;616;p1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7" name="Google Shape;617;p1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8" name="Google Shape;618;p1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9" name="Google Shape;619;p1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0" name="Google Shape;620;p1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1" name="Google Shape;621;p1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2" name="Google Shape;622;p1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3" name="Google Shape;623;p1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4" name="Google Shape;624;p1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5" name="Google Shape;625;p1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6" name="Google Shape;626;p1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7" name="Google Shape;627;p1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8" name="Google Shape;628;p1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9" name="Google Shape;629;p1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0" name="Google Shape;630;p1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1" name="Google Shape;631;p1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2" name="Google Shape;632;p1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3" name="Google Shape;633;p1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4" name="Google Shape;634;p1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5" name="Google Shape;635;p1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6" name="Google Shape;636;p1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7" name="Google Shape;637;p1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8" name="Google Shape;638;p1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39" name="Google Shape;639;p13"/>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0" name="Google Shape;640;p13"/>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1" name="Google Shape;641;p13"/>
          <p:cNvGrpSpPr/>
          <p:nvPr/>
        </p:nvGrpSpPr>
        <p:grpSpPr>
          <a:xfrm>
            <a:off x="83544" y="1668638"/>
            <a:ext cx="328619" cy="308425"/>
            <a:chOff x="5946283" y="1650903"/>
            <a:chExt cx="246464" cy="231319"/>
          </a:xfrm>
        </p:grpSpPr>
        <p:sp>
          <p:nvSpPr>
            <p:cNvPr id="642" name="Google Shape;642;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3" name="Google Shape;643;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4" name="Google Shape;644;p13"/>
          <p:cNvGrpSpPr/>
          <p:nvPr/>
        </p:nvGrpSpPr>
        <p:grpSpPr>
          <a:xfrm>
            <a:off x="490011" y="2243372"/>
            <a:ext cx="328619" cy="308425"/>
            <a:chOff x="5946283" y="1650903"/>
            <a:chExt cx="246464" cy="231319"/>
          </a:xfrm>
        </p:grpSpPr>
        <p:sp>
          <p:nvSpPr>
            <p:cNvPr id="645" name="Google Shape;645;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6" name="Google Shape;646;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7" name="Google Shape;647;p13"/>
          <p:cNvGrpSpPr/>
          <p:nvPr/>
        </p:nvGrpSpPr>
        <p:grpSpPr>
          <a:xfrm>
            <a:off x="11695211" y="2588322"/>
            <a:ext cx="328619" cy="308425"/>
            <a:chOff x="5946283" y="1650903"/>
            <a:chExt cx="246464" cy="231319"/>
          </a:xfrm>
        </p:grpSpPr>
        <p:sp>
          <p:nvSpPr>
            <p:cNvPr id="648" name="Google Shape;648;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9" name="Google Shape;649;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50" name="Google Shape;650;p13"/>
          <p:cNvGrpSpPr/>
          <p:nvPr/>
        </p:nvGrpSpPr>
        <p:grpSpPr>
          <a:xfrm>
            <a:off x="11391583" y="3298885"/>
            <a:ext cx="682519" cy="553057"/>
            <a:chOff x="7109370" y="3456528"/>
            <a:chExt cx="364958" cy="295732"/>
          </a:xfrm>
        </p:grpSpPr>
        <p:sp>
          <p:nvSpPr>
            <p:cNvPr id="651" name="Google Shape;651;p13"/>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2" name="Google Shape;652;p13"/>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3" name="Google Shape;653;p13"/>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4" name="Google Shape;654;p13"/>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5" name="Google Shape;655;p13"/>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4859297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56"/>
        <p:cNvGrpSpPr/>
        <p:nvPr/>
      </p:nvGrpSpPr>
      <p:grpSpPr>
        <a:xfrm>
          <a:off x="0" y="0"/>
          <a:ext cx="0" cy="0"/>
          <a:chOff x="0" y="0"/>
          <a:chExt cx="0" cy="0"/>
        </a:xfrm>
      </p:grpSpPr>
      <p:sp>
        <p:nvSpPr>
          <p:cNvPr id="657" name="Google Shape;657;p14"/>
          <p:cNvSpPr txBox="1">
            <a:spLocks noGrp="1"/>
          </p:cNvSpPr>
          <p:nvPr>
            <p:ph type="title"/>
          </p:nvPr>
        </p:nvSpPr>
        <p:spPr>
          <a:xfrm rot="-1140">
            <a:off x="959997" y="4169480"/>
            <a:ext cx="3619200" cy="769200"/>
          </a:xfrm>
          <a:prstGeom prst="rect">
            <a:avLst/>
          </a:prstGeom>
          <a:solidFill>
            <a:schemeClr val="lt2"/>
          </a:solidFill>
          <a:ln>
            <a:noFill/>
          </a:ln>
        </p:spPr>
        <p:txBody>
          <a:bodyPr spcFirstLastPara="1" wrap="square" lIns="91425" tIns="91425" rIns="91425" bIns="91425" anchor="t" anchorCtr="0">
            <a:noAutofit/>
          </a:bodyPr>
          <a:lstStyle>
            <a:lvl1pPr lvl="0" algn="l" rtl="0">
              <a:spcBef>
                <a:spcPts val="0"/>
              </a:spcBef>
              <a:spcAft>
                <a:spcPts val="0"/>
              </a:spcAft>
              <a:buSzPts val="1800"/>
              <a:buNone/>
              <a:defRPr sz="3200"/>
            </a:lvl1pPr>
            <a:lvl2pPr lvl="1" rtl="0">
              <a:spcBef>
                <a:spcPts val="0"/>
              </a:spcBef>
              <a:spcAft>
                <a:spcPts val="0"/>
              </a:spcAft>
              <a:buSzPts val="1800"/>
              <a:buNone/>
              <a:defRPr sz="2400"/>
            </a:lvl2pPr>
            <a:lvl3pPr lvl="2" rtl="0">
              <a:spcBef>
                <a:spcPts val="0"/>
              </a:spcBef>
              <a:spcAft>
                <a:spcPts val="0"/>
              </a:spcAft>
              <a:buSzPts val="1800"/>
              <a:buNone/>
              <a:defRPr sz="2400"/>
            </a:lvl3pPr>
            <a:lvl4pPr lvl="3" rtl="0">
              <a:spcBef>
                <a:spcPts val="0"/>
              </a:spcBef>
              <a:spcAft>
                <a:spcPts val="0"/>
              </a:spcAft>
              <a:buSzPts val="1800"/>
              <a:buNone/>
              <a:defRPr sz="2400"/>
            </a:lvl4pPr>
            <a:lvl5pPr lvl="4" rtl="0">
              <a:spcBef>
                <a:spcPts val="0"/>
              </a:spcBef>
              <a:spcAft>
                <a:spcPts val="0"/>
              </a:spcAft>
              <a:buSzPts val="1800"/>
              <a:buNone/>
              <a:defRPr sz="2400"/>
            </a:lvl5pPr>
            <a:lvl6pPr lvl="5" rtl="0">
              <a:spcBef>
                <a:spcPts val="0"/>
              </a:spcBef>
              <a:spcAft>
                <a:spcPts val="0"/>
              </a:spcAft>
              <a:buSzPts val="1800"/>
              <a:buNone/>
              <a:defRPr sz="2400"/>
            </a:lvl6pPr>
            <a:lvl7pPr lvl="6" rtl="0">
              <a:spcBef>
                <a:spcPts val="0"/>
              </a:spcBef>
              <a:spcAft>
                <a:spcPts val="0"/>
              </a:spcAft>
              <a:buSzPts val="1800"/>
              <a:buNone/>
              <a:defRPr sz="2400"/>
            </a:lvl7pPr>
            <a:lvl8pPr lvl="7" rtl="0">
              <a:spcBef>
                <a:spcPts val="0"/>
              </a:spcBef>
              <a:spcAft>
                <a:spcPts val="0"/>
              </a:spcAft>
              <a:buSzPts val="1800"/>
              <a:buNone/>
              <a:defRPr sz="2400"/>
            </a:lvl8pPr>
            <a:lvl9pPr lvl="8" rtl="0">
              <a:spcBef>
                <a:spcPts val="0"/>
              </a:spcBef>
              <a:spcAft>
                <a:spcPts val="0"/>
              </a:spcAft>
              <a:buSzPts val="1800"/>
              <a:buNone/>
              <a:defRPr sz="2400"/>
            </a:lvl9pPr>
          </a:lstStyle>
          <a:p>
            <a:endParaRPr/>
          </a:p>
        </p:txBody>
      </p:sp>
      <p:sp>
        <p:nvSpPr>
          <p:cNvPr id="658" name="Google Shape;658;p14"/>
          <p:cNvSpPr txBox="1">
            <a:spLocks noGrp="1"/>
          </p:cNvSpPr>
          <p:nvPr>
            <p:ph type="subTitle" idx="1"/>
          </p:nvPr>
        </p:nvSpPr>
        <p:spPr>
          <a:xfrm>
            <a:off x="960000" y="1512333"/>
            <a:ext cx="5777600" cy="23520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None/>
              <a:defRPr sz="34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59" name="Google Shape;659;p14"/>
          <p:cNvGrpSpPr/>
          <p:nvPr/>
        </p:nvGrpSpPr>
        <p:grpSpPr>
          <a:xfrm>
            <a:off x="-295413" y="-5"/>
            <a:ext cx="13147792" cy="7803413"/>
            <a:chOff x="-221560" y="-4"/>
            <a:chExt cx="9860844" cy="5852560"/>
          </a:xfrm>
        </p:grpSpPr>
        <p:sp>
          <p:nvSpPr>
            <p:cNvPr id="660" name="Google Shape;660;p14"/>
            <p:cNvSpPr/>
            <p:nvPr/>
          </p:nvSpPr>
          <p:spPr>
            <a:xfrm rot="-5400000">
              <a:off x="6576513" y="1223634"/>
              <a:ext cx="3791109" cy="134383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661" name="Google Shape;661;p14"/>
            <p:cNvGrpSpPr/>
            <p:nvPr/>
          </p:nvGrpSpPr>
          <p:grpSpPr>
            <a:xfrm>
              <a:off x="1942696" y="3231364"/>
              <a:ext cx="7696588" cy="2619411"/>
              <a:chOff x="715728" y="1849983"/>
              <a:chExt cx="3985391" cy="1356364"/>
            </a:xfrm>
          </p:grpSpPr>
          <p:sp>
            <p:nvSpPr>
              <p:cNvPr id="662" name="Google Shape;662;p1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3" name="Google Shape;663;p1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4" name="Google Shape;664;p1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5" name="Google Shape;665;p1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6" name="Google Shape;666;p1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7" name="Google Shape;667;p1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8" name="Google Shape;668;p1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9" name="Google Shape;669;p1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0" name="Google Shape;670;p1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1" name="Google Shape;671;p1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2" name="Google Shape;672;p1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3" name="Google Shape;673;p1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4" name="Google Shape;674;p1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5" name="Google Shape;675;p1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6" name="Google Shape;676;p1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7" name="Google Shape;677;p1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8" name="Google Shape;678;p1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9" name="Google Shape;679;p1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0" name="Google Shape;680;p1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1" name="Google Shape;681;p1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2" name="Google Shape;682;p1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3" name="Google Shape;683;p1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4" name="Google Shape;684;p1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85" name="Google Shape;685;p14"/>
            <p:cNvGrpSpPr/>
            <p:nvPr/>
          </p:nvGrpSpPr>
          <p:grpSpPr>
            <a:xfrm>
              <a:off x="-194569" y="4422595"/>
              <a:ext cx="4543534" cy="1429961"/>
              <a:chOff x="-1192669" y="1924020"/>
              <a:chExt cx="4543534" cy="1429961"/>
            </a:xfrm>
          </p:grpSpPr>
          <p:sp>
            <p:nvSpPr>
              <p:cNvPr id="686" name="Google Shape;686;p1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7" name="Google Shape;687;p1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8" name="Google Shape;688;p1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9" name="Google Shape;689;p1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0" name="Google Shape;690;p1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1" name="Google Shape;691;p1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2" name="Google Shape;692;p1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1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1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1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1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1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1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1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1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1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1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1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1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1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1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1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1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1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1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1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1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1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1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1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1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17" name="Google Shape;717;p14"/>
            <p:cNvGrpSpPr/>
            <p:nvPr/>
          </p:nvGrpSpPr>
          <p:grpSpPr>
            <a:xfrm>
              <a:off x="2994983" y="308678"/>
              <a:ext cx="246464" cy="231319"/>
              <a:chOff x="5946283" y="1650903"/>
              <a:chExt cx="246464" cy="231319"/>
            </a:xfrm>
          </p:grpSpPr>
          <p:sp>
            <p:nvSpPr>
              <p:cNvPr id="718" name="Google Shape;718;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20" name="Google Shape;720;p14"/>
            <p:cNvGrpSpPr/>
            <p:nvPr/>
          </p:nvGrpSpPr>
          <p:grpSpPr>
            <a:xfrm>
              <a:off x="202958" y="2335828"/>
              <a:ext cx="246464" cy="231319"/>
              <a:chOff x="5946283" y="1650903"/>
              <a:chExt cx="246464" cy="231319"/>
            </a:xfrm>
          </p:grpSpPr>
          <p:sp>
            <p:nvSpPr>
              <p:cNvPr id="721" name="Google Shape;721;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3" name="Google Shape;723;p14"/>
            <p:cNvSpPr/>
            <p:nvPr/>
          </p:nvSpPr>
          <p:spPr>
            <a:xfrm>
              <a:off x="-221560" y="37750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14"/>
            <p:cNvSpPr/>
            <p:nvPr/>
          </p:nvSpPr>
          <p:spPr>
            <a:xfrm>
              <a:off x="4062040" y="1496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5" name="Google Shape;725;p14"/>
            <p:cNvSpPr/>
            <p:nvPr/>
          </p:nvSpPr>
          <p:spPr>
            <a:xfrm>
              <a:off x="720012" y="260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6" name="Google Shape;726;p14"/>
            <p:cNvSpPr/>
            <p:nvPr/>
          </p:nvSpPr>
          <p:spPr>
            <a:xfrm>
              <a:off x="-97438" y="1656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86401377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727"/>
        <p:cNvGrpSpPr/>
        <p:nvPr/>
      </p:nvGrpSpPr>
      <p:grpSpPr>
        <a:xfrm>
          <a:off x="0" y="0"/>
          <a:ext cx="0" cy="0"/>
          <a:chOff x="0" y="0"/>
          <a:chExt cx="0" cy="0"/>
        </a:xfrm>
      </p:grpSpPr>
      <p:sp>
        <p:nvSpPr>
          <p:cNvPr id="728" name="Google Shape;728;p1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729" name="Google Shape;729;p15"/>
          <p:cNvGrpSpPr/>
          <p:nvPr/>
        </p:nvGrpSpPr>
        <p:grpSpPr>
          <a:xfrm>
            <a:off x="-186374" y="70764"/>
            <a:ext cx="12436423" cy="7791403"/>
            <a:chOff x="-139781" y="53073"/>
            <a:chExt cx="9327317" cy="5843552"/>
          </a:xfrm>
        </p:grpSpPr>
        <p:grpSp>
          <p:nvGrpSpPr>
            <p:cNvPr id="730" name="Google Shape;730;p15"/>
            <p:cNvGrpSpPr/>
            <p:nvPr/>
          </p:nvGrpSpPr>
          <p:grpSpPr>
            <a:xfrm>
              <a:off x="5994041" y="4638164"/>
              <a:ext cx="3193494" cy="1086990"/>
              <a:chOff x="715728" y="1849983"/>
              <a:chExt cx="3985391" cy="1356364"/>
            </a:xfrm>
          </p:grpSpPr>
          <p:sp>
            <p:nvSpPr>
              <p:cNvPr id="731" name="Google Shape;731;p1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1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1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1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1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1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1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1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1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1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1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1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1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1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1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1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1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1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1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1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1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1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1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54" name="Google Shape;754;p15"/>
            <p:cNvSpPr/>
            <p:nvPr/>
          </p:nvSpPr>
          <p:spPr>
            <a:xfrm>
              <a:off x="-139781" y="1620061"/>
              <a:ext cx="776997" cy="39700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755" name="Google Shape;755;p15"/>
            <p:cNvGrpSpPr/>
            <p:nvPr/>
          </p:nvGrpSpPr>
          <p:grpSpPr>
            <a:xfrm>
              <a:off x="8514622" y="1525569"/>
              <a:ext cx="672908" cy="585981"/>
              <a:chOff x="5133595" y="1523392"/>
              <a:chExt cx="473946" cy="412721"/>
            </a:xfrm>
          </p:grpSpPr>
          <p:sp>
            <p:nvSpPr>
              <p:cNvPr id="756" name="Google Shape;756;p15"/>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15"/>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15"/>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3" name="Google Shape;763;p15"/>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4" name="Google Shape;764;p15"/>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5" name="Google Shape;765;p15"/>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6" name="Google Shape;766;p15"/>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7" name="Google Shape;767;p15"/>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8" name="Google Shape;768;p15"/>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9" name="Google Shape;769;p15"/>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0" name="Google Shape;770;p15"/>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1" name="Google Shape;771;p15"/>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2" name="Google Shape;772;p15"/>
            <p:cNvGrpSpPr/>
            <p:nvPr/>
          </p:nvGrpSpPr>
          <p:grpSpPr>
            <a:xfrm>
              <a:off x="119052" y="3255585"/>
              <a:ext cx="518167" cy="419880"/>
              <a:chOff x="7109370" y="3456528"/>
              <a:chExt cx="364958" cy="295732"/>
            </a:xfrm>
          </p:grpSpPr>
          <p:sp>
            <p:nvSpPr>
              <p:cNvPr id="773" name="Google Shape;773;p1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4" name="Google Shape;774;p1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5" name="Google Shape;775;p1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6" name="Google Shape;776;p1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7" name="Google Shape;777;p1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8" name="Google Shape;778;p15"/>
            <p:cNvGrpSpPr/>
            <p:nvPr/>
          </p:nvGrpSpPr>
          <p:grpSpPr>
            <a:xfrm>
              <a:off x="-80678" y="4603511"/>
              <a:ext cx="4108717" cy="1293114"/>
              <a:chOff x="-1192669" y="1924020"/>
              <a:chExt cx="4543534" cy="1429961"/>
            </a:xfrm>
          </p:grpSpPr>
          <p:sp>
            <p:nvSpPr>
              <p:cNvPr id="779" name="Google Shape;779;p1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0" name="Google Shape;780;p1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1" name="Google Shape;781;p1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2" name="Google Shape;782;p1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3" name="Google Shape;783;p1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4" name="Google Shape;784;p1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5" name="Google Shape;785;p1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6" name="Google Shape;786;p1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7" name="Google Shape;787;p1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8" name="Google Shape;788;p1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9" name="Google Shape;789;p1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0" name="Google Shape;790;p1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1" name="Google Shape;791;p1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2" name="Google Shape;792;p1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3" name="Google Shape;793;p1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4" name="Google Shape;794;p1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5" name="Google Shape;795;p1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6" name="Google Shape;796;p1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7" name="Google Shape;797;p1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8" name="Google Shape;798;p1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9" name="Google Shape;799;p1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0" name="Google Shape;800;p1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1" name="Google Shape;801;p1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2" name="Google Shape;802;p1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3" name="Google Shape;803;p1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4" name="Google Shape;804;p1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5" name="Google Shape;805;p1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6" name="Google Shape;806;p1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7" name="Google Shape;807;p1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8" name="Google Shape;808;p1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9" name="Google Shape;809;p1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10" name="Google Shape;810;p15"/>
            <p:cNvGrpSpPr/>
            <p:nvPr/>
          </p:nvGrpSpPr>
          <p:grpSpPr>
            <a:xfrm>
              <a:off x="8461884" y="4286252"/>
              <a:ext cx="579016" cy="634496"/>
              <a:chOff x="7969377" y="2856516"/>
              <a:chExt cx="402682" cy="441266"/>
            </a:xfrm>
          </p:grpSpPr>
          <p:sp>
            <p:nvSpPr>
              <p:cNvPr id="811" name="Google Shape;811;p15"/>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2" name="Google Shape;812;p15"/>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3" name="Google Shape;813;p15"/>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4" name="Google Shape;814;p15"/>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5" name="Google Shape;815;p15"/>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6" name="Google Shape;816;p15"/>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7" name="Google Shape;817;p15"/>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8" name="Google Shape;818;p15"/>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9" name="Google Shape;819;p15"/>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0" name="Google Shape;820;p15"/>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1" name="Google Shape;821;p15"/>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2" name="Google Shape;822;p15"/>
            <p:cNvGrpSpPr/>
            <p:nvPr/>
          </p:nvGrpSpPr>
          <p:grpSpPr>
            <a:xfrm>
              <a:off x="197658" y="2743903"/>
              <a:ext cx="246464" cy="231319"/>
              <a:chOff x="5946283" y="1650903"/>
              <a:chExt cx="246464" cy="231319"/>
            </a:xfrm>
          </p:grpSpPr>
          <p:sp>
            <p:nvSpPr>
              <p:cNvPr id="823" name="Google Shape;823;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4" name="Google Shape;824;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5" name="Google Shape;825;p15"/>
            <p:cNvGrpSpPr/>
            <p:nvPr/>
          </p:nvGrpSpPr>
          <p:grpSpPr>
            <a:xfrm>
              <a:off x="8563158" y="2265078"/>
              <a:ext cx="246464" cy="231319"/>
              <a:chOff x="5946283" y="1650903"/>
              <a:chExt cx="246464" cy="231319"/>
            </a:xfrm>
          </p:grpSpPr>
          <p:sp>
            <p:nvSpPr>
              <p:cNvPr id="826" name="Google Shape;826;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7" name="Google Shape;827;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28" name="Google Shape;828;p15"/>
            <p:cNvSpPr/>
            <p:nvPr/>
          </p:nvSpPr>
          <p:spPr>
            <a:xfrm>
              <a:off x="1637238" y="95641"/>
              <a:ext cx="672895" cy="3438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9" name="Google Shape;829;p15"/>
            <p:cNvSpPr/>
            <p:nvPr/>
          </p:nvSpPr>
          <p:spPr>
            <a:xfrm>
              <a:off x="5788902" y="530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0" name="Google Shape;830;p15"/>
            <p:cNvSpPr/>
            <p:nvPr/>
          </p:nvSpPr>
          <p:spPr>
            <a:xfrm>
              <a:off x="8625827" y="27271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1" name="Google Shape;831;p15"/>
            <p:cNvSpPr/>
            <p:nvPr/>
          </p:nvSpPr>
          <p:spPr>
            <a:xfrm>
              <a:off x="8492301" y="396112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2" name="Google Shape;832;p15"/>
            <p:cNvSpPr/>
            <p:nvPr/>
          </p:nvSpPr>
          <p:spPr>
            <a:xfrm>
              <a:off x="5445476" y="472747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3" name="Google Shape;833;p15"/>
            <p:cNvSpPr/>
            <p:nvPr/>
          </p:nvSpPr>
          <p:spPr>
            <a:xfrm>
              <a:off x="4107851" y="4817697"/>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91366721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834"/>
        <p:cNvGrpSpPr/>
        <p:nvPr/>
      </p:nvGrpSpPr>
      <p:grpSpPr>
        <a:xfrm>
          <a:off x="0" y="0"/>
          <a:ext cx="0" cy="0"/>
          <a:chOff x="0" y="0"/>
          <a:chExt cx="0" cy="0"/>
        </a:xfrm>
      </p:grpSpPr>
      <p:sp>
        <p:nvSpPr>
          <p:cNvPr id="835" name="Google Shape;835;p1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836" name="Google Shape;836;p16"/>
          <p:cNvSpPr/>
          <p:nvPr/>
        </p:nvSpPr>
        <p:spPr>
          <a:xfrm>
            <a:off x="206944" y="13873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7" name="Google Shape;837;p16"/>
          <p:cNvSpPr/>
          <p:nvPr/>
        </p:nvSpPr>
        <p:spPr>
          <a:xfrm>
            <a:off x="273704" y="14515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8" name="Google Shape;838;p16"/>
          <p:cNvSpPr/>
          <p:nvPr/>
        </p:nvSpPr>
        <p:spPr>
          <a:xfrm>
            <a:off x="11081296" y="5664636"/>
            <a:ext cx="1274496" cy="1641877"/>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9" name="Google Shape;839;p16"/>
          <p:cNvSpPr/>
          <p:nvPr/>
        </p:nvSpPr>
        <p:spPr>
          <a:xfrm>
            <a:off x="237883" y="19664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0" name="Google Shape;840;p16"/>
          <p:cNvSpPr/>
          <p:nvPr/>
        </p:nvSpPr>
        <p:spPr>
          <a:xfrm rot="-173684">
            <a:off x="2518799" y="6738080"/>
            <a:ext cx="114223" cy="133969"/>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1" name="Google Shape;841;p16"/>
          <p:cNvSpPr/>
          <p:nvPr/>
        </p:nvSpPr>
        <p:spPr>
          <a:xfrm rot="-173684">
            <a:off x="-61855" y="6108767"/>
            <a:ext cx="6057899" cy="1836500"/>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2" name="Google Shape;842;p16"/>
          <p:cNvSpPr/>
          <p:nvPr/>
        </p:nvSpPr>
        <p:spPr>
          <a:xfrm rot="-173684">
            <a:off x="1911791" y="6087765"/>
            <a:ext cx="123331" cy="136467"/>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3" name="Google Shape;843;p16"/>
          <p:cNvSpPr/>
          <p:nvPr/>
        </p:nvSpPr>
        <p:spPr>
          <a:xfrm rot="-173684">
            <a:off x="74129" y="6233071"/>
            <a:ext cx="131337" cy="140213"/>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4" name="Google Shape;844;p16"/>
          <p:cNvSpPr/>
          <p:nvPr/>
        </p:nvSpPr>
        <p:spPr>
          <a:xfrm rot="-173684">
            <a:off x="2072459" y="6121601"/>
            <a:ext cx="83371" cy="114947"/>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5" name="Google Shape;845;p16"/>
          <p:cNvSpPr/>
          <p:nvPr/>
        </p:nvSpPr>
        <p:spPr>
          <a:xfrm rot="-173684">
            <a:off x="1242175" y="6903313"/>
            <a:ext cx="227123" cy="11311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6" name="Google Shape;846;p16"/>
          <p:cNvSpPr/>
          <p:nvPr/>
        </p:nvSpPr>
        <p:spPr>
          <a:xfrm rot="-173684">
            <a:off x="2295850" y="6311228"/>
            <a:ext cx="319015" cy="12633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7" name="Google Shape;847;p16"/>
          <p:cNvSpPr/>
          <p:nvPr/>
        </p:nvSpPr>
        <p:spPr>
          <a:xfrm rot="-173684">
            <a:off x="1745302" y="6626502"/>
            <a:ext cx="319969" cy="99303"/>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8" name="Google Shape;848;p16"/>
          <p:cNvSpPr/>
          <p:nvPr/>
        </p:nvSpPr>
        <p:spPr>
          <a:xfrm rot="-173684">
            <a:off x="2036596" y="6721146"/>
            <a:ext cx="367641" cy="16937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9" name="Google Shape;849;p16"/>
          <p:cNvSpPr/>
          <p:nvPr/>
        </p:nvSpPr>
        <p:spPr>
          <a:xfrm rot="-173684">
            <a:off x="3556669" y="6913732"/>
            <a:ext cx="45689" cy="79251"/>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0" name="Google Shape;850;p16"/>
          <p:cNvSpPr/>
          <p:nvPr/>
        </p:nvSpPr>
        <p:spPr>
          <a:xfrm rot="-173684">
            <a:off x="3613281" y="6881938"/>
            <a:ext cx="32835" cy="98788"/>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1" name="Google Shape;851;p16"/>
          <p:cNvSpPr/>
          <p:nvPr/>
        </p:nvSpPr>
        <p:spPr>
          <a:xfrm rot="-173684">
            <a:off x="1144429" y="6590924"/>
            <a:ext cx="45763" cy="79251"/>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2" name="Google Shape;852;p16"/>
          <p:cNvSpPr/>
          <p:nvPr/>
        </p:nvSpPr>
        <p:spPr>
          <a:xfrm rot="-173684">
            <a:off x="1201041" y="6559059"/>
            <a:ext cx="32835" cy="98861"/>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3" name="Google Shape;853;p16"/>
          <p:cNvSpPr/>
          <p:nvPr/>
        </p:nvSpPr>
        <p:spPr>
          <a:xfrm rot="-173684">
            <a:off x="1883708" y="7064442"/>
            <a:ext cx="45689" cy="7932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4" name="Google Shape;854;p16"/>
          <p:cNvSpPr/>
          <p:nvPr/>
        </p:nvSpPr>
        <p:spPr>
          <a:xfrm rot="-173684">
            <a:off x="1940250" y="7032722"/>
            <a:ext cx="32908" cy="98788"/>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5" name="Google Shape;855;p16"/>
          <p:cNvSpPr/>
          <p:nvPr/>
        </p:nvSpPr>
        <p:spPr>
          <a:xfrm rot="-173684">
            <a:off x="1649525" y="6689085"/>
            <a:ext cx="45689" cy="7932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6" name="Google Shape;856;p16"/>
          <p:cNvSpPr/>
          <p:nvPr/>
        </p:nvSpPr>
        <p:spPr>
          <a:xfrm rot="-173684">
            <a:off x="1706213" y="6657359"/>
            <a:ext cx="32835" cy="98788"/>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7" name="Google Shape;857;p16"/>
          <p:cNvSpPr/>
          <p:nvPr/>
        </p:nvSpPr>
        <p:spPr>
          <a:xfrm rot="-173684">
            <a:off x="1147296" y="7283254"/>
            <a:ext cx="45689" cy="79177"/>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8" name="Google Shape;858;p16"/>
          <p:cNvSpPr/>
          <p:nvPr/>
        </p:nvSpPr>
        <p:spPr>
          <a:xfrm rot="-173684">
            <a:off x="1203904" y="7251312"/>
            <a:ext cx="32835" cy="98861"/>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9" name="Google Shape;859;p16"/>
          <p:cNvSpPr/>
          <p:nvPr/>
        </p:nvSpPr>
        <p:spPr>
          <a:xfrm rot="-173684">
            <a:off x="2218199" y="6606227"/>
            <a:ext cx="53328" cy="76019"/>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0" name="Google Shape;860;p16"/>
          <p:cNvSpPr/>
          <p:nvPr/>
        </p:nvSpPr>
        <p:spPr>
          <a:xfrm rot="-173684">
            <a:off x="2183222" y="6570793"/>
            <a:ext cx="24460" cy="99449"/>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1" name="Google Shape;861;p16"/>
          <p:cNvSpPr/>
          <p:nvPr/>
        </p:nvSpPr>
        <p:spPr>
          <a:xfrm rot="-173684">
            <a:off x="4056330" y="6987478"/>
            <a:ext cx="53401" cy="75945"/>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2" name="Google Shape;862;p16"/>
          <p:cNvSpPr/>
          <p:nvPr/>
        </p:nvSpPr>
        <p:spPr>
          <a:xfrm rot="-173684">
            <a:off x="4021424" y="6952043"/>
            <a:ext cx="24387" cy="99303"/>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3" name="Google Shape;863;p16"/>
          <p:cNvSpPr/>
          <p:nvPr/>
        </p:nvSpPr>
        <p:spPr>
          <a:xfrm>
            <a:off x="236717" y="5590757"/>
            <a:ext cx="874035" cy="957783"/>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4" name="Google Shape;864;p16"/>
          <p:cNvSpPr/>
          <p:nvPr/>
        </p:nvSpPr>
        <p:spPr>
          <a:xfrm>
            <a:off x="720938" y="5902556"/>
            <a:ext cx="128468" cy="496765"/>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5" name="Google Shape;865;p16"/>
          <p:cNvSpPr/>
          <p:nvPr/>
        </p:nvSpPr>
        <p:spPr>
          <a:xfrm>
            <a:off x="752536" y="5975154"/>
            <a:ext cx="269393" cy="210461"/>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6" name="Google Shape;866;p16"/>
          <p:cNvSpPr/>
          <p:nvPr/>
        </p:nvSpPr>
        <p:spPr>
          <a:xfrm>
            <a:off x="667605" y="5888283"/>
            <a:ext cx="119319" cy="312319"/>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7" name="Google Shape;867;p16"/>
          <p:cNvSpPr/>
          <p:nvPr/>
        </p:nvSpPr>
        <p:spPr>
          <a:xfrm>
            <a:off x="772779" y="5769623"/>
            <a:ext cx="211063" cy="178023"/>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8" name="Google Shape;868;p16"/>
          <p:cNvSpPr/>
          <p:nvPr/>
        </p:nvSpPr>
        <p:spPr>
          <a:xfrm>
            <a:off x="498000" y="5828142"/>
            <a:ext cx="128597" cy="496829"/>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9" name="Google Shape;869;p16"/>
          <p:cNvSpPr/>
          <p:nvPr/>
        </p:nvSpPr>
        <p:spPr>
          <a:xfrm>
            <a:off x="325413" y="5900739"/>
            <a:ext cx="269457" cy="210527"/>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0" name="Google Shape;870;p16"/>
          <p:cNvSpPr/>
          <p:nvPr/>
        </p:nvSpPr>
        <p:spPr>
          <a:xfrm>
            <a:off x="560547" y="5813934"/>
            <a:ext cx="119319" cy="312319"/>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1" name="Google Shape;871;p16"/>
          <p:cNvSpPr/>
          <p:nvPr/>
        </p:nvSpPr>
        <p:spPr>
          <a:xfrm>
            <a:off x="363370" y="5695274"/>
            <a:ext cx="211193" cy="177893"/>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2" name="Google Shape;872;p16"/>
          <p:cNvSpPr/>
          <p:nvPr/>
        </p:nvSpPr>
        <p:spPr>
          <a:xfrm>
            <a:off x="491123" y="6280531"/>
            <a:ext cx="203343" cy="86352"/>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3" name="Google Shape;873;p16"/>
          <p:cNvSpPr/>
          <p:nvPr/>
        </p:nvSpPr>
        <p:spPr>
          <a:xfrm>
            <a:off x="651772" y="6356243"/>
            <a:ext cx="203277" cy="86416"/>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4" name="Google Shape;874;p16"/>
          <p:cNvSpPr/>
          <p:nvPr/>
        </p:nvSpPr>
        <p:spPr>
          <a:xfrm>
            <a:off x="1110777" y="286472"/>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5" name="Google Shape;875;p16"/>
          <p:cNvSpPr/>
          <p:nvPr/>
        </p:nvSpPr>
        <p:spPr>
          <a:xfrm>
            <a:off x="1177537" y="350716"/>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6" name="Google Shape;876;p16"/>
          <p:cNvSpPr/>
          <p:nvPr/>
        </p:nvSpPr>
        <p:spPr>
          <a:xfrm>
            <a:off x="11406011" y="2114038"/>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7" name="Google Shape;877;p16"/>
          <p:cNvSpPr/>
          <p:nvPr/>
        </p:nvSpPr>
        <p:spPr>
          <a:xfrm>
            <a:off x="11472771" y="2178282"/>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8" name="Google Shape;878;p16"/>
          <p:cNvSpPr/>
          <p:nvPr/>
        </p:nvSpPr>
        <p:spPr>
          <a:xfrm>
            <a:off x="11628777" y="39490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9" name="Google Shape;879;p16"/>
          <p:cNvSpPr/>
          <p:nvPr/>
        </p:nvSpPr>
        <p:spPr>
          <a:xfrm>
            <a:off x="11695537" y="40132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0" name="Google Shape;880;p16"/>
          <p:cNvSpPr/>
          <p:nvPr/>
        </p:nvSpPr>
        <p:spPr>
          <a:xfrm>
            <a:off x="7095851" y="6390591"/>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1" name="Google Shape;881;p16"/>
          <p:cNvSpPr/>
          <p:nvPr/>
        </p:nvSpPr>
        <p:spPr>
          <a:xfrm>
            <a:off x="11405985" y="2718624"/>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2" name="Google Shape;882;p16"/>
          <p:cNvSpPr/>
          <p:nvPr/>
        </p:nvSpPr>
        <p:spPr>
          <a:xfrm>
            <a:off x="-696349" y="3620457"/>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3" name="Google Shape;883;p16"/>
          <p:cNvSpPr/>
          <p:nvPr/>
        </p:nvSpPr>
        <p:spPr>
          <a:xfrm>
            <a:off x="11278617" y="14710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86985895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884"/>
        <p:cNvGrpSpPr/>
        <p:nvPr/>
      </p:nvGrpSpPr>
      <p:grpSpPr>
        <a:xfrm>
          <a:off x="0" y="0"/>
          <a:ext cx="0" cy="0"/>
          <a:chOff x="0" y="0"/>
          <a:chExt cx="0" cy="0"/>
        </a:xfrm>
      </p:grpSpPr>
      <p:grpSp>
        <p:nvGrpSpPr>
          <p:cNvPr id="885" name="Google Shape;885;p17"/>
          <p:cNvGrpSpPr/>
          <p:nvPr/>
        </p:nvGrpSpPr>
        <p:grpSpPr>
          <a:xfrm>
            <a:off x="36" y="4"/>
            <a:ext cx="12191965" cy="6887888"/>
            <a:chOff x="27" y="3"/>
            <a:chExt cx="9143974" cy="5165916"/>
          </a:xfrm>
        </p:grpSpPr>
        <p:sp>
          <p:nvSpPr>
            <p:cNvPr id="886" name="Google Shape;886;p17"/>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7" name="Google Shape;887;p17"/>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88" name="Google Shape;888;p17"/>
          <p:cNvSpPr txBox="1">
            <a:spLocks noGrp="1"/>
          </p:cNvSpPr>
          <p:nvPr>
            <p:ph type="subTitle" idx="1"/>
          </p:nvPr>
        </p:nvSpPr>
        <p:spPr>
          <a:xfrm rot="262">
            <a:off x="1931011" y="2501499"/>
            <a:ext cx="5245200" cy="610800"/>
          </a:xfrm>
          <a:prstGeom prst="rect">
            <a:avLst/>
          </a:prstGeom>
          <a:solidFill>
            <a:schemeClr val="lt2"/>
          </a:solidFill>
          <a:ln>
            <a:noFill/>
          </a:ln>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889" name="Google Shape;889;p17"/>
          <p:cNvSpPr txBox="1">
            <a:spLocks noGrp="1"/>
          </p:cNvSpPr>
          <p:nvPr>
            <p:ph type="title" hasCustomPrompt="1"/>
          </p:nvPr>
        </p:nvSpPr>
        <p:spPr>
          <a:xfrm>
            <a:off x="7310133" y="969500"/>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grpSp>
        <p:nvGrpSpPr>
          <p:cNvPr id="890" name="Google Shape;890;p17"/>
          <p:cNvGrpSpPr/>
          <p:nvPr/>
        </p:nvGrpSpPr>
        <p:grpSpPr>
          <a:xfrm>
            <a:off x="-264218" y="411571"/>
            <a:ext cx="12649340" cy="7614675"/>
            <a:chOff x="-198164" y="308678"/>
            <a:chExt cx="9487005" cy="5711006"/>
          </a:xfrm>
        </p:grpSpPr>
        <p:grpSp>
          <p:nvGrpSpPr>
            <p:cNvPr id="891" name="Google Shape;891;p17"/>
            <p:cNvGrpSpPr/>
            <p:nvPr/>
          </p:nvGrpSpPr>
          <p:grpSpPr>
            <a:xfrm>
              <a:off x="4335000" y="3240122"/>
              <a:ext cx="4953842" cy="1685961"/>
              <a:chOff x="715728" y="1849983"/>
              <a:chExt cx="3985391" cy="1356364"/>
            </a:xfrm>
          </p:grpSpPr>
          <p:sp>
            <p:nvSpPr>
              <p:cNvPr id="892" name="Google Shape;892;p1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3" name="Google Shape;893;p1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4" name="Google Shape;894;p1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5" name="Google Shape;895;p1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6" name="Google Shape;896;p1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7" name="Google Shape;897;p1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8" name="Google Shape;898;p1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9" name="Google Shape;899;p1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0" name="Google Shape;900;p1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1" name="Google Shape;901;p1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2" name="Google Shape;902;p1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3" name="Google Shape;903;p1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4" name="Google Shape;904;p1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5" name="Google Shape;905;p1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6" name="Google Shape;906;p1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7" name="Google Shape;907;p1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8" name="Google Shape;908;p1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9" name="Google Shape;909;p1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0" name="Google Shape;910;p1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1" name="Google Shape;911;p1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2" name="Google Shape;912;p1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3" name="Google Shape;913;p1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4" name="Google Shape;914;p1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5" name="Google Shape;915;p17"/>
            <p:cNvGrpSpPr/>
            <p:nvPr/>
          </p:nvGrpSpPr>
          <p:grpSpPr>
            <a:xfrm>
              <a:off x="-198164" y="3057233"/>
              <a:ext cx="9412838" cy="2962451"/>
              <a:chOff x="-1192669" y="1924020"/>
              <a:chExt cx="4543534" cy="1429961"/>
            </a:xfrm>
          </p:grpSpPr>
          <p:sp>
            <p:nvSpPr>
              <p:cNvPr id="916" name="Google Shape;916;p1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7" name="Google Shape;917;p1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8" name="Google Shape;918;p1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9" name="Google Shape;919;p1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0" name="Google Shape;920;p1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1" name="Google Shape;921;p1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2" name="Google Shape;922;p1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3" name="Google Shape;923;p1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4" name="Google Shape;924;p1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5" name="Google Shape;925;p1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6" name="Google Shape;926;p1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7" name="Google Shape;927;p1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8" name="Google Shape;928;p1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9" name="Google Shape;929;p1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0" name="Google Shape;930;p1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1" name="Google Shape;931;p1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2" name="Google Shape;932;p1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3" name="Google Shape;933;p1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4" name="Google Shape;934;p1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5" name="Google Shape;935;p1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6" name="Google Shape;936;p1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7" name="Google Shape;937;p1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8" name="Google Shape;938;p1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9" name="Google Shape;939;p1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0" name="Google Shape;940;p1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1" name="Google Shape;941;p1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2" name="Google Shape;942;p1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3" name="Google Shape;943;p1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 name="Google Shape;944;p1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 name="Google Shape;945;p1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 name="Google Shape;946;p1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47" name="Google Shape;947;p17"/>
            <p:cNvGrpSpPr/>
            <p:nvPr/>
          </p:nvGrpSpPr>
          <p:grpSpPr>
            <a:xfrm>
              <a:off x="1492833" y="308678"/>
              <a:ext cx="246464" cy="231319"/>
              <a:chOff x="5946283" y="1650903"/>
              <a:chExt cx="246464" cy="231319"/>
            </a:xfrm>
          </p:grpSpPr>
          <p:sp>
            <p:nvSpPr>
              <p:cNvPr id="948" name="Google Shape;948;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 name="Google Shape;949;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0" name="Google Shape;950;p17"/>
            <p:cNvGrpSpPr/>
            <p:nvPr/>
          </p:nvGrpSpPr>
          <p:grpSpPr>
            <a:xfrm>
              <a:off x="8616233" y="1244603"/>
              <a:ext cx="246464" cy="231319"/>
              <a:chOff x="5946283" y="1650903"/>
              <a:chExt cx="246464" cy="231319"/>
            </a:xfrm>
          </p:grpSpPr>
          <p:sp>
            <p:nvSpPr>
              <p:cNvPr id="951" name="Google Shape;951;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 name="Google Shape;952;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3" name="Google Shape;953;p17"/>
            <p:cNvGrpSpPr/>
            <p:nvPr/>
          </p:nvGrpSpPr>
          <p:grpSpPr>
            <a:xfrm>
              <a:off x="494908" y="784103"/>
              <a:ext cx="246464" cy="231319"/>
              <a:chOff x="5946283" y="1650903"/>
              <a:chExt cx="246464" cy="231319"/>
            </a:xfrm>
          </p:grpSpPr>
          <p:sp>
            <p:nvSpPr>
              <p:cNvPr id="954" name="Google Shape;954;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 name="Google Shape;955;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6" name="Google Shape;956;p17"/>
            <p:cNvGrpSpPr/>
            <p:nvPr/>
          </p:nvGrpSpPr>
          <p:grpSpPr>
            <a:xfrm>
              <a:off x="8573783" y="2027528"/>
              <a:ext cx="246464" cy="231319"/>
              <a:chOff x="5946283" y="1650903"/>
              <a:chExt cx="246464" cy="231319"/>
            </a:xfrm>
          </p:grpSpPr>
          <p:sp>
            <p:nvSpPr>
              <p:cNvPr id="957" name="Google Shape;957;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 name="Google Shape;958;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
        <p:nvSpPr>
          <p:cNvPr id="959" name="Google Shape;959;p17"/>
          <p:cNvSpPr txBox="1">
            <a:spLocks noGrp="1"/>
          </p:cNvSpPr>
          <p:nvPr>
            <p:ph type="title" idx="2"/>
          </p:nvPr>
        </p:nvSpPr>
        <p:spPr>
          <a:xfrm>
            <a:off x="1930667" y="969500"/>
            <a:ext cx="5245200" cy="1442400"/>
          </a:xfrm>
          <a:prstGeom prst="rect">
            <a:avLst/>
          </a:prstGeom>
          <a:noFill/>
        </p:spPr>
        <p:txBody>
          <a:bodyPr spcFirstLastPara="1" wrap="square" lIns="91425" tIns="91425" rIns="91425" bIns="91425" anchor="b" anchorCtr="0">
            <a:noAutofit/>
          </a:bodyPr>
          <a:lstStyle>
            <a:lvl1pPr lvl="0" algn="r" rtl="0">
              <a:spcBef>
                <a:spcPts val="0"/>
              </a:spcBef>
              <a:spcAft>
                <a:spcPts val="0"/>
              </a:spcAft>
              <a:buSzPts val="3600"/>
              <a:buNone/>
              <a:defRPr sz="8000"/>
            </a:lvl1pPr>
            <a:lvl2pPr lvl="1" algn="r" rtl="0">
              <a:spcBef>
                <a:spcPts val="0"/>
              </a:spcBef>
              <a:spcAft>
                <a:spcPts val="0"/>
              </a:spcAft>
              <a:buSzPts val="3600"/>
              <a:buNone/>
              <a:defRPr sz="4800"/>
            </a:lvl2pPr>
            <a:lvl3pPr lvl="2" algn="r" rtl="0">
              <a:spcBef>
                <a:spcPts val="0"/>
              </a:spcBef>
              <a:spcAft>
                <a:spcPts val="0"/>
              </a:spcAft>
              <a:buSzPts val="3600"/>
              <a:buNone/>
              <a:defRPr sz="4800"/>
            </a:lvl3pPr>
            <a:lvl4pPr lvl="3" algn="r" rtl="0">
              <a:spcBef>
                <a:spcPts val="0"/>
              </a:spcBef>
              <a:spcAft>
                <a:spcPts val="0"/>
              </a:spcAft>
              <a:buSzPts val="3600"/>
              <a:buNone/>
              <a:defRPr sz="4800"/>
            </a:lvl4pPr>
            <a:lvl5pPr lvl="4" algn="r" rtl="0">
              <a:spcBef>
                <a:spcPts val="0"/>
              </a:spcBef>
              <a:spcAft>
                <a:spcPts val="0"/>
              </a:spcAft>
              <a:buSzPts val="3600"/>
              <a:buNone/>
              <a:defRPr sz="4800"/>
            </a:lvl5pPr>
            <a:lvl6pPr lvl="5" algn="r" rtl="0">
              <a:spcBef>
                <a:spcPts val="0"/>
              </a:spcBef>
              <a:spcAft>
                <a:spcPts val="0"/>
              </a:spcAft>
              <a:buSzPts val="3600"/>
              <a:buNone/>
              <a:defRPr sz="4800"/>
            </a:lvl6pPr>
            <a:lvl7pPr lvl="6" algn="r" rtl="0">
              <a:spcBef>
                <a:spcPts val="0"/>
              </a:spcBef>
              <a:spcAft>
                <a:spcPts val="0"/>
              </a:spcAft>
              <a:buSzPts val="3600"/>
              <a:buNone/>
              <a:defRPr sz="4800"/>
            </a:lvl7pPr>
            <a:lvl8pPr lvl="7" algn="r" rtl="0">
              <a:spcBef>
                <a:spcPts val="0"/>
              </a:spcBef>
              <a:spcAft>
                <a:spcPts val="0"/>
              </a:spcAft>
              <a:buSzPts val="3600"/>
              <a:buNone/>
              <a:defRPr sz="4800"/>
            </a:lvl8pPr>
            <a:lvl9pPr lvl="8" algn="r" rtl="0">
              <a:spcBef>
                <a:spcPts val="0"/>
              </a:spcBef>
              <a:spcAft>
                <a:spcPts val="0"/>
              </a:spcAft>
              <a:buSzPts val="3600"/>
              <a:buNone/>
              <a:defRPr sz="4800"/>
            </a:lvl9pPr>
          </a:lstStyle>
          <a:p>
            <a:endParaRPr/>
          </a:p>
        </p:txBody>
      </p:sp>
    </p:spTree>
    <p:extLst>
      <p:ext uri="{BB962C8B-B14F-4D97-AF65-F5344CB8AC3E}">
        <p14:creationId xmlns:p14="http://schemas.microsoft.com/office/powerpoint/2010/main" val="287638635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960"/>
        <p:cNvGrpSpPr/>
        <p:nvPr/>
      </p:nvGrpSpPr>
      <p:grpSpPr>
        <a:xfrm>
          <a:off x="0" y="0"/>
          <a:ext cx="0" cy="0"/>
          <a:chOff x="0" y="0"/>
          <a:chExt cx="0" cy="0"/>
        </a:xfrm>
      </p:grpSpPr>
      <p:grpSp>
        <p:nvGrpSpPr>
          <p:cNvPr id="961" name="Google Shape;961;p18"/>
          <p:cNvGrpSpPr/>
          <p:nvPr/>
        </p:nvGrpSpPr>
        <p:grpSpPr>
          <a:xfrm rot="10800000" flipH="1">
            <a:off x="36" y="4"/>
            <a:ext cx="12191965" cy="6887888"/>
            <a:chOff x="27" y="3"/>
            <a:chExt cx="9143974" cy="5165916"/>
          </a:xfrm>
        </p:grpSpPr>
        <p:sp>
          <p:nvSpPr>
            <p:cNvPr id="962" name="Google Shape;962;p18"/>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 name="Google Shape;963;p18"/>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964" name="Google Shape;964;p18"/>
          <p:cNvSpPr txBox="1">
            <a:spLocks noGrp="1"/>
          </p:cNvSpPr>
          <p:nvPr>
            <p:ph type="subTitle" idx="1"/>
          </p:nvPr>
        </p:nvSpPr>
        <p:spPr>
          <a:xfrm rot="238">
            <a:off x="3204213" y="4889133"/>
            <a:ext cx="5784000" cy="6108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5" name="Google Shape;965;p18"/>
          <p:cNvSpPr txBox="1">
            <a:spLocks noGrp="1"/>
          </p:cNvSpPr>
          <p:nvPr>
            <p:ph type="title" hasCustomPrompt="1"/>
          </p:nvPr>
        </p:nvSpPr>
        <p:spPr>
          <a:xfrm>
            <a:off x="4620600" y="1357867"/>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966" name="Google Shape;966;p18"/>
          <p:cNvSpPr txBox="1">
            <a:spLocks noGrp="1"/>
          </p:cNvSpPr>
          <p:nvPr>
            <p:ph type="title" idx="2"/>
          </p:nvPr>
        </p:nvSpPr>
        <p:spPr>
          <a:xfrm>
            <a:off x="3203833" y="3357133"/>
            <a:ext cx="5784000" cy="1442400"/>
          </a:xfrm>
          <a:prstGeom prst="rect">
            <a:avLst/>
          </a:prstGeom>
          <a:noFill/>
        </p:spPr>
        <p:txBody>
          <a:bodyPr spcFirstLastPara="1" wrap="square" lIns="91425" tIns="91425" rIns="91425" bIns="91425" anchor="b" anchorCtr="0">
            <a:noAutofit/>
          </a:bodyPr>
          <a:lstStyle>
            <a:lvl1pPr lvl="0" rtl="0">
              <a:spcBef>
                <a:spcPts val="0"/>
              </a:spcBef>
              <a:spcAft>
                <a:spcPts val="0"/>
              </a:spcAft>
              <a:buSzPts val="3600"/>
              <a:buNone/>
              <a:defRPr sz="80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grpSp>
        <p:nvGrpSpPr>
          <p:cNvPr id="967" name="Google Shape;967;p18"/>
          <p:cNvGrpSpPr/>
          <p:nvPr/>
        </p:nvGrpSpPr>
        <p:grpSpPr>
          <a:xfrm>
            <a:off x="-111059" y="3357138"/>
            <a:ext cx="12395019" cy="4414239"/>
            <a:chOff x="-83294" y="2517853"/>
            <a:chExt cx="9296264" cy="3310679"/>
          </a:xfrm>
        </p:grpSpPr>
        <p:grpSp>
          <p:nvGrpSpPr>
            <p:cNvPr id="968" name="Google Shape;968;p18"/>
            <p:cNvGrpSpPr/>
            <p:nvPr/>
          </p:nvGrpSpPr>
          <p:grpSpPr>
            <a:xfrm>
              <a:off x="5227578" y="4472158"/>
              <a:ext cx="3985391" cy="1356364"/>
              <a:chOff x="715728" y="1849983"/>
              <a:chExt cx="3985391" cy="1356364"/>
            </a:xfrm>
          </p:grpSpPr>
          <p:sp>
            <p:nvSpPr>
              <p:cNvPr id="969" name="Google Shape;969;p18"/>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0" name="Google Shape;970;p18"/>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1" name="Google Shape;971;p18"/>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2" name="Google Shape;972;p18"/>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3" name="Google Shape;973;p18"/>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4" name="Google Shape;974;p18"/>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5" name="Google Shape;975;p18"/>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6" name="Google Shape;976;p18"/>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7" name="Google Shape;977;p18"/>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8" name="Google Shape;978;p18"/>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9" name="Google Shape;979;p18"/>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0" name="Google Shape;980;p18"/>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1" name="Google Shape;981;p18"/>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2" name="Google Shape;982;p18"/>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3" name="Google Shape;983;p18"/>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4" name="Google Shape;984;p18"/>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5" name="Google Shape;985;p18"/>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6" name="Google Shape;986;p18"/>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7" name="Google Shape;987;p18"/>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8" name="Google Shape;988;p18"/>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9" name="Google Shape;989;p18"/>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0" name="Google Shape;990;p18"/>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1" name="Google Shape;991;p18"/>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92" name="Google Shape;992;p18"/>
            <p:cNvGrpSpPr/>
            <p:nvPr/>
          </p:nvGrpSpPr>
          <p:grpSpPr>
            <a:xfrm>
              <a:off x="-83294" y="4398570"/>
              <a:ext cx="4543534" cy="1429961"/>
              <a:chOff x="-1192669" y="1924020"/>
              <a:chExt cx="4543534" cy="1429961"/>
            </a:xfrm>
          </p:grpSpPr>
          <p:sp>
            <p:nvSpPr>
              <p:cNvPr id="993" name="Google Shape;993;p1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4" name="Google Shape;994;p1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5" name="Google Shape;995;p1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6" name="Google Shape;996;p1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7" name="Google Shape;997;p1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8" name="Google Shape;998;p1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9" name="Google Shape;999;p1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0" name="Google Shape;1000;p1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1" name="Google Shape;1001;p1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2" name="Google Shape;1002;p1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3" name="Google Shape;1003;p1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4" name="Google Shape;1004;p1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5" name="Google Shape;1005;p1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6" name="Google Shape;1006;p1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7" name="Google Shape;1007;p1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8" name="Google Shape;1008;p1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9" name="Google Shape;1009;p1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0" name="Google Shape;1010;p1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1" name="Google Shape;1011;p1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2" name="Google Shape;1012;p1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3" name="Google Shape;1013;p1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4" name="Google Shape;1014;p1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5" name="Google Shape;1015;p1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6" name="Google Shape;1016;p1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7" name="Google Shape;1017;p1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8" name="Google Shape;1018;p1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9" name="Google Shape;1019;p1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0" name="Google Shape;1020;p1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1" name="Google Shape;1021;p1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2" name="Google Shape;1022;p1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3" name="Google Shape;1023;p1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4" name="Google Shape;1024;p18"/>
            <p:cNvGrpSpPr/>
            <p:nvPr/>
          </p:nvGrpSpPr>
          <p:grpSpPr>
            <a:xfrm>
              <a:off x="8547233" y="3278903"/>
              <a:ext cx="246464" cy="231319"/>
              <a:chOff x="5946283" y="1650903"/>
              <a:chExt cx="246464" cy="231319"/>
            </a:xfrm>
          </p:grpSpPr>
          <p:sp>
            <p:nvSpPr>
              <p:cNvPr id="1025" name="Google Shape;1025;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6" name="Google Shape;1026;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7" name="Google Shape;1027;p18"/>
            <p:cNvGrpSpPr/>
            <p:nvPr/>
          </p:nvGrpSpPr>
          <p:grpSpPr>
            <a:xfrm>
              <a:off x="473533" y="2517853"/>
              <a:ext cx="246464" cy="231319"/>
              <a:chOff x="5946283" y="1650903"/>
              <a:chExt cx="246464" cy="231319"/>
            </a:xfrm>
          </p:grpSpPr>
          <p:sp>
            <p:nvSpPr>
              <p:cNvPr id="1028" name="Google Shape;1028;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9" name="Google Shape;1029;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30" name="Google Shape;1030;p18"/>
            <p:cNvGrpSpPr/>
            <p:nvPr/>
          </p:nvGrpSpPr>
          <p:grpSpPr>
            <a:xfrm>
              <a:off x="8151201" y="4072201"/>
              <a:ext cx="444944" cy="688498"/>
              <a:chOff x="7706772" y="521151"/>
              <a:chExt cx="268136" cy="414933"/>
            </a:xfrm>
          </p:grpSpPr>
          <p:sp>
            <p:nvSpPr>
              <p:cNvPr id="1031" name="Google Shape;1031;p18"/>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2" name="Google Shape;1032;p18"/>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3" name="Google Shape;1033;p18"/>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4" name="Google Shape;1034;p18"/>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5" name="Google Shape;1035;p18"/>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6" name="Google Shape;1036;p18"/>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9961534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5151F-9D6B-FD75-6B53-1098C8B5E73A}"/>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550CB17E-C185-7904-798A-BB5B7CE4C984}"/>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AB75B31-6CB8-BB90-9C03-AEB56BA4E65B}"/>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65E516-975F-63FD-32C0-320328FC541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2/15/2024</a:t>
            </a:fld>
            <a:endParaRPr lang="en-US"/>
          </a:p>
        </p:txBody>
      </p:sp>
      <p:sp>
        <p:nvSpPr>
          <p:cNvPr id="6" name="Footer Placeholder 5">
            <a:extLst>
              <a:ext uri="{FF2B5EF4-FFF2-40B4-BE49-F238E27FC236}">
                <a16:creationId xmlns:a16="http://schemas.microsoft.com/office/drawing/2014/main" id="{027E73E0-3C07-556F-9844-E74BB180760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79CCEFD-569C-05F8-5348-FC84FFBFDF4F}"/>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204031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37"/>
        <p:cNvGrpSpPr/>
        <p:nvPr/>
      </p:nvGrpSpPr>
      <p:grpSpPr>
        <a:xfrm>
          <a:off x="0" y="0"/>
          <a:ext cx="0" cy="0"/>
          <a:chOff x="0" y="0"/>
          <a:chExt cx="0" cy="0"/>
        </a:xfrm>
      </p:grpSpPr>
      <p:sp>
        <p:nvSpPr>
          <p:cNvPr id="1038" name="Google Shape;1038;p19"/>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039" name="Google Shape;1039;p19"/>
          <p:cNvSpPr txBox="1">
            <a:spLocks noGrp="1"/>
          </p:cNvSpPr>
          <p:nvPr>
            <p:ph type="body" idx="1"/>
          </p:nvPr>
        </p:nvSpPr>
        <p:spPr>
          <a:xfrm>
            <a:off x="960000" y="1566000"/>
            <a:ext cx="10272000" cy="45720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
        <p:nvSpPr>
          <p:cNvPr id="1040" name="Google Shape;1040;p19"/>
          <p:cNvSpPr/>
          <p:nvPr/>
        </p:nvSpPr>
        <p:spPr>
          <a:xfrm>
            <a:off x="9106923" y="4840887"/>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41" name="Google Shape;1041;p19"/>
          <p:cNvGrpSpPr/>
          <p:nvPr/>
        </p:nvGrpSpPr>
        <p:grpSpPr>
          <a:xfrm>
            <a:off x="3830366" y="5635338"/>
            <a:ext cx="8695061" cy="2959225"/>
            <a:chOff x="715728" y="1849983"/>
            <a:chExt cx="3985391" cy="1356364"/>
          </a:xfrm>
        </p:grpSpPr>
        <p:sp>
          <p:nvSpPr>
            <p:cNvPr id="1042" name="Google Shape;1042;p19"/>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3" name="Google Shape;1043;p19"/>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4" name="Google Shape;1044;p19"/>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5" name="Google Shape;1045;p19"/>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6" name="Google Shape;1046;p19"/>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7" name="Google Shape;1047;p19"/>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8" name="Google Shape;1048;p19"/>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9" name="Google Shape;1049;p19"/>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0" name="Google Shape;1050;p19"/>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1" name="Google Shape;1051;p19"/>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2" name="Google Shape;1052;p19"/>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3" name="Google Shape;1053;p19"/>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4" name="Google Shape;1054;p19"/>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5" name="Google Shape;1055;p19"/>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6" name="Google Shape;1056;p19"/>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7" name="Google Shape;1057;p19"/>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8" name="Google Shape;1058;p19"/>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9" name="Google Shape;1059;p19"/>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0" name="Google Shape;1060;p19"/>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1" name="Google Shape;1061;p19"/>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2" name="Google Shape;1062;p19"/>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3" name="Google Shape;1063;p19"/>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4" name="Google Shape;1064;p19"/>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65" name="Google Shape;1065;p19"/>
          <p:cNvGrpSpPr/>
          <p:nvPr/>
        </p:nvGrpSpPr>
        <p:grpSpPr>
          <a:xfrm>
            <a:off x="-333248" y="6101668"/>
            <a:ext cx="9912779" cy="3119795"/>
            <a:chOff x="-1192669" y="1924020"/>
            <a:chExt cx="4543534" cy="1429961"/>
          </a:xfrm>
        </p:grpSpPr>
        <p:sp>
          <p:nvSpPr>
            <p:cNvPr id="1066" name="Google Shape;1066;p1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7" name="Google Shape;1067;p1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8" name="Google Shape;1068;p1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9" name="Google Shape;1069;p1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0" name="Google Shape;1070;p1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1" name="Google Shape;1071;p1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2" name="Google Shape;1072;p1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3" name="Google Shape;1073;p1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4" name="Google Shape;1074;p1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5" name="Google Shape;1075;p1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6" name="Google Shape;1076;p1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7" name="Google Shape;1077;p1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8" name="Google Shape;1078;p1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9" name="Google Shape;1079;p1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0" name="Google Shape;1080;p1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1" name="Google Shape;1081;p1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2" name="Google Shape;1082;p1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3" name="Google Shape;1083;p1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4" name="Google Shape;1084;p1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5" name="Google Shape;1085;p1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6" name="Google Shape;1086;p1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7" name="Google Shape;1087;p1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8" name="Google Shape;1088;p1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9" name="Google Shape;1089;p1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0" name="Google Shape;1090;p1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1" name="Google Shape;1091;p1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2" name="Google Shape;1092;p1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3" name="Google Shape;1093;p1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4" name="Google Shape;1094;p1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5" name="Google Shape;1095;p1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6" name="Google Shape;1096;p1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97" name="Google Shape;1097;p19"/>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98" name="Google Shape;1098;p19"/>
          <p:cNvGrpSpPr/>
          <p:nvPr/>
        </p:nvGrpSpPr>
        <p:grpSpPr>
          <a:xfrm>
            <a:off x="185711" y="534172"/>
            <a:ext cx="328619" cy="308425"/>
            <a:chOff x="5946283" y="1650903"/>
            <a:chExt cx="246464" cy="231319"/>
          </a:xfrm>
        </p:grpSpPr>
        <p:sp>
          <p:nvSpPr>
            <p:cNvPr id="1099" name="Google Shape;1099;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0" name="Google Shape;1100;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1" name="Google Shape;1101;p19"/>
          <p:cNvGrpSpPr/>
          <p:nvPr/>
        </p:nvGrpSpPr>
        <p:grpSpPr>
          <a:xfrm>
            <a:off x="1226077" y="182038"/>
            <a:ext cx="328619" cy="308425"/>
            <a:chOff x="5946283" y="1650903"/>
            <a:chExt cx="246464" cy="231319"/>
          </a:xfrm>
        </p:grpSpPr>
        <p:sp>
          <p:nvSpPr>
            <p:cNvPr id="1102" name="Google Shape;1102;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3" name="Google Shape;1103;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4" name="Google Shape;1104;p19"/>
          <p:cNvGrpSpPr/>
          <p:nvPr/>
        </p:nvGrpSpPr>
        <p:grpSpPr>
          <a:xfrm>
            <a:off x="348477" y="1287872"/>
            <a:ext cx="328619" cy="308425"/>
            <a:chOff x="5946283" y="1650903"/>
            <a:chExt cx="246464" cy="231319"/>
          </a:xfrm>
        </p:grpSpPr>
        <p:sp>
          <p:nvSpPr>
            <p:cNvPr id="1105" name="Google Shape;1105;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6" name="Google Shape;1106;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4040066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107"/>
        <p:cNvGrpSpPr/>
        <p:nvPr/>
      </p:nvGrpSpPr>
      <p:grpSpPr>
        <a:xfrm>
          <a:off x="0" y="0"/>
          <a:ext cx="0" cy="0"/>
          <a:chOff x="0" y="0"/>
          <a:chExt cx="0" cy="0"/>
        </a:xfrm>
      </p:grpSpPr>
      <p:grpSp>
        <p:nvGrpSpPr>
          <p:cNvPr id="1108" name="Google Shape;1108;p20"/>
          <p:cNvGrpSpPr/>
          <p:nvPr/>
        </p:nvGrpSpPr>
        <p:grpSpPr>
          <a:xfrm>
            <a:off x="-188901" y="-52"/>
            <a:ext cx="12571964" cy="9001547"/>
            <a:chOff x="-141676" y="-39"/>
            <a:chExt cx="9428973" cy="6751160"/>
          </a:xfrm>
        </p:grpSpPr>
        <p:grpSp>
          <p:nvGrpSpPr>
            <p:cNvPr id="1109" name="Google Shape;1109;p20"/>
            <p:cNvGrpSpPr/>
            <p:nvPr/>
          </p:nvGrpSpPr>
          <p:grpSpPr>
            <a:xfrm>
              <a:off x="3008312" y="4381571"/>
              <a:ext cx="6278984" cy="2136952"/>
              <a:chOff x="715728" y="1849983"/>
              <a:chExt cx="3985391" cy="1356364"/>
            </a:xfrm>
          </p:grpSpPr>
          <p:sp>
            <p:nvSpPr>
              <p:cNvPr id="1110" name="Google Shape;1110;p20"/>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1" name="Google Shape;1111;p20"/>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2" name="Google Shape;1112;p20"/>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3" name="Google Shape;1113;p20"/>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4" name="Google Shape;1114;p20"/>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5" name="Google Shape;1115;p20"/>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6" name="Google Shape;1116;p20"/>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7" name="Google Shape;1117;p20"/>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8" name="Google Shape;1118;p20"/>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9" name="Google Shape;1119;p20"/>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0" name="Google Shape;1120;p20"/>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1" name="Google Shape;1121;p20"/>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2" name="Google Shape;1122;p20"/>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3" name="Google Shape;1123;p20"/>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4" name="Google Shape;1124;p20"/>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5" name="Google Shape;1125;p20"/>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6" name="Google Shape;1126;p20"/>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7" name="Google Shape;1127;p20"/>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8" name="Google Shape;1128;p20"/>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9" name="Google Shape;1129;p20"/>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0" name="Google Shape;1130;p20"/>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1" name="Google Shape;1131;p20"/>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2" name="Google Shape;1132;p20"/>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33" name="Google Shape;1133;p20"/>
            <p:cNvGrpSpPr/>
            <p:nvPr/>
          </p:nvGrpSpPr>
          <p:grpSpPr>
            <a:xfrm>
              <a:off x="-141676" y="4498217"/>
              <a:ext cx="7158337" cy="2252904"/>
              <a:chOff x="-1192669" y="1924020"/>
              <a:chExt cx="4543534" cy="1429961"/>
            </a:xfrm>
          </p:grpSpPr>
          <p:sp>
            <p:nvSpPr>
              <p:cNvPr id="1134" name="Google Shape;1134;p20"/>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5" name="Google Shape;1135;p20"/>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6" name="Google Shape;1136;p20"/>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7" name="Google Shape;1137;p20"/>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8" name="Google Shape;1138;p20"/>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9" name="Google Shape;1139;p20"/>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0" name="Google Shape;1140;p20"/>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1" name="Google Shape;1141;p20"/>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2" name="Google Shape;1142;p20"/>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3" name="Google Shape;1143;p20"/>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4" name="Google Shape;1144;p20"/>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5" name="Google Shape;1145;p20"/>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6" name="Google Shape;1146;p20"/>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7" name="Google Shape;1147;p20"/>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8" name="Google Shape;1148;p20"/>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9" name="Google Shape;1149;p20"/>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0" name="Google Shape;1150;p20"/>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1" name="Google Shape;1151;p20"/>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2" name="Google Shape;1152;p20"/>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3" name="Google Shape;1153;p20"/>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4" name="Google Shape;1154;p20"/>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5" name="Google Shape;1155;p20"/>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6" name="Google Shape;1156;p20"/>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7" name="Google Shape;1157;p20"/>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8" name="Google Shape;1158;p20"/>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9" name="Google Shape;1159;p20"/>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0" name="Google Shape;1160;p20"/>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1" name="Google Shape;1161;p20"/>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2" name="Google Shape;1162;p20"/>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3" name="Google Shape;1163;p20"/>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4" name="Google Shape;1164;p20"/>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65" name="Google Shape;1165;p20"/>
            <p:cNvSpPr/>
            <p:nvPr/>
          </p:nvSpPr>
          <p:spPr>
            <a:xfrm rot="10800000" flipH="1">
              <a:off x="0" y="-39"/>
              <a:ext cx="9166939" cy="140784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166" name="Google Shape;1166;p20"/>
            <p:cNvGrpSpPr/>
            <p:nvPr/>
          </p:nvGrpSpPr>
          <p:grpSpPr>
            <a:xfrm>
              <a:off x="407845" y="1122228"/>
              <a:ext cx="1361503" cy="682486"/>
              <a:chOff x="6554834" y="4413128"/>
              <a:chExt cx="1033713" cy="518173"/>
            </a:xfrm>
          </p:grpSpPr>
          <p:sp>
            <p:nvSpPr>
              <p:cNvPr id="1167" name="Google Shape;1167;p20"/>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8" name="Google Shape;1168;p20"/>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9" name="Google Shape;1169;p20"/>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0" name="Google Shape;1170;p20"/>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1" name="Google Shape;1171;p20"/>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2" name="Google Shape;1172;p20"/>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3" name="Google Shape;1173;p20"/>
            <p:cNvGrpSpPr/>
            <p:nvPr/>
          </p:nvGrpSpPr>
          <p:grpSpPr>
            <a:xfrm>
              <a:off x="8626833" y="2379878"/>
              <a:ext cx="246464" cy="231319"/>
              <a:chOff x="5946283" y="1650903"/>
              <a:chExt cx="246464" cy="231319"/>
            </a:xfrm>
          </p:grpSpPr>
          <p:sp>
            <p:nvSpPr>
              <p:cNvPr id="1174" name="Google Shape;117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5" name="Google Shape;117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6" name="Google Shape;1176;p20"/>
            <p:cNvGrpSpPr/>
            <p:nvPr/>
          </p:nvGrpSpPr>
          <p:grpSpPr>
            <a:xfrm>
              <a:off x="8217624" y="3008021"/>
              <a:ext cx="611579" cy="532575"/>
              <a:chOff x="5133595" y="1523392"/>
              <a:chExt cx="473946" cy="412721"/>
            </a:xfrm>
          </p:grpSpPr>
          <p:sp>
            <p:nvSpPr>
              <p:cNvPr id="1177" name="Google Shape;1177;p20"/>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8" name="Google Shape;1178;p20"/>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9" name="Google Shape;1179;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0" name="Google Shape;1180;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1" name="Google Shape;1181;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2" name="Google Shape;1182;p20"/>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3" name="Google Shape;1183;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4" name="Google Shape;1184;p20"/>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5" name="Google Shape;1185;p20"/>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6" name="Google Shape;1186;p20"/>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7" name="Google Shape;1187;p20"/>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8" name="Google Shape;1188;p20"/>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9" name="Google Shape;1189;p20"/>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0" name="Google Shape;1190;p20"/>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1" name="Google Shape;1191;p20"/>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2" name="Google Shape;1192;p20"/>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3" name="Google Shape;1193;p20"/>
            <p:cNvGrpSpPr/>
            <p:nvPr/>
          </p:nvGrpSpPr>
          <p:grpSpPr>
            <a:xfrm>
              <a:off x="8451683" y="757178"/>
              <a:ext cx="246464" cy="231319"/>
              <a:chOff x="5946283" y="1650903"/>
              <a:chExt cx="246464" cy="231319"/>
            </a:xfrm>
          </p:grpSpPr>
          <p:sp>
            <p:nvSpPr>
              <p:cNvPr id="1194" name="Google Shape;119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5" name="Google Shape;119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6" name="Google Shape;1196;p20"/>
            <p:cNvGrpSpPr/>
            <p:nvPr/>
          </p:nvGrpSpPr>
          <p:grpSpPr>
            <a:xfrm>
              <a:off x="454883" y="2092303"/>
              <a:ext cx="246464" cy="231319"/>
              <a:chOff x="5946283" y="1650903"/>
              <a:chExt cx="246464" cy="231319"/>
            </a:xfrm>
          </p:grpSpPr>
          <p:sp>
            <p:nvSpPr>
              <p:cNvPr id="1197" name="Google Shape;1197;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8" name="Google Shape;1198;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99" name="Google Shape;1199;p20"/>
            <p:cNvSpPr/>
            <p:nvPr/>
          </p:nvSpPr>
          <p:spPr>
            <a:xfrm>
              <a:off x="454866" y="2611195"/>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0" name="Google Shape;1200;p20"/>
            <p:cNvSpPr/>
            <p:nvPr/>
          </p:nvSpPr>
          <p:spPr>
            <a:xfrm>
              <a:off x="7944516" y="1198870"/>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1" name="Google Shape;1201;p20"/>
          <p:cNvSpPr txBox="1">
            <a:spLocks noGrp="1"/>
          </p:cNvSpPr>
          <p:nvPr>
            <p:ph type="subTitle" idx="1"/>
          </p:nvPr>
        </p:nvSpPr>
        <p:spPr>
          <a:xfrm rot="237">
            <a:off x="3196567" y="4630217"/>
            <a:ext cx="5798800" cy="9096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1202" name="Google Shape;1202;p20"/>
          <p:cNvSpPr txBox="1">
            <a:spLocks noGrp="1"/>
          </p:cNvSpPr>
          <p:nvPr>
            <p:ph type="title"/>
          </p:nvPr>
        </p:nvSpPr>
        <p:spPr>
          <a:xfrm>
            <a:off x="2066500" y="1317984"/>
            <a:ext cx="8059200" cy="35152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4800"/>
              <a:buNone/>
              <a:defRPr sz="21333"/>
            </a:lvl1pPr>
            <a:lvl2pPr lvl="1" algn="ctr" rtl="0">
              <a:spcBef>
                <a:spcPts val="0"/>
              </a:spcBef>
              <a:spcAft>
                <a:spcPts val="0"/>
              </a:spcAft>
              <a:buSzPts val="4800"/>
              <a:buNone/>
              <a:defRPr sz="6400"/>
            </a:lvl2pPr>
            <a:lvl3pPr lvl="2" algn="ctr" rtl="0">
              <a:spcBef>
                <a:spcPts val="0"/>
              </a:spcBef>
              <a:spcAft>
                <a:spcPts val="0"/>
              </a:spcAft>
              <a:buSzPts val="4800"/>
              <a:buNone/>
              <a:defRPr sz="6400"/>
            </a:lvl3pPr>
            <a:lvl4pPr lvl="3" algn="ctr" rtl="0">
              <a:spcBef>
                <a:spcPts val="0"/>
              </a:spcBef>
              <a:spcAft>
                <a:spcPts val="0"/>
              </a:spcAft>
              <a:buSzPts val="4800"/>
              <a:buNone/>
              <a:defRPr sz="6400"/>
            </a:lvl4pPr>
            <a:lvl5pPr lvl="4" algn="ctr" rtl="0">
              <a:spcBef>
                <a:spcPts val="0"/>
              </a:spcBef>
              <a:spcAft>
                <a:spcPts val="0"/>
              </a:spcAft>
              <a:buSzPts val="4800"/>
              <a:buNone/>
              <a:defRPr sz="6400"/>
            </a:lvl5pPr>
            <a:lvl6pPr lvl="5" algn="ctr" rtl="0">
              <a:spcBef>
                <a:spcPts val="0"/>
              </a:spcBef>
              <a:spcAft>
                <a:spcPts val="0"/>
              </a:spcAft>
              <a:buSzPts val="4800"/>
              <a:buNone/>
              <a:defRPr sz="6400"/>
            </a:lvl6pPr>
            <a:lvl7pPr lvl="6" algn="ctr" rtl="0">
              <a:spcBef>
                <a:spcPts val="0"/>
              </a:spcBef>
              <a:spcAft>
                <a:spcPts val="0"/>
              </a:spcAft>
              <a:buSzPts val="4800"/>
              <a:buNone/>
              <a:defRPr sz="6400"/>
            </a:lvl7pPr>
            <a:lvl8pPr lvl="7" algn="ctr" rtl="0">
              <a:spcBef>
                <a:spcPts val="0"/>
              </a:spcBef>
              <a:spcAft>
                <a:spcPts val="0"/>
              </a:spcAft>
              <a:buSzPts val="4800"/>
              <a:buNone/>
              <a:defRPr sz="6400"/>
            </a:lvl8pPr>
            <a:lvl9pPr lvl="8" algn="ctr"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58420707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203"/>
        <p:cNvGrpSpPr/>
        <p:nvPr/>
      </p:nvGrpSpPr>
      <p:grpSpPr>
        <a:xfrm>
          <a:off x="0" y="0"/>
          <a:ext cx="0" cy="0"/>
          <a:chOff x="0" y="0"/>
          <a:chExt cx="0" cy="0"/>
        </a:xfrm>
      </p:grpSpPr>
      <p:sp>
        <p:nvSpPr>
          <p:cNvPr id="1204" name="Google Shape;1204;p21"/>
          <p:cNvSpPr txBox="1">
            <a:spLocks noGrp="1"/>
          </p:cNvSpPr>
          <p:nvPr>
            <p:ph type="subTitle" idx="1"/>
          </p:nvPr>
        </p:nvSpPr>
        <p:spPr>
          <a:xfrm>
            <a:off x="960000" y="3312451"/>
            <a:ext cx="4751200" cy="109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205" name="Google Shape;1205;p21"/>
          <p:cNvSpPr txBox="1">
            <a:spLocks noGrp="1"/>
          </p:cNvSpPr>
          <p:nvPr>
            <p:ph type="title"/>
          </p:nvPr>
        </p:nvSpPr>
        <p:spPr>
          <a:xfrm>
            <a:off x="960000" y="2453951"/>
            <a:ext cx="4751200" cy="858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206" name="Google Shape;1206;p21"/>
          <p:cNvGrpSpPr/>
          <p:nvPr/>
        </p:nvGrpSpPr>
        <p:grpSpPr>
          <a:xfrm>
            <a:off x="3864693" y="4693244"/>
            <a:ext cx="8435745" cy="2870971"/>
            <a:chOff x="715728" y="1849983"/>
            <a:chExt cx="3985391" cy="1356364"/>
          </a:xfrm>
        </p:grpSpPr>
        <p:sp>
          <p:nvSpPr>
            <p:cNvPr id="1207" name="Google Shape;1207;p2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8" name="Google Shape;1208;p2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9" name="Google Shape;1209;p2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0" name="Google Shape;1210;p2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1" name="Google Shape;1211;p2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2" name="Google Shape;1212;p2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3" name="Google Shape;1213;p2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4" name="Google Shape;1214;p2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5" name="Google Shape;1215;p2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6" name="Google Shape;1216;p2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7" name="Google Shape;1217;p2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8" name="Google Shape;1218;p2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9" name="Google Shape;1219;p2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0" name="Google Shape;1220;p2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1" name="Google Shape;1221;p2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2" name="Google Shape;1222;p2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3" name="Google Shape;1223;p2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4" name="Google Shape;1224;p2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5" name="Google Shape;1225;p2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6" name="Google Shape;1226;p2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7" name="Google Shape;1227;p2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8" name="Google Shape;1228;p2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9" name="Google Shape;1229;p2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30" name="Google Shape;1230;p21"/>
          <p:cNvGrpSpPr/>
          <p:nvPr/>
        </p:nvGrpSpPr>
        <p:grpSpPr>
          <a:xfrm>
            <a:off x="-174748" y="4849957"/>
            <a:ext cx="9617147" cy="3026752"/>
            <a:chOff x="-1192669" y="1924020"/>
            <a:chExt cx="4543534" cy="1429961"/>
          </a:xfrm>
        </p:grpSpPr>
        <p:sp>
          <p:nvSpPr>
            <p:cNvPr id="1231" name="Google Shape;1231;p21"/>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2" name="Google Shape;1232;p21"/>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3" name="Google Shape;1233;p21"/>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4" name="Google Shape;1234;p21"/>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5" name="Google Shape;1235;p21"/>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6" name="Google Shape;1236;p21"/>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7" name="Google Shape;1237;p21"/>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8" name="Google Shape;1238;p21"/>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9" name="Google Shape;1239;p21"/>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0" name="Google Shape;1240;p21"/>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1" name="Google Shape;1241;p21"/>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2" name="Google Shape;1242;p21"/>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3" name="Google Shape;1243;p21"/>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4" name="Google Shape;1244;p21"/>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5" name="Google Shape;1245;p21"/>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6" name="Google Shape;1246;p21"/>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7" name="Google Shape;1247;p21"/>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8" name="Google Shape;1248;p21"/>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9" name="Google Shape;1249;p21"/>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0" name="Google Shape;1250;p21"/>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1" name="Google Shape;1251;p21"/>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2" name="Google Shape;1252;p21"/>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3" name="Google Shape;1253;p21"/>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4" name="Google Shape;1254;p21"/>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5" name="Google Shape;1255;p21"/>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6" name="Google Shape;1256;p21"/>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7" name="Google Shape;1257;p21"/>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8" name="Google Shape;1258;p21"/>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9" name="Google Shape;1259;p21"/>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0" name="Google Shape;1260;p21"/>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1" name="Google Shape;1261;p21"/>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2" name="Google Shape;1262;p21"/>
          <p:cNvGrpSpPr/>
          <p:nvPr/>
        </p:nvGrpSpPr>
        <p:grpSpPr>
          <a:xfrm>
            <a:off x="284778" y="430289"/>
            <a:ext cx="11705812" cy="5256763"/>
            <a:chOff x="213583" y="322717"/>
            <a:chExt cx="8779359" cy="3942572"/>
          </a:xfrm>
        </p:grpSpPr>
        <p:grpSp>
          <p:nvGrpSpPr>
            <p:cNvPr id="1263" name="Google Shape;1263;p21"/>
            <p:cNvGrpSpPr/>
            <p:nvPr/>
          </p:nvGrpSpPr>
          <p:grpSpPr>
            <a:xfrm>
              <a:off x="7561986" y="2461773"/>
              <a:ext cx="1283896" cy="640564"/>
              <a:chOff x="3928210" y="1337178"/>
              <a:chExt cx="913545" cy="455852"/>
            </a:xfrm>
          </p:grpSpPr>
          <p:sp>
            <p:nvSpPr>
              <p:cNvPr id="1264" name="Google Shape;1264;p21"/>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5" name="Google Shape;1265;p21"/>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6" name="Google Shape;1266;p21"/>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7" name="Google Shape;1267;p21"/>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8" name="Google Shape;1268;p21"/>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9" name="Google Shape;1269;p21"/>
            <p:cNvGrpSpPr/>
            <p:nvPr/>
          </p:nvGrpSpPr>
          <p:grpSpPr>
            <a:xfrm>
              <a:off x="8327142" y="540012"/>
              <a:ext cx="665800" cy="547990"/>
              <a:chOff x="6522431" y="1681510"/>
              <a:chExt cx="420647" cy="346216"/>
            </a:xfrm>
          </p:grpSpPr>
          <p:sp>
            <p:nvSpPr>
              <p:cNvPr id="1270" name="Google Shape;1270;p21"/>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1" name="Google Shape;1271;p21"/>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2" name="Google Shape;1272;p21"/>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3" name="Google Shape;1273;p21"/>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4" name="Google Shape;1274;p21"/>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5" name="Google Shape;1275;p21"/>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6" name="Google Shape;1276;p21"/>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7" name="Google Shape;1277;p21"/>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8" name="Google Shape;1278;p21"/>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9" name="Google Shape;1279;p21"/>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0" name="Google Shape;1280;p21"/>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1" name="Google Shape;1281;p21"/>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2" name="Google Shape;1282;p21"/>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3" name="Google Shape;1283;p21"/>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4" name="Google Shape;1284;p21"/>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5" name="Google Shape;1285;p21"/>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6" name="Google Shape;1286;p21"/>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7" name="Google Shape;1287;p21"/>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8" name="Google Shape;1288;p21"/>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9" name="Google Shape;1289;p21"/>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0" name="Google Shape;1290;p21"/>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 name="Google Shape;1291;p21"/>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92" name="Google Shape;1292;p21"/>
            <p:cNvGrpSpPr/>
            <p:nvPr/>
          </p:nvGrpSpPr>
          <p:grpSpPr>
            <a:xfrm>
              <a:off x="8488808" y="1894803"/>
              <a:ext cx="246464" cy="231319"/>
              <a:chOff x="5946283" y="1650903"/>
              <a:chExt cx="246464" cy="231319"/>
            </a:xfrm>
          </p:grpSpPr>
          <p:sp>
            <p:nvSpPr>
              <p:cNvPr id="1293" name="Google Shape;1293;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 name="Google Shape;1294;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5" name="Google Shape;1295;p21"/>
            <p:cNvSpPr/>
            <p:nvPr/>
          </p:nvSpPr>
          <p:spPr>
            <a:xfrm>
              <a:off x="1064837" y="350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296" name="Google Shape;1296;p21"/>
            <p:cNvGrpSpPr/>
            <p:nvPr/>
          </p:nvGrpSpPr>
          <p:grpSpPr>
            <a:xfrm>
              <a:off x="3367467" y="3569545"/>
              <a:ext cx="634909" cy="695744"/>
              <a:chOff x="7969377" y="2856516"/>
              <a:chExt cx="402682" cy="441266"/>
            </a:xfrm>
          </p:grpSpPr>
          <p:sp>
            <p:nvSpPr>
              <p:cNvPr id="1297" name="Google Shape;1297;p21"/>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 name="Google Shape;1298;p21"/>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 name="Google Shape;1299;p21"/>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 name="Google Shape;1300;p21"/>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 name="Google Shape;1301;p21"/>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 name="Google Shape;1302;p21"/>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 name="Google Shape;1303;p21"/>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 name="Google Shape;1304;p21"/>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 name="Google Shape;1305;p21"/>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 name="Google Shape;1306;p21"/>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 name="Google Shape;1307;p21"/>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08" name="Google Shape;1308;p21"/>
            <p:cNvGrpSpPr/>
            <p:nvPr/>
          </p:nvGrpSpPr>
          <p:grpSpPr>
            <a:xfrm>
              <a:off x="494908" y="1060128"/>
              <a:ext cx="246464" cy="231319"/>
              <a:chOff x="5946283" y="1650903"/>
              <a:chExt cx="246464" cy="231319"/>
            </a:xfrm>
          </p:grpSpPr>
          <p:sp>
            <p:nvSpPr>
              <p:cNvPr id="1309" name="Google Shape;1309;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 name="Google Shape;1310;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11" name="Google Shape;1311;p21"/>
            <p:cNvGrpSpPr/>
            <p:nvPr/>
          </p:nvGrpSpPr>
          <p:grpSpPr>
            <a:xfrm>
              <a:off x="213583" y="1596228"/>
              <a:ext cx="246464" cy="231319"/>
              <a:chOff x="5946283" y="1650903"/>
              <a:chExt cx="246464" cy="231319"/>
            </a:xfrm>
          </p:grpSpPr>
          <p:sp>
            <p:nvSpPr>
              <p:cNvPr id="1312" name="Google Shape;1312;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 name="Google Shape;1313;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4" name="Google Shape;1314;p21"/>
            <p:cNvSpPr/>
            <p:nvPr/>
          </p:nvSpPr>
          <p:spPr>
            <a:xfrm>
              <a:off x="6530562" y="322717"/>
              <a:ext cx="1072399" cy="548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11701919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315"/>
        <p:cNvGrpSpPr/>
        <p:nvPr/>
      </p:nvGrpSpPr>
      <p:grpSpPr>
        <a:xfrm>
          <a:off x="0" y="0"/>
          <a:ext cx="0" cy="0"/>
          <a:chOff x="0" y="0"/>
          <a:chExt cx="0" cy="0"/>
        </a:xfrm>
      </p:grpSpPr>
      <p:sp>
        <p:nvSpPr>
          <p:cNvPr id="1316" name="Google Shape;1316;p22"/>
          <p:cNvSpPr txBox="1">
            <a:spLocks noGrp="1"/>
          </p:cNvSpPr>
          <p:nvPr>
            <p:ph type="subTitle" idx="1"/>
          </p:nvPr>
        </p:nvSpPr>
        <p:spPr>
          <a:xfrm>
            <a:off x="6480800" y="3344200"/>
            <a:ext cx="4751200" cy="106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17" name="Google Shape;1317;p22"/>
          <p:cNvSpPr txBox="1">
            <a:spLocks noGrp="1"/>
          </p:cNvSpPr>
          <p:nvPr>
            <p:ph type="title"/>
          </p:nvPr>
        </p:nvSpPr>
        <p:spPr>
          <a:xfrm>
            <a:off x="6480800" y="2450633"/>
            <a:ext cx="4751200" cy="89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grpSp>
        <p:nvGrpSpPr>
          <p:cNvPr id="1318" name="Google Shape;1318;p22"/>
          <p:cNvGrpSpPr/>
          <p:nvPr/>
        </p:nvGrpSpPr>
        <p:grpSpPr>
          <a:xfrm>
            <a:off x="-35360" y="4797193"/>
            <a:ext cx="12307213" cy="2681616"/>
            <a:chOff x="-26520" y="3597895"/>
            <a:chExt cx="9230410" cy="2011212"/>
          </a:xfrm>
        </p:grpSpPr>
        <p:grpSp>
          <p:nvGrpSpPr>
            <p:cNvPr id="1319" name="Google Shape;1319;p22"/>
            <p:cNvGrpSpPr/>
            <p:nvPr/>
          </p:nvGrpSpPr>
          <p:grpSpPr>
            <a:xfrm>
              <a:off x="-26520" y="3597895"/>
              <a:ext cx="7357159" cy="2011212"/>
              <a:chOff x="626075" y="3657856"/>
              <a:chExt cx="5447326" cy="1489235"/>
            </a:xfrm>
          </p:grpSpPr>
          <p:sp>
            <p:nvSpPr>
              <p:cNvPr id="1320" name="Google Shape;1320;p22"/>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 name="Google Shape;1321;p22"/>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 name="Google Shape;1322;p22"/>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 name="Google Shape;1323;p22"/>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 name="Google Shape;1324;p22"/>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 name="Google Shape;1325;p22"/>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 name="Google Shape;1326;p22"/>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 name="Google Shape;1327;p22"/>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 name="Google Shape;1328;p22"/>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 name="Google Shape;1329;p22"/>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 name="Google Shape;1330;p22"/>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 name="Google Shape;1331;p22"/>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 name="Google Shape;1332;p22"/>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 name="Google Shape;1333;p22"/>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 name="Google Shape;1334;p22"/>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 name="Google Shape;1335;p22"/>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 name="Google Shape;1336;p22"/>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 name="Google Shape;1337;p22"/>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 name="Google Shape;1338;p22"/>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 name="Google Shape;1339;p22"/>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 name="Google Shape;1340;p22"/>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 name="Google Shape;1341;p22"/>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 name="Google Shape;1342;p22"/>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 name="Google Shape;1343;p22"/>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 name="Google Shape;1344;p22"/>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 name="Google Shape;1345;p22"/>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 name="Google Shape;1346;p22"/>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 name="Google Shape;1347;p22"/>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48" name="Google Shape;1348;p22"/>
            <p:cNvGrpSpPr/>
            <p:nvPr/>
          </p:nvGrpSpPr>
          <p:grpSpPr>
            <a:xfrm>
              <a:off x="4929899" y="4191982"/>
              <a:ext cx="4273991" cy="1334434"/>
              <a:chOff x="2132353" y="3387432"/>
              <a:chExt cx="3764636" cy="1175402"/>
            </a:xfrm>
          </p:grpSpPr>
          <p:sp>
            <p:nvSpPr>
              <p:cNvPr id="1349" name="Google Shape;1349;p22"/>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 name="Google Shape;1350;p22"/>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 name="Google Shape;1351;p22"/>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 name="Google Shape;1352;p22"/>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 name="Google Shape;1353;p22"/>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 name="Google Shape;1354;p22"/>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 name="Google Shape;1355;p22"/>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 name="Google Shape;1356;p22"/>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 name="Google Shape;1357;p22"/>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 name="Google Shape;1358;p22"/>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 name="Google Shape;1359;p22"/>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 name="Google Shape;1360;p22"/>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 name="Google Shape;1361;p22"/>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 name="Google Shape;1362;p22"/>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 name="Google Shape;1363;p22"/>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 name="Google Shape;1364;p22"/>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1365" name="Google Shape;1365;p22"/>
          <p:cNvGrpSpPr/>
          <p:nvPr/>
        </p:nvGrpSpPr>
        <p:grpSpPr>
          <a:xfrm>
            <a:off x="103417" y="261638"/>
            <a:ext cx="11847945" cy="4551716"/>
            <a:chOff x="77562" y="196228"/>
            <a:chExt cx="8885959" cy="3413787"/>
          </a:xfrm>
        </p:grpSpPr>
        <p:grpSp>
          <p:nvGrpSpPr>
            <p:cNvPr id="1366" name="Google Shape;1366;p22"/>
            <p:cNvGrpSpPr/>
            <p:nvPr/>
          </p:nvGrpSpPr>
          <p:grpSpPr>
            <a:xfrm>
              <a:off x="5606558" y="196228"/>
              <a:ext cx="246464" cy="231319"/>
              <a:chOff x="5946283" y="1650903"/>
              <a:chExt cx="246464" cy="231319"/>
            </a:xfrm>
          </p:grpSpPr>
          <p:sp>
            <p:nvSpPr>
              <p:cNvPr id="1367" name="Google Shape;1367;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8" name="Google Shape;1368;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69" name="Google Shape;1369;p22"/>
            <p:cNvGrpSpPr/>
            <p:nvPr/>
          </p:nvGrpSpPr>
          <p:grpSpPr>
            <a:xfrm>
              <a:off x="234808" y="1463528"/>
              <a:ext cx="246464" cy="231319"/>
              <a:chOff x="5946283" y="1650903"/>
              <a:chExt cx="246464" cy="231319"/>
            </a:xfrm>
          </p:grpSpPr>
          <p:sp>
            <p:nvSpPr>
              <p:cNvPr id="1370" name="Google Shape;1370;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1" name="Google Shape;1371;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2" name="Google Shape;1372;p22"/>
            <p:cNvGrpSpPr/>
            <p:nvPr/>
          </p:nvGrpSpPr>
          <p:grpSpPr>
            <a:xfrm>
              <a:off x="2405808" y="196228"/>
              <a:ext cx="246464" cy="231319"/>
              <a:chOff x="5946283" y="1650903"/>
              <a:chExt cx="246464" cy="231319"/>
            </a:xfrm>
          </p:grpSpPr>
          <p:sp>
            <p:nvSpPr>
              <p:cNvPr id="1373" name="Google Shape;1373;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4" name="Google Shape;1374;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5" name="Google Shape;1375;p22"/>
            <p:cNvGrpSpPr/>
            <p:nvPr/>
          </p:nvGrpSpPr>
          <p:grpSpPr>
            <a:xfrm>
              <a:off x="8717058" y="3255003"/>
              <a:ext cx="246464" cy="231319"/>
              <a:chOff x="5946283" y="1650903"/>
              <a:chExt cx="246464" cy="231319"/>
            </a:xfrm>
          </p:grpSpPr>
          <p:sp>
            <p:nvSpPr>
              <p:cNvPr id="1376" name="Google Shape;1376;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7" name="Google Shape;1377;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78" name="Google Shape;1378;p22"/>
            <p:cNvSpPr/>
            <p:nvPr/>
          </p:nvSpPr>
          <p:spPr>
            <a:xfrm>
              <a:off x="1526637" y="483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9" name="Google Shape;1379;p22"/>
            <p:cNvSpPr/>
            <p:nvPr/>
          </p:nvSpPr>
          <p:spPr>
            <a:xfrm>
              <a:off x="3904609" y="3026088"/>
              <a:ext cx="1142695" cy="58392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0" name="Google Shape;1380;p22"/>
            <p:cNvSpPr/>
            <p:nvPr/>
          </p:nvSpPr>
          <p:spPr>
            <a:xfrm>
              <a:off x="77562" y="21418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7091755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381"/>
        <p:cNvGrpSpPr/>
        <p:nvPr/>
      </p:nvGrpSpPr>
      <p:grpSpPr>
        <a:xfrm>
          <a:off x="0" y="0"/>
          <a:ext cx="0" cy="0"/>
          <a:chOff x="0" y="0"/>
          <a:chExt cx="0" cy="0"/>
        </a:xfrm>
      </p:grpSpPr>
      <p:sp>
        <p:nvSpPr>
          <p:cNvPr id="1382" name="Google Shape;1382;p23"/>
          <p:cNvSpPr txBox="1">
            <a:spLocks noGrp="1"/>
          </p:cNvSpPr>
          <p:nvPr>
            <p:ph type="subTitle" idx="1"/>
          </p:nvPr>
        </p:nvSpPr>
        <p:spPr>
          <a:xfrm>
            <a:off x="960000" y="3580167"/>
            <a:ext cx="4624800" cy="1094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83" name="Google Shape;1383;p23"/>
          <p:cNvSpPr txBox="1">
            <a:spLocks noGrp="1"/>
          </p:cNvSpPr>
          <p:nvPr>
            <p:ph type="title"/>
          </p:nvPr>
        </p:nvSpPr>
        <p:spPr>
          <a:xfrm>
            <a:off x="960016" y="2183000"/>
            <a:ext cx="4624800" cy="14988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sp>
        <p:nvSpPr>
          <p:cNvPr id="1384" name="Google Shape;1384;p23"/>
          <p:cNvSpPr>
            <a:spLocks noGrp="1"/>
          </p:cNvSpPr>
          <p:nvPr>
            <p:ph type="pic" idx="2"/>
          </p:nvPr>
        </p:nvSpPr>
        <p:spPr>
          <a:xfrm>
            <a:off x="5872032" y="1305433"/>
            <a:ext cx="5359968" cy="4247136"/>
          </a:xfrm>
          <a:prstGeom prst="cloud">
            <a:avLst/>
          </a:prstGeom>
          <a:noFill/>
          <a:ln w="114300" cap="rnd" cmpd="sng">
            <a:solidFill>
              <a:schemeClr val="lt2"/>
            </a:solidFill>
            <a:prstDash val="solid"/>
            <a:round/>
            <a:headEnd type="none" w="sm" len="sm"/>
            <a:tailEnd type="none" w="sm" len="sm"/>
          </a:ln>
          <a:effectLst>
            <a:outerShdw blurRad="57150" dist="19050" dir="5400000" algn="bl" rotWithShape="0">
              <a:srgbClr val="000000">
                <a:alpha val="10000"/>
              </a:srgbClr>
            </a:outerShdw>
          </a:effectLst>
        </p:spPr>
      </p:sp>
      <p:grpSp>
        <p:nvGrpSpPr>
          <p:cNvPr id="1385" name="Google Shape;1385;p23"/>
          <p:cNvGrpSpPr/>
          <p:nvPr/>
        </p:nvGrpSpPr>
        <p:grpSpPr>
          <a:xfrm>
            <a:off x="-368952" y="411571"/>
            <a:ext cx="12965331" cy="7817019"/>
            <a:chOff x="-276714" y="308678"/>
            <a:chExt cx="9723998" cy="5862764"/>
          </a:xfrm>
        </p:grpSpPr>
        <p:grpSp>
          <p:nvGrpSpPr>
            <p:cNvPr id="1386" name="Google Shape;1386;p23"/>
            <p:cNvGrpSpPr/>
            <p:nvPr/>
          </p:nvGrpSpPr>
          <p:grpSpPr>
            <a:xfrm>
              <a:off x="314433" y="3158378"/>
              <a:ext cx="246464" cy="231319"/>
              <a:chOff x="5946283" y="1650903"/>
              <a:chExt cx="246464" cy="231319"/>
            </a:xfrm>
          </p:grpSpPr>
          <p:sp>
            <p:nvSpPr>
              <p:cNvPr id="1387" name="Google Shape;138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8" name="Google Shape;138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9" name="Google Shape;1389;p23"/>
            <p:cNvSpPr/>
            <p:nvPr/>
          </p:nvSpPr>
          <p:spPr>
            <a:xfrm>
              <a:off x="7974903" y="3752259"/>
              <a:ext cx="1472381" cy="189685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0" name="Google Shape;1390;p23"/>
            <p:cNvSpPr/>
            <p:nvPr/>
          </p:nvSpPr>
          <p:spPr>
            <a:xfrm>
              <a:off x="1961912" y="3862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391" name="Google Shape;1391;p23"/>
            <p:cNvGrpSpPr/>
            <p:nvPr/>
          </p:nvGrpSpPr>
          <p:grpSpPr>
            <a:xfrm>
              <a:off x="-276714" y="3966299"/>
              <a:ext cx="7006583" cy="2205143"/>
              <a:chOff x="-1192669" y="1924020"/>
              <a:chExt cx="4543534" cy="1429961"/>
            </a:xfrm>
          </p:grpSpPr>
          <p:sp>
            <p:nvSpPr>
              <p:cNvPr id="1392" name="Google Shape;1392;p23"/>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3" name="Google Shape;1393;p23"/>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4" name="Google Shape;1394;p23"/>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5" name="Google Shape;1395;p23"/>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6" name="Google Shape;1396;p23"/>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7" name="Google Shape;1397;p23"/>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8" name="Google Shape;1398;p23"/>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9" name="Google Shape;1399;p23"/>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0" name="Google Shape;1400;p23"/>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1" name="Google Shape;1401;p23"/>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2" name="Google Shape;1402;p23"/>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3" name="Google Shape;1403;p23"/>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4" name="Google Shape;1404;p23"/>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5" name="Google Shape;1405;p23"/>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6" name="Google Shape;1406;p23"/>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7" name="Google Shape;1407;p23"/>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8" name="Google Shape;1408;p23"/>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9" name="Google Shape;1409;p23"/>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0" name="Google Shape;1410;p23"/>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1" name="Google Shape;1411;p23"/>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2" name="Google Shape;1412;p23"/>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3" name="Google Shape;1413;p23"/>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4" name="Google Shape;1414;p23"/>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5" name="Google Shape;1415;p23"/>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6" name="Google Shape;1416;p23"/>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7" name="Google Shape;1417;p23"/>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8" name="Google Shape;1418;p23"/>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9" name="Google Shape;1419;p23"/>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0" name="Google Shape;1420;p23"/>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1" name="Google Shape;1421;p23"/>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2" name="Google Shape;1422;p23"/>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3" name="Google Shape;1423;p23"/>
            <p:cNvGrpSpPr/>
            <p:nvPr/>
          </p:nvGrpSpPr>
          <p:grpSpPr>
            <a:xfrm>
              <a:off x="6577933" y="308678"/>
              <a:ext cx="246464" cy="231319"/>
              <a:chOff x="5946283" y="1650903"/>
              <a:chExt cx="246464" cy="231319"/>
            </a:xfrm>
          </p:grpSpPr>
          <p:sp>
            <p:nvSpPr>
              <p:cNvPr id="1424" name="Google Shape;1424;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5" name="Google Shape;1425;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6" name="Google Shape;1426;p23"/>
            <p:cNvGrpSpPr/>
            <p:nvPr/>
          </p:nvGrpSpPr>
          <p:grpSpPr>
            <a:xfrm>
              <a:off x="8639433" y="1650903"/>
              <a:ext cx="246464" cy="231319"/>
              <a:chOff x="5946283" y="1650903"/>
              <a:chExt cx="246464" cy="231319"/>
            </a:xfrm>
          </p:grpSpPr>
          <p:sp>
            <p:nvSpPr>
              <p:cNvPr id="1427" name="Google Shape;142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8" name="Google Shape;142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29" name="Google Shape;1429;p23"/>
            <p:cNvSpPr/>
            <p:nvPr/>
          </p:nvSpPr>
          <p:spPr>
            <a:xfrm>
              <a:off x="8342187" y="811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4897168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430"/>
        <p:cNvGrpSpPr/>
        <p:nvPr/>
      </p:nvGrpSpPr>
      <p:grpSpPr>
        <a:xfrm>
          <a:off x="0" y="0"/>
          <a:ext cx="0" cy="0"/>
          <a:chOff x="0" y="0"/>
          <a:chExt cx="0" cy="0"/>
        </a:xfrm>
      </p:grpSpPr>
      <p:sp>
        <p:nvSpPr>
          <p:cNvPr id="1431" name="Google Shape;1431;p24"/>
          <p:cNvSpPr txBox="1">
            <a:spLocks noGrp="1"/>
          </p:cNvSpPr>
          <p:nvPr>
            <p:ph type="subTitle" idx="1"/>
          </p:nvPr>
        </p:nvSpPr>
        <p:spPr>
          <a:xfrm>
            <a:off x="15055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2" name="Google Shape;1432;p24"/>
          <p:cNvSpPr txBox="1">
            <a:spLocks noGrp="1"/>
          </p:cNvSpPr>
          <p:nvPr>
            <p:ph type="subTitle" idx="2"/>
          </p:nvPr>
        </p:nvSpPr>
        <p:spPr>
          <a:xfrm>
            <a:off x="66024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3" name="Google Shape;1433;p24"/>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4" name="Google Shape;1434;p24"/>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5" name="Google Shape;1435;p2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436" name="Google Shape;1436;p24"/>
          <p:cNvGrpSpPr/>
          <p:nvPr/>
        </p:nvGrpSpPr>
        <p:grpSpPr>
          <a:xfrm>
            <a:off x="-314503" y="33994"/>
            <a:ext cx="13251161" cy="8019969"/>
            <a:chOff x="-235878" y="25495"/>
            <a:chExt cx="9938371" cy="6014977"/>
          </a:xfrm>
        </p:grpSpPr>
        <p:sp>
          <p:nvSpPr>
            <p:cNvPr id="1437" name="Google Shape;1437;p24"/>
            <p:cNvSpPr/>
            <p:nvPr/>
          </p:nvSpPr>
          <p:spPr>
            <a:xfrm>
              <a:off x="8491422"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8" name="Google Shape;1438;p24"/>
            <p:cNvSpPr/>
            <p:nvPr/>
          </p:nvSpPr>
          <p:spPr>
            <a:xfrm flipH="1">
              <a:off x="-235878"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439" name="Google Shape;1439;p24"/>
            <p:cNvGrpSpPr/>
            <p:nvPr/>
          </p:nvGrpSpPr>
          <p:grpSpPr>
            <a:xfrm flipH="1">
              <a:off x="-194744" y="4684108"/>
              <a:ext cx="3985391" cy="1356364"/>
              <a:chOff x="715728" y="1849983"/>
              <a:chExt cx="3985391" cy="1356364"/>
            </a:xfrm>
          </p:grpSpPr>
          <p:sp>
            <p:nvSpPr>
              <p:cNvPr id="1440" name="Google Shape;1440;p2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1" name="Google Shape;1441;p2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2" name="Google Shape;1442;p2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3" name="Google Shape;1443;p2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4" name="Google Shape;1444;p2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5" name="Google Shape;1445;p2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6" name="Google Shape;1446;p2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7" name="Google Shape;1447;p2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8" name="Google Shape;1448;p2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9" name="Google Shape;1449;p2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0" name="Google Shape;1450;p2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1" name="Google Shape;1451;p2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2" name="Google Shape;1452;p2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3" name="Google Shape;1453;p2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4" name="Google Shape;1454;p2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5" name="Google Shape;1455;p2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6" name="Google Shape;1456;p2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7" name="Google Shape;1457;p2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8" name="Google Shape;1458;p2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9" name="Google Shape;1459;p2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0" name="Google Shape;1460;p2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1" name="Google Shape;1461;p2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2" name="Google Shape;1462;p2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63" name="Google Shape;1463;p24"/>
            <p:cNvGrpSpPr/>
            <p:nvPr/>
          </p:nvGrpSpPr>
          <p:grpSpPr>
            <a:xfrm flipH="1">
              <a:off x="4844586" y="4610508"/>
              <a:ext cx="4543534" cy="1429961"/>
              <a:chOff x="-1192669" y="1924020"/>
              <a:chExt cx="4543534" cy="1429961"/>
            </a:xfrm>
          </p:grpSpPr>
          <p:sp>
            <p:nvSpPr>
              <p:cNvPr id="1464" name="Google Shape;1464;p2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5" name="Google Shape;1465;p2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6" name="Google Shape;1466;p2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7" name="Google Shape;1467;p2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8" name="Google Shape;1468;p2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9" name="Google Shape;1469;p2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0" name="Google Shape;1470;p2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1" name="Google Shape;1471;p2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2" name="Google Shape;1472;p2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3" name="Google Shape;1473;p2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4" name="Google Shape;1474;p2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5" name="Google Shape;1475;p2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6" name="Google Shape;1476;p2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7" name="Google Shape;1477;p2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8" name="Google Shape;1478;p2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9" name="Google Shape;1479;p2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0" name="Google Shape;1480;p2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1" name="Google Shape;1481;p2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2" name="Google Shape;1482;p2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3" name="Google Shape;1483;p2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4" name="Google Shape;1484;p2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5" name="Google Shape;1485;p2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6" name="Google Shape;1486;p2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7" name="Google Shape;1487;p2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8" name="Google Shape;1488;p2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9" name="Google Shape;1489;p2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0" name="Google Shape;1490;p2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1" name="Google Shape;1491;p2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2" name="Google Shape;1492;p2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3" name="Google Shape;1493;p2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4" name="Google Shape;1494;p2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95" name="Google Shape;1495;p24"/>
            <p:cNvGrpSpPr/>
            <p:nvPr/>
          </p:nvGrpSpPr>
          <p:grpSpPr>
            <a:xfrm>
              <a:off x="8307485" y="4369389"/>
              <a:ext cx="697686" cy="574234"/>
              <a:chOff x="6522431" y="1681510"/>
              <a:chExt cx="420647" cy="346216"/>
            </a:xfrm>
          </p:grpSpPr>
          <p:sp>
            <p:nvSpPr>
              <p:cNvPr id="1496" name="Google Shape;1496;p24"/>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7" name="Google Shape;1497;p24"/>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8" name="Google Shape;1498;p24"/>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9" name="Google Shape;1499;p24"/>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0" name="Google Shape;1500;p24"/>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1" name="Google Shape;1501;p24"/>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2" name="Google Shape;1502;p24"/>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3" name="Google Shape;1503;p24"/>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4" name="Google Shape;1504;p24"/>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5" name="Google Shape;1505;p24"/>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6" name="Google Shape;1506;p24"/>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7" name="Google Shape;1507;p24"/>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8" name="Google Shape;1508;p24"/>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9" name="Google Shape;1509;p24"/>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0" name="Google Shape;1510;p24"/>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1" name="Google Shape;1511;p24"/>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2" name="Google Shape;1512;p24"/>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3" name="Google Shape;1513;p24"/>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4" name="Google Shape;1514;p24"/>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5" name="Google Shape;1515;p24"/>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6" name="Google Shape;1516;p24"/>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7" name="Google Shape;1517;p24"/>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8" name="Google Shape;1518;p24"/>
            <p:cNvGrpSpPr/>
            <p:nvPr/>
          </p:nvGrpSpPr>
          <p:grpSpPr>
            <a:xfrm>
              <a:off x="8462308" y="1991278"/>
              <a:ext cx="246464" cy="231319"/>
              <a:chOff x="5946283" y="1650903"/>
              <a:chExt cx="246464" cy="231319"/>
            </a:xfrm>
          </p:grpSpPr>
          <p:sp>
            <p:nvSpPr>
              <p:cNvPr id="1519" name="Google Shape;1519;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0" name="Google Shape;1520;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21" name="Google Shape;1521;p24"/>
            <p:cNvSpPr/>
            <p:nvPr/>
          </p:nvSpPr>
          <p:spPr>
            <a:xfrm>
              <a:off x="8543300" y="13293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522" name="Google Shape;1522;p24"/>
            <p:cNvGrpSpPr/>
            <p:nvPr/>
          </p:nvGrpSpPr>
          <p:grpSpPr>
            <a:xfrm>
              <a:off x="-123129" y="1784113"/>
              <a:ext cx="1027610" cy="993820"/>
              <a:chOff x="-123129" y="1784113"/>
              <a:chExt cx="1027610" cy="993820"/>
            </a:xfrm>
          </p:grpSpPr>
          <p:sp>
            <p:nvSpPr>
              <p:cNvPr id="1523" name="Google Shape;1523;p24"/>
              <p:cNvSpPr/>
              <p:nvPr/>
            </p:nvSpPr>
            <p:spPr>
              <a:xfrm rot="-1883868" flipH="1">
                <a:off x="-2369" y="1938762"/>
                <a:ext cx="786090" cy="684523"/>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4" name="Google Shape;1524;p24"/>
              <p:cNvSpPr/>
              <p:nvPr/>
            </p:nvSpPr>
            <p:spPr>
              <a:xfrm rot="-1883868" flipH="1">
                <a:off x="213291" y="2369986"/>
                <a:ext cx="158705" cy="177625"/>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5" name="Google Shape;1525;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6" name="Google Shape;1526;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7" name="Google Shape;1527;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8" name="Google Shape;1528;p24"/>
              <p:cNvSpPr/>
              <p:nvPr/>
            </p:nvSpPr>
            <p:spPr>
              <a:xfrm rot="-1883868" flipH="1">
                <a:off x="452125" y="2399699"/>
                <a:ext cx="69858" cy="94786"/>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9" name="Google Shape;1529;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0" name="Google Shape;1530;p24"/>
              <p:cNvSpPr/>
              <p:nvPr/>
            </p:nvSpPr>
            <p:spPr>
              <a:xfrm rot="-1883868" flipH="1">
                <a:off x="134227" y="2002765"/>
                <a:ext cx="539777" cy="444286"/>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1" name="Google Shape;1531;p24"/>
              <p:cNvSpPr/>
              <p:nvPr/>
            </p:nvSpPr>
            <p:spPr>
              <a:xfrm rot="-1883868" flipH="1">
                <a:off x="253553" y="2094208"/>
                <a:ext cx="258460" cy="20880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2" name="Google Shape;1532;p24"/>
              <p:cNvSpPr/>
              <p:nvPr/>
            </p:nvSpPr>
            <p:spPr>
              <a:xfrm rot="-1883868" flipH="1">
                <a:off x="294049" y="2099258"/>
                <a:ext cx="219837" cy="169247"/>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3" name="Google Shape;1533;p24"/>
              <p:cNvSpPr/>
              <p:nvPr/>
            </p:nvSpPr>
            <p:spPr>
              <a:xfrm rot="-1883868" flipH="1">
                <a:off x="409572" y="2086043"/>
                <a:ext cx="50373" cy="16181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4" name="Google Shape;1534;p24"/>
              <p:cNvSpPr/>
              <p:nvPr/>
            </p:nvSpPr>
            <p:spPr>
              <a:xfrm rot="-1883868" flipH="1">
                <a:off x="374373" y="2103900"/>
                <a:ext cx="44324" cy="169098"/>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5" name="Google Shape;1535;p24"/>
              <p:cNvSpPr/>
              <p:nvPr/>
            </p:nvSpPr>
            <p:spPr>
              <a:xfrm rot="-1883868" flipH="1">
                <a:off x="374216" y="1936495"/>
                <a:ext cx="206253" cy="207766"/>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6" name="Google Shape;1536;p24"/>
              <p:cNvSpPr/>
              <p:nvPr/>
            </p:nvSpPr>
            <p:spPr>
              <a:xfrm rot="-1883868" flipH="1">
                <a:off x="188940" y="2326651"/>
                <a:ext cx="257122" cy="170932"/>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7" name="Google Shape;1537;p24"/>
              <p:cNvSpPr/>
              <p:nvPr/>
            </p:nvSpPr>
            <p:spPr>
              <a:xfrm rot="-1883868" flipH="1">
                <a:off x="225644" y="2368715"/>
                <a:ext cx="178289" cy="126068"/>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8" name="Google Shape;1538;p24"/>
              <p:cNvSpPr/>
              <p:nvPr/>
            </p:nvSpPr>
            <p:spPr>
              <a:xfrm rot="-1883868" flipH="1">
                <a:off x="480228" y="1938845"/>
                <a:ext cx="88550" cy="152838"/>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39" name="Google Shape;1539;p24"/>
            <p:cNvGrpSpPr/>
            <p:nvPr/>
          </p:nvGrpSpPr>
          <p:grpSpPr>
            <a:xfrm>
              <a:off x="340983" y="2906003"/>
              <a:ext cx="246464" cy="231319"/>
              <a:chOff x="5946283" y="1650903"/>
              <a:chExt cx="246464" cy="231319"/>
            </a:xfrm>
          </p:grpSpPr>
          <p:sp>
            <p:nvSpPr>
              <p:cNvPr id="1540" name="Google Shape;1540;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1" name="Google Shape;1541;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2" name="Google Shape;1542;p24"/>
            <p:cNvGrpSpPr/>
            <p:nvPr/>
          </p:nvGrpSpPr>
          <p:grpSpPr>
            <a:xfrm>
              <a:off x="165808" y="1424753"/>
              <a:ext cx="246464" cy="231319"/>
              <a:chOff x="5946283" y="1650903"/>
              <a:chExt cx="246464" cy="231319"/>
            </a:xfrm>
          </p:grpSpPr>
          <p:sp>
            <p:nvSpPr>
              <p:cNvPr id="1543" name="Google Shape;1543;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4" name="Google Shape;1544;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5" name="Google Shape;1545;p24"/>
            <p:cNvGrpSpPr/>
            <p:nvPr/>
          </p:nvGrpSpPr>
          <p:grpSpPr>
            <a:xfrm>
              <a:off x="8674608" y="610303"/>
              <a:ext cx="246464" cy="231319"/>
              <a:chOff x="5946283" y="1650903"/>
              <a:chExt cx="246464" cy="231319"/>
            </a:xfrm>
          </p:grpSpPr>
          <p:sp>
            <p:nvSpPr>
              <p:cNvPr id="1546" name="Google Shape;1546;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7" name="Google Shape;1547;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8" name="Google Shape;1548;p24"/>
            <p:cNvGrpSpPr/>
            <p:nvPr/>
          </p:nvGrpSpPr>
          <p:grpSpPr>
            <a:xfrm rot="-2905128">
              <a:off x="8332296" y="2467544"/>
              <a:ext cx="1345374" cy="671268"/>
              <a:chOff x="3928210" y="1337178"/>
              <a:chExt cx="913545" cy="455852"/>
            </a:xfrm>
          </p:grpSpPr>
          <p:sp>
            <p:nvSpPr>
              <p:cNvPr id="1549" name="Google Shape;1549;p24"/>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0" name="Google Shape;1550;p24"/>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1" name="Google Shape;1551;p24"/>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2" name="Google Shape;1552;p24"/>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3" name="Google Shape;1553;p24"/>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54" name="Google Shape;1554;p24"/>
            <p:cNvSpPr/>
            <p:nvPr/>
          </p:nvSpPr>
          <p:spPr>
            <a:xfrm>
              <a:off x="34487" y="7613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5" name="Google Shape;1555;p24"/>
            <p:cNvSpPr/>
            <p:nvPr/>
          </p:nvSpPr>
          <p:spPr>
            <a:xfrm>
              <a:off x="3683062" y="1422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6" name="Google Shape;1556;p24"/>
            <p:cNvSpPr/>
            <p:nvPr/>
          </p:nvSpPr>
          <p:spPr>
            <a:xfrm>
              <a:off x="5418787" y="254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76474099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557"/>
        <p:cNvGrpSpPr/>
        <p:nvPr/>
      </p:nvGrpSpPr>
      <p:grpSpPr>
        <a:xfrm>
          <a:off x="0" y="0"/>
          <a:ext cx="0" cy="0"/>
          <a:chOff x="0" y="0"/>
          <a:chExt cx="0" cy="0"/>
        </a:xfrm>
      </p:grpSpPr>
      <p:sp>
        <p:nvSpPr>
          <p:cNvPr id="1558" name="Google Shape;1558;p25"/>
          <p:cNvSpPr/>
          <p:nvPr/>
        </p:nvSpPr>
        <p:spPr>
          <a:xfrm>
            <a:off x="-1307344" y="4753654"/>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559" name="Google Shape;1559;p25"/>
          <p:cNvGrpSpPr/>
          <p:nvPr/>
        </p:nvGrpSpPr>
        <p:grpSpPr>
          <a:xfrm>
            <a:off x="3830366" y="6143338"/>
            <a:ext cx="8695061" cy="2959225"/>
            <a:chOff x="715728" y="1849983"/>
            <a:chExt cx="3985391" cy="1356364"/>
          </a:xfrm>
        </p:grpSpPr>
        <p:sp>
          <p:nvSpPr>
            <p:cNvPr id="1560" name="Google Shape;1560;p2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1" name="Google Shape;1561;p2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2" name="Google Shape;1562;p2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3" name="Google Shape;1563;p2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4" name="Google Shape;1564;p2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5" name="Google Shape;1565;p2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6" name="Google Shape;1566;p2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7" name="Google Shape;1567;p2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8" name="Google Shape;1568;p2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9" name="Google Shape;1569;p2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0" name="Google Shape;1570;p2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1" name="Google Shape;1571;p2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2" name="Google Shape;1572;p2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3" name="Google Shape;1573;p2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4" name="Google Shape;1574;p2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5" name="Google Shape;1575;p2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6" name="Google Shape;1576;p2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7" name="Google Shape;1577;p2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8" name="Google Shape;1578;p2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9" name="Google Shape;1579;p2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0" name="Google Shape;1580;p2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1" name="Google Shape;1581;p2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2" name="Google Shape;1582;p2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83" name="Google Shape;1583;p25"/>
          <p:cNvGrpSpPr/>
          <p:nvPr/>
        </p:nvGrpSpPr>
        <p:grpSpPr>
          <a:xfrm>
            <a:off x="-333248" y="6101668"/>
            <a:ext cx="9912779" cy="3119795"/>
            <a:chOff x="-1192669" y="1924020"/>
            <a:chExt cx="4543534" cy="1429961"/>
          </a:xfrm>
        </p:grpSpPr>
        <p:sp>
          <p:nvSpPr>
            <p:cNvPr id="1584" name="Google Shape;1584;p2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5" name="Google Shape;1585;p2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6" name="Google Shape;1586;p2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7" name="Google Shape;1587;p2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8" name="Google Shape;1588;p2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9" name="Google Shape;1589;p2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0" name="Google Shape;1590;p2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1" name="Google Shape;1591;p2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2" name="Google Shape;1592;p2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3" name="Google Shape;1593;p2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4" name="Google Shape;1594;p2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5" name="Google Shape;1595;p2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6" name="Google Shape;1596;p2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7" name="Google Shape;1597;p2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8" name="Google Shape;1598;p2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9" name="Google Shape;1599;p2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0" name="Google Shape;1600;p2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1" name="Google Shape;1601;p2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2" name="Google Shape;1602;p2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3" name="Google Shape;1603;p2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4" name="Google Shape;1604;p2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5" name="Google Shape;1605;p2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6" name="Google Shape;1606;p2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7" name="Google Shape;1607;p2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8" name="Google Shape;1608;p2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9" name="Google Shape;1609;p2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0" name="Google Shape;1610;p2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1" name="Google Shape;1611;p2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2" name="Google Shape;1612;p2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3" name="Google Shape;1613;p2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4" name="Google Shape;1614;p2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15" name="Google Shape;1615;p25"/>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616" name="Google Shape;1616;p25"/>
          <p:cNvGrpSpPr/>
          <p:nvPr/>
        </p:nvGrpSpPr>
        <p:grpSpPr>
          <a:xfrm>
            <a:off x="185711" y="534172"/>
            <a:ext cx="328619" cy="308425"/>
            <a:chOff x="5946283" y="1650903"/>
            <a:chExt cx="246464" cy="231319"/>
          </a:xfrm>
        </p:grpSpPr>
        <p:sp>
          <p:nvSpPr>
            <p:cNvPr id="1617" name="Google Shape;1617;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8" name="Google Shape;1618;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19" name="Google Shape;1619;p25"/>
          <p:cNvGrpSpPr/>
          <p:nvPr/>
        </p:nvGrpSpPr>
        <p:grpSpPr>
          <a:xfrm>
            <a:off x="1226077" y="182038"/>
            <a:ext cx="328619" cy="308425"/>
            <a:chOff x="5946283" y="1650903"/>
            <a:chExt cx="246464" cy="231319"/>
          </a:xfrm>
        </p:grpSpPr>
        <p:sp>
          <p:nvSpPr>
            <p:cNvPr id="1620" name="Google Shape;1620;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1" name="Google Shape;1621;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22" name="Google Shape;1622;p25"/>
          <p:cNvGrpSpPr/>
          <p:nvPr/>
        </p:nvGrpSpPr>
        <p:grpSpPr>
          <a:xfrm>
            <a:off x="348477" y="1287872"/>
            <a:ext cx="328619" cy="308425"/>
            <a:chOff x="5946283" y="1650903"/>
            <a:chExt cx="246464" cy="231319"/>
          </a:xfrm>
        </p:grpSpPr>
        <p:sp>
          <p:nvSpPr>
            <p:cNvPr id="1623" name="Google Shape;1623;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4" name="Google Shape;1624;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25" name="Google Shape;1625;p25"/>
          <p:cNvSpPr txBox="1">
            <a:spLocks noGrp="1"/>
          </p:cNvSpPr>
          <p:nvPr>
            <p:ph type="subTitle" idx="1"/>
          </p:nvPr>
        </p:nvSpPr>
        <p:spPr>
          <a:xfrm>
            <a:off x="15055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6" name="Google Shape;1626;p25"/>
          <p:cNvSpPr txBox="1">
            <a:spLocks noGrp="1"/>
          </p:cNvSpPr>
          <p:nvPr>
            <p:ph type="subTitle" idx="2"/>
          </p:nvPr>
        </p:nvSpPr>
        <p:spPr>
          <a:xfrm>
            <a:off x="66024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7" name="Google Shape;1627;p25"/>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8" name="Google Shape;1628;p25"/>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9" name="Google Shape;1629;p2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extLst>
      <p:ext uri="{BB962C8B-B14F-4D97-AF65-F5344CB8AC3E}">
        <p14:creationId xmlns:p14="http://schemas.microsoft.com/office/powerpoint/2010/main" val="265543763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630"/>
        <p:cNvGrpSpPr/>
        <p:nvPr/>
      </p:nvGrpSpPr>
      <p:grpSpPr>
        <a:xfrm>
          <a:off x="0" y="0"/>
          <a:ext cx="0" cy="0"/>
          <a:chOff x="0" y="0"/>
          <a:chExt cx="0" cy="0"/>
        </a:xfrm>
      </p:grpSpPr>
      <p:sp>
        <p:nvSpPr>
          <p:cNvPr id="1631" name="Google Shape;1631;p26"/>
          <p:cNvSpPr txBox="1">
            <a:spLocks noGrp="1"/>
          </p:cNvSpPr>
          <p:nvPr>
            <p:ph type="subTitle" idx="1"/>
          </p:nvPr>
        </p:nvSpPr>
        <p:spPr>
          <a:xfrm>
            <a:off x="960000"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2" name="Google Shape;1632;p26"/>
          <p:cNvSpPr txBox="1">
            <a:spLocks noGrp="1"/>
          </p:cNvSpPr>
          <p:nvPr>
            <p:ph type="subTitle" idx="2"/>
          </p:nvPr>
        </p:nvSpPr>
        <p:spPr>
          <a:xfrm>
            <a:off x="4571804" y="5291989"/>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3" name="Google Shape;1633;p26"/>
          <p:cNvSpPr txBox="1">
            <a:spLocks noGrp="1"/>
          </p:cNvSpPr>
          <p:nvPr>
            <p:ph type="subTitle" idx="3"/>
          </p:nvPr>
        </p:nvSpPr>
        <p:spPr>
          <a:xfrm>
            <a:off x="8183592"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4" name="Google Shape;1634;p26"/>
          <p:cNvSpPr txBox="1">
            <a:spLocks noGrp="1"/>
          </p:cNvSpPr>
          <p:nvPr>
            <p:ph type="subTitle" idx="4"/>
          </p:nvPr>
        </p:nvSpPr>
        <p:spPr>
          <a:xfrm>
            <a:off x="9600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5" name="Google Shape;1635;p26"/>
          <p:cNvSpPr txBox="1">
            <a:spLocks noGrp="1"/>
          </p:cNvSpPr>
          <p:nvPr>
            <p:ph type="subTitle" idx="5"/>
          </p:nvPr>
        </p:nvSpPr>
        <p:spPr>
          <a:xfrm>
            <a:off x="45718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6" name="Google Shape;1636;p26"/>
          <p:cNvSpPr txBox="1">
            <a:spLocks noGrp="1"/>
          </p:cNvSpPr>
          <p:nvPr>
            <p:ph type="subTitle" idx="6"/>
          </p:nvPr>
        </p:nvSpPr>
        <p:spPr>
          <a:xfrm>
            <a:off x="81836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7" name="Google Shape;1637;p26"/>
          <p:cNvSpPr txBox="1">
            <a:spLocks noGrp="1"/>
          </p:cNvSpPr>
          <p:nvPr>
            <p:ph type="subTitle" idx="7"/>
          </p:nvPr>
        </p:nvSpPr>
        <p:spPr>
          <a:xfrm>
            <a:off x="960000" y="1801167"/>
            <a:ext cx="10272000" cy="52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8" name="Google Shape;1638;p2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639" name="Google Shape;1639;p26"/>
          <p:cNvGrpSpPr/>
          <p:nvPr/>
        </p:nvGrpSpPr>
        <p:grpSpPr>
          <a:xfrm>
            <a:off x="-18" y="137976"/>
            <a:ext cx="12618575" cy="8019923"/>
            <a:chOff x="-14" y="103482"/>
            <a:chExt cx="9463931" cy="6014942"/>
          </a:xfrm>
        </p:grpSpPr>
        <p:sp>
          <p:nvSpPr>
            <p:cNvPr id="1640" name="Google Shape;1640;p26"/>
            <p:cNvSpPr/>
            <p:nvPr/>
          </p:nvSpPr>
          <p:spPr>
            <a:xfrm>
              <a:off x="96812" y="1743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1" name="Google Shape;1641;p26"/>
            <p:cNvSpPr/>
            <p:nvPr/>
          </p:nvSpPr>
          <p:spPr>
            <a:xfrm>
              <a:off x="8176551" y="3968998"/>
              <a:ext cx="1156048" cy="1489205"/>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642" name="Google Shape;1642;p26"/>
            <p:cNvGrpSpPr/>
            <p:nvPr/>
          </p:nvGrpSpPr>
          <p:grpSpPr>
            <a:xfrm>
              <a:off x="96808" y="2510803"/>
              <a:ext cx="246464" cy="231319"/>
              <a:chOff x="5946283" y="1650903"/>
              <a:chExt cx="246464" cy="231319"/>
            </a:xfrm>
          </p:grpSpPr>
          <p:sp>
            <p:nvSpPr>
              <p:cNvPr id="1643" name="Google Shape;164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4" name="Google Shape;164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45" name="Google Shape;1645;p26"/>
            <p:cNvGrpSpPr/>
            <p:nvPr/>
          </p:nvGrpSpPr>
          <p:grpSpPr>
            <a:xfrm>
              <a:off x="-14" y="4629189"/>
              <a:ext cx="9143881" cy="1489235"/>
              <a:chOff x="626075" y="3657856"/>
              <a:chExt cx="5447326" cy="1489235"/>
            </a:xfrm>
          </p:grpSpPr>
          <p:sp>
            <p:nvSpPr>
              <p:cNvPr id="1646" name="Google Shape;1646;p26"/>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7" name="Google Shape;1647;p26"/>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8" name="Google Shape;1648;p26"/>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9" name="Google Shape;1649;p26"/>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0" name="Google Shape;1650;p26"/>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1" name="Google Shape;1651;p26"/>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2" name="Google Shape;1652;p26"/>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3" name="Google Shape;1653;p26"/>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4" name="Google Shape;1654;p26"/>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5" name="Google Shape;1655;p26"/>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6" name="Google Shape;1656;p26"/>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7" name="Google Shape;1657;p26"/>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8" name="Google Shape;1658;p26"/>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9" name="Google Shape;1659;p26"/>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0" name="Google Shape;1660;p26"/>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1" name="Google Shape;1661;p26"/>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2" name="Google Shape;1662;p26"/>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3" name="Google Shape;1663;p26"/>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4" name="Google Shape;1664;p26"/>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5" name="Google Shape;1665;p26"/>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6" name="Google Shape;1666;p26"/>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7" name="Google Shape;1667;p26"/>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8" name="Google Shape;1668;p26"/>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9" name="Google Shape;1669;p26"/>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0" name="Google Shape;1670;p26"/>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1" name="Google Shape;1671;p26"/>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2" name="Google Shape;1672;p26"/>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3" name="Google Shape;1673;p26"/>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74" name="Google Shape;1674;p26"/>
            <p:cNvGrpSpPr/>
            <p:nvPr/>
          </p:nvGrpSpPr>
          <p:grpSpPr>
            <a:xfrm>
              <a:off x="187149" y="4333098"/>
              <a:ext cx="578573" cy="634011"/>
              <a:chOff x="7969377" y="2856516"/>
              <a:chExt cx="402682" cy="441266"/>
            </a:xfrm>
          </p:grpSpPr>
          <p:sp>
            <p:nvSpPr>
              <p:cNvPr id="1675" name="Google Shape;1675;p26"/>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6" name="Google Shape;1676;p26"/>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7" name="Google Shape;1677;p26"/>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8" name="Google Shape;1678;p26"/>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9" name="Google Shape;1679;p26"/>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0" name="Google Shape;1680;p26"/>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1" name="Google Shape;1681;p26"/>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2" name="Google Shape;1682;p26"/>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3" name="Google Shape;1683;p26"/>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4" name="Google Shape;1684;p26"/>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5" name="Google Shape;1685;p26"/>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6" name="Google Shape;1686;p26"/>
            <p:cNvGrpSpPr/>
            <p:nvPr/>
          </p:nvGrpSpPr>
          <p:grpSpPr>
            <a:xfrm>
              <a:off x="218883" y="3346578"/>
              <a:ext cx="246464" cy="231319"/>
              <a:chOff x="5946283" y="1650903"/>
              <a:chExt cx="246464" cy="231319"/>
            </a:xfrm>
          </p:grpSpPr>
          <p:sp>
            <p:nvSpPr>
              <p:cNvPr id="1687" name="Google Shape;1687;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8" name="Google Shape;1688;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9" name="Google Shape;1689;p26"/>
            <p:cNvGrpSpPr/>
            <p:nvPr/>
          </p:nvGrpSpPr>
          <p:grpSpPr>
            <a:xfrm>
              <a:off x="8584383" y="1012378"/>
              <a:ext cx="246464" cy="231319"/>
              <a:chOff x="5946283" y="1650903"/>
              <a:chExt cx="246464" cy="231319"/>
            </a:xfrm>
          </p:grpSpPr>
          <p:sp>
            <p:nvSpPr>
              <p:cNvPr id="1690" name="Google Shape;1690;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1" name="Google Shape;1691;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2" name="Google Shape;1692;p26"/>
            <p:cNvGrpSpPr/>
            <p:nvPr/>
          </p:nvGrpSpPr>
          <p:grpSpPr>
            <a:xfrm>
              <a:off x="8764858" y="1470203"/>
              <a:ext cx="246464" cy="231319"/>
              <a:chOff x="5946283" y="1650903"/>
              <a:chExt cx="246464" cy="231319"/>
            </a:xfrm>
          </p:grpSpPr>
          <p:sp>
            <p:nvSpPr>
              <p:cNvPr id="1693" name="Google Shape;169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4" name="Google Shape;169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5" name="Google Shape;1695;p26"/>
            <p:cNvGrpSpPr/>
            <p:nvPr/>
          </p:nvGrpSpPr>
          <p:grpSpPr>
            <a:xfrm>
              <a:off x="8176879" y="1973636"/>
              <a:ext cx="1287038" cy="1788135"/>
              <a:chOff x="8176879" y="1973636"/>
              <a:chExt cx="1287038" cy="1788135"/>
            </a:xfrm>
          </p:grpSpPr>
          <p:sp>
            <p:nvSpPr>
              <p:cNvPr id="1696" name="Google Shape;1696;p26"/>
              <p:cNvSpPr/>
              <p:nvPr/>
            </p:nvSpPr>
            <p:spPr>
              <a:xfrm rot="4267454">
                <a:off x="8013774" y="2463392"/>
                <a:ext cx="1613249" cy="808624"/>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7" name="Google Shape;1697;p26"/>
              <p:cNvSpPr/>
              <p:nvPr/>
            </p:nvSpPr>
            <p:spPr>
              <a:xfrm rot="4267454">
                <a:off x="8774835" y="2223246"/>
                <a:ext cx="284993" cy="73744"/>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8" name="Google Shape;1698;p26"/>
              <p:cNvSpPr/>
              <p:nvPr/>
            </p:nvSpPr>
            <p:spPr>
              <a:xfrm rot="4267454">
                <a:off x="8757288" y="2129690"/>
                <a:ext cx="171677" cy="19184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9" name="Google Shape;1699;p26"/>
              <p:cNvSpPr/>
              <p:nvPr/>
            </p:nvSpPr>
            <p:spPr>
              <a:xfrm rot="4267454">
                <a:off x="8743669" y="2170848"/>
                <a:ext cx="242867" cy="169738"/>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0" name="Google Shape;1700;p26"/>
              <p:cNvSpPr/>
              <p:nvPr/>
            </p:nvSpPr>
            <p:spPr>
              <a:xfrm rot="4267454">
                <a:off x="8787334" y="2316297"/>
                <a:ext cx="95215" cy="55507"/>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1" name="Google Shape;1701;p26"/>
              <p:cNvSpPr/>
              <p:nvPr/>
            </p:nvSpPr>
            <p:spPr>
              <a:xfrm rot="4267454">
                <a:off x="8200487" y="2792411"/>
                <a:ext cx="1168895" cy="483514"/>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02" name="Google Shape;1702;p26"/>
            <p:cNvSpPr/>
            <p:nvPr/>
          </p:nvSpPr>
          <p:spPr>
            <a:xfrm>
              <a:off x="1503437" y="103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3" name="Google Shape;1703;p26"/>
            <p:cNvSpPr/>
            <p:nvPr/>
          </p:nvSpPr>
          <p:spPr>
            <a:xfrm>
              <a:off x="7358212" y="1609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4" name="Google Shape;1704;p26"/>
            <p:cNvSpPr/>
            <p:nvPr/>
          </p:nvSpPr>
          <p:spPr>
            <a:xfrm>
              <a:off x="8929412" y="27376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00601678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705"/>
        <p:cNvGrpSpPr/>
        <p:nvPr/>
      </p:nvGrpSpPr>
      <p:grpSpPr>
        <a:xfrm>
          <a:off x="0" y="0"/>
          <a:ext cx="0" cy="0"/>
          <a:chOff x="0" y="0"/>
          <a:chExt cx="0" cy="0"/>
        </a:xfrm>
      </p:grpSpPr>
      <p:sp>
        <p:nvSpPr>
          <p:cNvPr id="1706" name="Google Shape;1706;p27"/>
          <p:cNvSpPr txBox="1">
            <a:spLocks noGrp="1"/>
          </p:cNvSpPr>
          <p:nvPr>
            <p:ph type="subTitle" idx="1"/>
          </p:nvPr>
        </p:nvSpPr>
        <p:spPr>
          <a:xfrm>
            <a:off x="2025767"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7" name="Google Shape;1707;p27"/>
          <p:cNvSpPr txBox="1">
            <a:spLocks noGrp="1"/>
          </p:cNvSpPr>
          <p:nvPr>
            <p:ph type="subTitle" idx="2"/>
          </p:nvPr>
        </p:nvSpPr>
        <p:spPr>
          <a:xfrm>
            <a:off x="7409201"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8" name="Google Shape;1708;p27"/>
          <p:cNvSpPr txBox="1">
            <a:spLocks noGrp="1"/>
          </p:cNvSpPr>
          <p:nvPr>
            <p:ph type="subTitle" idx="3"/>
          </p:nvPr>
        </p:nvSpPr>
        <p:spPr>
          <a:xfrm>
            <a:off x="2025767"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9" name="Google Shape;1709;p27"/>
          <p:cNvSpPr txBox="1">
            <a:spLocks noGrp="1"/>
          </p:cNvSpPr>
          <p:nvPr>
            <p:ph type="subTitle" idx="4"/>
          </p:nvPr>
        </p:nvSpPr>
        <p:spPr>
          <a:xfrm>
            <a:off x="7409201"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10" name="Google Shape;1710;p27"/>
          <p:cNvSpPr txBox="1">
            <a:spLocks noGrp="1"/>
          </p:cNvSpPr>
          <p:nvPr>
            <p:ph type="subTitle" idx="5"/>
          </p:nvPr>
        </p:nvSpPr>
        <p:spPr>
          <a:xfrm>
            <a:off x="2025733"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1" name="Google Shape;1711;p27"/>
          <p:cNvSpPr txBox="1">
            <a:spLocks noGrp="1"/>
          </p:cNvSpPr>
          <p:nvPr>
            <p:ph type="subTitle" idx="6"/>
          </p:nvPr>
        </p:nvSpPr>
        <p:spPr>
          <a:xfrm>
            <a:off x="2025733"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2" name="Google Shape;1712;p27"/>
          <p:cNvSpPr txBox="1">
            <a:spLocks noGrp="1"/>
          </p:cNvSpPr>
          <p:nvPr>
            <p:ph type="subTitle" idx="7"/>
          </p:nvPr>
        </p:nvSpPr>
        <p:spPr>
          <a:xfrm>
            <a:off x="7409200"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3" name="Google Shape;1713;p27"/>
          <p:cNvSpPr txBox="1">
            <a:spLocks noGrp="1"/>
          </p:cNvSpPr>
          <p:nvPr>
            <p:ph type="subTitle" idx="8"/>
          </p:nvPr>
        </p:nvSpPr>
        <p:spPr>
          <a:xfrm>
            <a:off x="7409200"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4" name="Google Shape;1714;p2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15" name="Google Shape;1715;p27"/>
          <p:cNvGrpSpPr/>
          <p:nvPr/>
        </p:nvGrpSpPr>
        <p:grpSpPr>
          <a:xfrm>
            <a:off x="-341542" y="71934"/>
            <a:ext cx="13164540" cy="8110735"/>
            <a:chOff x="-256157" y="53950"/>
            <a:chExt cx="9873405" cy="6083051"/>
          </a:xfrm>
        </p:grpSpPr>
        <p:grpSp>
          <p:nvGrpSpPr>
            <p:cNvPr id="1716" name="Google Shape;1716;p27"/>
            <p:cNvGrpSpPr/>
            <p:nvPr/>
          </p:nvGrpSpPr>
          <p:grpSpPr>
            <a:xfrm>
              <a:off x="4737514" y="4603496"/>
              <a:ext cx="4505884" cy="1533506"/>
              <a:chOff x="715728" y="1849983"/>
              <a:chExt cx="3985391" cy="1356364"/>
            </a:xfrm>
          </p:grpSpPr>
          <p:sp>
            <p:nvSpPr>
              <p:cNvPr id="1717" name="Google Shape;1717;p2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8" name="Google Shape;1718;p2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9" name="Google Shape;1719;p2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0" name="Google Shape;1720;p2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1" name="Google Shape;1721;p2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2" name="Google Shape;1722;p2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3" name="Google Shape;1723;p2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4" name="Google Shape;1724;p2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5" name="Google Shape;1725;p2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6" name="Google Shape;1726;p2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7" name="Google Shape;1727;p2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8" name="Google Shape;1728;p2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9" name="Google Shape;1729;p2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0" name="Google Shape;1730;p2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1" name="Google Shape;1731;p2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2" name="Google Shape;1732;p2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3" name="Google Shape;1733;p2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4" name="Google Shape;1734;p2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5" name="Google Shape;1735;p2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6" name="Google Shape;1736;p2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7" name="Google Shape;1737;p2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8" name="Google Shape;1738;p2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9" name="Google Shape;1739;p2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0" name="Google Shape;1740;p27"/>
            <p:cNvGrpSpPr/>
            <p:nvPr/>
          </p:nvGrpSpPr>
          <p:grpSpPr>
            <a:xfrm>
              <a:off x="8041354" y="1265261"/>
              <a:ext cx="1575895" cy="789903"/>
              <a:chOff x="6554834" y="4413128"/>
              <a:chExt cx="1033713" cy="518173"/>
            </a:xfrm>
          </p:grpSpPr>
          <p:sp>
            <p:nvSpPr>
              <p:cNvPr id="1741" name="Google Shape;1741;p27"/>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2" name="Google Shape;1742;p27"/>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3" name="Google Shape;1743;p27"/>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4" name="Google Shape;1744;p27"/>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5" name="Google Shape;1745;p27"/>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6" name="Google Shape;1746;p27"/>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7" name="Google Shape;1747;p27"/>
            <p:cNvGrpSpPr/>
            <p:nvPr/>
          </p:nvGrpSpPr>
          <p:grpSpPr>
            <a:xfrm>
              <a:off x="-256157" y="2326482"/>
              <a:ext cx="1348673" cy="789947"/>
              <a:chOff x="6479176" y="2546587"/>
              <a:chExt cx="992401" cy="581271"/>
            </a:xfrm>
          </p:grpSpPr>
          <p:sp>
            <p:nvSpPr>
              <p:cNvPr id="1748" name="Google Shape;1748;p2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9" name="Google Shape;1749;p2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0" name="Google Shape;1750;p2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1" name="Google Shape;1751;p2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2" name="Google Shape;1752;p2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3" name="Google Shape;1753;p2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4" name="Google Shape;1754;p27"/>
            <p:cNvGrpSpPr/>
            <p:nvPr/>
          </p:nvGrpSpPr>
          <p:grpSpPr>
            <a:xfrm>
              <a:off x="171133" y="1358953"/>
              <a:ext cx="246464" cy="231319"/>
              <a:chOff x="5946283" y="1650903"/>
              <a:chExt cx="246464" cy="231319"/>
            </a:xfrm>
          </p:grpSpPr>
          <p:sp>
            <p:nvSpPr>
              <p:cNvPr id="1755" name="Google Shape;1755;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6" name="Google Shape;1756;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7" name="Google Shape;1757;p27"/>
            <p:cNvGrpSpPr/>
            <p:nvPr/>
          </p:nvGrpSpPr>
          <p:grpSpPr>
            <a:xfrm>
              <a:off x="2244247" y="4658976"/>
              <a:ext cx="699987" cy="699866"/>
              <a:chOff x="6714640" y="951029"/>
              <a:chExt cx="404804" cy="404711"/>
            </a:xfrm>
          </p:grpSpPr>
          <p:sp>
            <p:nvSpPr>
              <p:cNvPr id="1758" name="Google Shape;1758;p27"/>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9" name="Google Shape;1759;p27"/>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0" name="Google Shape;1760;p27"/>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1" name="Google Shape;1761;p27"/>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2" name="Google Shape;1762;p27"/>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63" name="Google Shape;1763;p27"/>
            <p:cNvSpPr/>
            <p:nvPr/>
          </p:nvSpPr>
          <p:spPr>
            <a:xfrm flipH="1">
              <a:off x="-144753" y="408390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4" name="Google Shape;1764;p27"/>
            <p:cNvSpPr/>
            <p:nvPr/>
          </p:nvSpPr>
          <p:spPr>
            <a:xfrm>
              <a:off x="8634912" y="2523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65" name="Google Shape;1765;p27"/>
            <p:cNvGrpSpPr/>
            <p:nvPr/>
          </p:nvGrpSpPr>
          <p:grpSpPr>
            <a:xfrm>
              <a:off x="8817958" y="910178"/>
              <a:ext cx="246464" cy="231319"/>
              <a:chOff x="5946283" y="1650903"/>
              <a:chExt cx="246464" cy="231319"/>
            </a:xfrm>
          </p:grpSpPr>
          <p:sp>
            <p:nvSpPr>
              <p:cNvPr id="1766" name="Google Shape;1766;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7" name="Google Shape;1767;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68" name="Google Shape;1768;p27"/>
            <p:cNvGrpSpPr/>
            <p:nvPr/>
          </p:nvGrpSpPr>
          <p:grpSpPr>
            <a:xfrm>
              <a:off x="3234620" y="4786378"/>
              <a:ext cx="246464" cy="231319"/>
              <a:chOff x="5946283" y="1650903"/>
              <a:chExt cx="246464" cy="231319"/>
            </a:xfrm>
          </p:grpSpPr>
          <p:sp>
            <p:nvSpPr>
              <p:cNvPr id="1769" name="Google Shape;1769;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0" name="Google Shape;1770;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71" name="Google Shape;1771;p27"/>
            <p:cNvGrpSpPr/>
            <p:nvPr/>
          </p:nvGrpSpPr>
          <p:grpSpPr>
            <a:xfrm>
              <a:off x="1731708" y="4633778"/>
              <a:ext cx="246464" cy="231319"/>
              <a:chOff x="5946283" y="1650903"/>
              <a:chExt cx="246464" cy="231319"/>
            </a:xfrm>
          </p:grpSpPr>
          <p:sp>
            <p:nvSpPr>
              <p:cNvPr id="1772" name="Google Shape;1772;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3" name="Google Shape;1773;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74" name="Google Shape;1774;p27"/>
            <p:cNvSpPr/>
            <p:nvPr/>
          </p:nvSpPr>
          <p:spPr>
            <a:xfrm>
              <a:off x="8597751" y="33502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5" name="Google Shape;1775;p27"/>
            <p:cNvSpPr/>
            <p:nvPr/>
          </p:nvSpPr>
          <p:spPr>
            <a:xfrm>
              <a:off x="921576" y="539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6" name="Google Shape;1776;p27"/>
            <p:cNvSpPr/>
            <p:nvPr/>
          </p:nvSpPr>
          <p:spPr>
            <a:xfrm>
              <a:off x="2339700" y="977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6633369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777"/>
        <p:cNvGrpSpPr/>
        <p:nvPr/>
      </p:nvGrpSpPr>
      <p:grpSpPr>
        <a:xfrm>
          <a:off x="0" y="0"/>
          <a:ext cx="0" cy="0"/>
          <a:chOff x="0" y="0"/>
          <a:chExt cx="0" cy="0"/>
        </a:xfrm>
      </p:grpSpPr>
      <p:sp>
        <p:nvSpPr>
          <p:cNvPr id="1778" name="Google Shape;1778;p28"/>
          <p:cNvSpPr txBox="1">
            <a:spLocks noGrp="1"/>
          </p:cNvSpPr>
          <p:nvPr>
            <p:ph type="subTitle" idx="1"/>
          </p:nvPr>
        </p:nvSpPr>
        <p:spPr>
          <a:xfrm>
            <a:off x="960000"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79" name="Google Shape;1779;p28"/>
          <p:cNvSpPr txBox="1">
            <a:spLocks noGrp="1"/>
          </p:cNvSpPr>
          <p:nvPr>
            <p:ph type="subTitle" idx="2"/>
          </p:nvPr>
        </p:nvSpPr>
        <p:spPr>
          <a:xfrm>
            <a:off x="4491839"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0" name="Google Shape;1780;p28"/>
          <p:cNvSpPr txBox="1">
            <a:spLocks noGrp="1"/>
          </p:cNvSpPr>
          <p:nvPr>
            <p:ph type="subTitle" idx="3"/>
          </p:nvPr>
        </p:nvSpPr>
        <p:spPr>
          <a:xfrm>
            <a:off x="960000"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1" name="Google Shape;1781;p28"/>
          <p:cNvSpPr txBox="1">
            <a:spLocks noGrp="1"/>
          </p:cNvSpPr>
          <p:nvPr>
            <p:ph type="subTitle" idx="4"/>
          </p:nvPr>
        </p:nvSpPr>
        <p:spPr>
          <a:xfrm>
            <a:off x="4491833"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2" name="Google Shape;1782;p28"/>
          <p:cNvSpPr txBox="1">
            <a:spLocks noGrp="1"/>
          </p:cNvSpPr>
          <p:nvPr>
            <p:ph type="subTitle" idx="5"/>
          </p:nvPr>
        </p:nvSpPr>
        <p:spPr>
          <a:xfrm>
            <a:off x="8023667"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3" name="Google Shape;1783;p28"/>
          <p:cNvSpPr txBox="1">
            <a:spLocks noGrp="1"/>
          </p:cNvSpPr>
          <p:nvPr>
            <p:ph type="subTitle" idx="6"/>
          </p:nvPr>
        </p:nvSpPr>
        <p:spPr>
          <a:xfrm>
            <a:off x="8023667"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4" name="Google Shape;1784;p28"/>
          <p:cNvSpPr txBox="1">
            <a:spLocks noGrp="1"/>
          </p:cNvSpPr>
          <p:nvPr>
            <p:ph type="subTitle" idx="7"/>
          </p:nvPr>
        </p:nvSpPr>
        <p:spPr>
          <a:xfrm>
            <a:off x="960000"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5" name="Google Shape;1785;p28"/>
          <p:cNvSpPr txBox="1">
            <a:spLocks noGrp="1"/>
          </p:cNvSpPr>
          <p:nvPr>
            <p:ph type="subTitle" idx="8"/>
          </p:nvPr>
        </p:nvSpPr>
        <p:spPr>
          <a:xfrm>
            <a:off x="4491839"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6" name="Google Shape;1786;p28"/>
          <p:cNvSpPr txBox="1">
            <a:spLocks noGrp="1"/>
          </p:cNvSpPr>
          <p:nvPr>
            <p:ph type="subTitle" idx="9"/>
          </p:nvPr>
        </p:nvSpPr>
        <p:spPr>
          <a:xfrm>
            <a:off x="8023667"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7" name="Google Shape;1787;p28"/>
          <p:cNvSpPr txBox="1">
            <a:spLocks noGrp="1"/>
          </p:cNvSpPr>
          <p:nvPr>
            <p:ph type="subTitle" idx="13"/>
          </p:nvPr>
        </p:nvSpPr>
        <p:spPr>
          <a:xfrm>
            <a:off x="8023667"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8" name="Google Shape;1788;p28"/>
          <p:cNvSpPr txBox="1">
            <a:spLocks noGrp="1"/>
          </p:cNvSpPr>
          <p:nvPr>
            <p:ph type="subTitle" idx="14"/>
          </p:nvPr>
        </p:nvSpPr>
        <p:spPr>
          <a:xfrm>
            <a:off x="960000"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9" name="Google Shape;1789;p28"/>
          <p:cNvSpPr txBox="1">
            <a:spLocks noGrp="1"/>
          </p:cNvSpPr>
          <p:nvPr>
            <p:ph type="subTitle" idx="15"/>
          </p:nvPr>
        </p:nvSpPr>
        <p:spPr>
          <a:xfrm>
            <a:off x="4491839"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90" name="Google Shape;1790;p28"/>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91" name="Google Shape;1791;p28"/>
          <p:cNvGrpSpPr/>
          <p:nvPr/>
        </p:nvGrpSpPr>
        <p:grpSpPr>
          <a:xfrm>
            <a:off x="-696349" y="286471"/>
            <a:ext cx="13492460" cy="7810589"/>
            <a:chOff x="-522262" y="214853"/>
            <a:chExt cx="10119345" cy="5857942"/>
          </a:xfrm>
        </p:grpSpPr>
        <p:grpSp>
          <p:nvGrpSpPr>
            <p:cNvPr id="1792" name="Google Shape;1792;p28"/>
            <p:cNvGrpSpPr/>
            <p:nvPr/>
          </p:nvGrpSpPr>
          <p:grpSpPr>
            <a:xfrm>
              <a:off x="155208" y="1040478"/>
              <a:ext cx="246464" cy="231319"/>
              <a:chOff x="5946283" y="1650903"/>
              <a:chExt cx="246464" cy="231319"/>
            </a:xfrm>
          </p:grpSpPr>
          <p:sp>
            <p:nvSpPr>
              <p:cNvPr id="1793" name="Google Shape;1793;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4" name="Google Shape;1794;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95" name="Google Shape;1795;p28"/>
            <p:cNvSpPr/>
            <p:nvPr/>
          </p:nvSpPr>
          <p:spPr>
            <a:xfrm>
              <a:off x="8310972" y="4248477"/>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6" name="Google Shape;1796;p28"/>
            <p:cNvSpPr/>
            <p:nvPr/>
          </p:nvSpPr>
          <p:spPr>
            <a:xfrm>
              <a:off x="178412" y="1474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97" name="Google Shape;1797;p28"/>
            <p:cNvGrpSpPr/>
            <p:nvPr/>
          </p:nvGrpSpPr>
          <p:grpSpPr>
            <a:xfrm rot="-173684">
              <a:off x="-47718" y="4529056"/>
              <a:ext cx="4543424" cy="1429927"/>
              <a:chOff x="-1192669" y="1924020"/>
              <a:chExt cx="4543534" cy="1429961"/>
            </a:xfrm>
          </p:grpSpPr>
          <p:sp>
            <p:nvSpPr>
              <p:cNvPr id="1798" name="Google Shape;1798;p2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9" name="Google Shape;1799;p2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0" name="Google Shape;1800;p2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1" name="Google Shape;1801;p2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2" name="Google Shape;1802;p2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3" name="Google Shape;1803;p2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4" name="Google Shape;1804;p2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5" name="Google Shape;1805;p2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6" name="Google Shape;1806;p2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7" name="Google Shape;1807;p2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8" name="Google Shape;1808;p2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9" name="Google Shape;1809;p2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0" name="Google Shape;1810;p2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1" name="Google Shape;1811;p2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2" name="Google Shape;1812;p2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3" name="Google Shape;1813;p2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4" name="Google Shape;1814;p2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5" name="Google Shape;1815;p2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6" name="Google Shape;1816;p2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7" name="Google Shape;1817;p2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8" name="Google Shape;1818;p2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9" name="Google Shape;1819;p2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0" name="Google Shape;1820;p2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1" name="Google Shape;1821;p2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2" name="Google Shape;1822;p2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3" name="Google Shape;1823;p2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4" name="Google Shape;1824;p2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5" name="Google Shape;1825;p2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6" name="Google Shape;1826;p2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7" name="Google Shape;1827;p2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8" name="Google Shape;1828;p2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29" name="Google Shape;1829;p28"/>
            <p:cNvGrpSpPr/>
            <p:nvPr/>
          </p:nvGrpSpPr>
          <p:grpSpPr>
            <a:xfrm>
              <a:off x="177538" y="4193067"/>
              <a:ext cx="655526" cy="718337"/>
              <a:chOff x="7969377" y="2856516"/>
              <a:chExt cx="402682" cy="441266"/>
            </a:xfrm>
          </p:grpSpPr>
          <p:sp>
            <p:nvSpPr>
              <p:cNvPr id="1830" name="Google Shape;1830;p28"/>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1" name="Google Shape;1831;p28"/>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2" name="Google Shape;1832;p28"/>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3" name="Google Shape;1833;p28"/>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4" name="Google Shape;1834;p28"/>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5" name="Google Shape;1835;p28"/>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6" name="Google Shape;1836;p28"/>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7" name="Google Shape;1837;p28"/>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8" name="Google Shape;1838;p28"/>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9" name="Google Shape;1839;p28"/>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0" name="Google Shape;1840;p28"/>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1" name="Google Shape;1841;p28"/>
            <p:cNvGrpSpPr/>
            <p:nvPr/>
          </p:nvGrpSpPr>
          <p:grpSpPr>
            <a:xfrm>
              <a:off x="833083" y="214853"/>
              <a:ext cx="246464" cy="231319"/>
              <a:chOff x="5946283" y="1650903"/>
              <a:chExt cx="246464" cy="231319"/>
            </a:xfrm>
          </p:grpSpPr>
          <p:sp>
            <p:nvSpPr>
              <p:cNvPr id="1842" name="Google Shape;1842;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3" name="Google Shape;1843;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4" name="Google Shape;1844;p28"/>
            <p:cNvGrpSpPr/>
            <p:nvPr/>
          </p:nvGrpSpPr>
          <p:grpSpPr>
            <a:xfrm>
              <a:off x="8554508" y="1585528"/>
              <a:ext cx="246464" cy="231319"/>
              <a:chOff x="5946283" y="1650903"/>
              <a:chExt cx="246464" cy="231319"/>
            </a:xfrm>
          </p:grpSpPr>
          <p:sp>
            <p:nvSpPr>
              <p:cNvPr id="1845" name="Google Shape;1845;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6" name="Google Shape;1846;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7" name="Google Shape;1847;p28"/>
            <p:cNvGrpSpPr/>
            <p:nvPr/>
          </p:nvGrpSpPr>
          <p:grpSpPr>
            <a:xfrm>
              <a:off x="8721583" y="2961753"/>
              <a:ext cx="246464" cy="231319"/>
              <a:chOff x="5946283" y="1650903"/>
              <a:chExt cx="246464" cy="231319"/>
            </a:xfrm>
          </p:grpSpPr>
          <p:sp>
            <p:nvSpPr>
              <p:cNvPr id="1848" name="Google Shape;1848;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9" name="Google Shape;1849;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50" name="Google Shape;1850;p28"/>
            <p:cNvSpPr/>
            <p:nvPr/>
          </p:nvSpPr>
          <p:spPr>
            <a:xfrm>
              <a:off x="5321888" y="47929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1" name="Google Shape;1851;p28"/>
            <p:cNvSpPr/>
            <p:nvPr/>
          </p:nvSpPr>
          <p:spPr>
            <a:xfrm>
              <a:off x="8554488" y="2038968"/>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2" name="Google Shape;1852;p28"/>
            <p:cNvSpPr/>
            <p:nvPr/>
          </p:nvSpPr>
          <p:spPr>
            <a:xfrm>
              <a:off x="-522262" y="27153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3" name="Google Shape;1853;p28"/>
            <p:cNvSpPr/>
            <p:nvPr/>
          </p:nvSpPr>
          <p:spPr>
            <a:xfrm>
              <a:off x="8458962" y="11032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54" name="Google Shape;1854;p28"/>
            <p:cNvGrpSpPr/>
            <p:nvPr/>
          </p:nvGrpSpPr>
          <p:grpSpPr>
            <a:xfrm>
              <a:off x="2706194" y="4415254"/>
              <a:ext cx="918609" cy="756066"/>
              <a:chOff x="6522431" y="1681510"/>
              <a:chExt cx="420647" cy="346216"/>
            </a:xfrm>
          </p:grpSpPr>
          <p:sp>
            <p:nvSpPr>
              <p:cNvPr id="1855" name="Google Shape;1855;p28"/>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6" name="Google Shape;1856;p28"/>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7" name="Google Shape;1857;p28"/>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8" name="Google Shape;1858;p28"/>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9" name="Google Shape;1859;p28"/>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0" name="Google Shape;1860;p28"/>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1" name="Google Shape;1861;p28"/>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2" name="Google Shape;1862;p28"/>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3" name="Google Shape;1863;p28"/>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4" name="Google Shape;1864;p28"/>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5" name="Google Shape;1865;p28"/>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6" name="Google Shape;1866;p28"/>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7" name="Google Shape;1867;p28"/>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8" name="Google Shape;1868;p28"/>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9" name="Google Shape;1869;p28"/>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0" name="Google Shape;1870;p28"/>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1" name="Google Shape;1871;p28"/>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2" name="Google Shape;1872;p28"/>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3" name="Google Shape;1873;p28"/>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4" name="Google Shape;1874;p28"/>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5" name="Google Shape;1875;p28"/>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6" name="Google Shape;1876;p28"/>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3739714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4E1C9-9EAE-6373-B32E-7C27DF7F613C}"/>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AC25D691-26F1-D842-362B-4FCFFA6B03C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38B8C14-3A43-D316-1880-733170650C92}"/>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A7F7972-A8ED-60C1-D75E-D3A0F0C2DD5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647FEC-6D68-EE5F-2772-8F7E268D5AD0}"/>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0BC860A-620C-E981-AF18-50E1FA21177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2/15/2024</a:t>
            </a:fld>
            <a:endParaRPr lang="en-US"/>
          </a:p>
        </p:txBody>
      </p:sp>
      <p:sp>
        <p:nvSpPr>
          <p:cNvPr id="8" name="Footer Placeholder 7">
            <a:extLst>
              <a:ext uri="{FF2B5EF4-FFF2-40B4-BE49-F238E27FC236}">
                <a16:creationId xmlns:a16="http://schemas.microsoft.com/office/drawing/2014/main" id="{DF6F634A-0B27-3F62-67E3-4256EDFB9259}"/>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9D471FAE-5859-1E17-DD28-164B150C591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136366886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877"/>
        <p:cNvGrpSpPr/>
        <p:nvPr/>
      </p:nvGrpSpPr>
      <p:grpSpPr>
        <a:xfrm>
          <a:off x="0" y="0"/>
          <a:ext cx="0" cy="0"/>
          <a:chOff x="0" y="0"/>
          <a:chExt cx="0" cy="0"/>
        </a:xfrm>
      </p:grpSpPr>
      <p:sp>
        <p:nvSpPr>
          <p:cNvPr id="1878" name="Google Shape;1878;p29"/>
          <p:cNvSpPr txBox="1">
            <a:spLocks noGrp="1"/>
          </p:cNvSpPr>
          <p:nvPr>
            <p:ph type="title" hasCustomPrompt="1"/>
          </p:nvPr>
        </p:nvSpPr>
        <p:spPr>
          <a:xfrm rot="-396">
            <a:off x="636422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79" name="Google Shape;1879;p29"/>
          <p:cNvSpPr txBox="1">
            <a:spLocks noGrp="1"/>
          </p:cNvSpPr>
          <p:nvPr>
            <p:ph type="subTitle" idx="1"/>
          </p:nvPr>
        </p:nvSpPr>
        <p:spPr>
          <a:xfrm>
            <a:off x="6364200" y="2306655"/>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0" name="Google Shape;1880;p29"/>
          <p:cNvSpPr txBox="1">
            <a:spLocks noGrp="1"/>
          </p:cNvSpPr>
          <p:nvPr>
            <p:ph type="title" idx="2" hasCustomPrompt="1"/>
          </p:nvPr>
        </p:nvSpPr>
        <p:spPr>
          <a:xfrm>
            <a:off x="6364227" y="3504609"/>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81" name="Google Shape;1881;p29"/>
          <p:cNvSpPr txBox="1">
            <a:spLocks noGrp="1"/>
          </p:cNvSpPr>
          <p:nvPr>
            <p:ph type="subTitle" idx="3"/>
          </p:nvPr>
        </p:nvSpPr>
        <p:spPr>
          <a:xfrm>
            <a:off x="6364200" y="5090999"/>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2" name="Google Shape;1882;p29"/>
          <p:cNvSpPr txBox="1">
            <a:spLocks noGrp="1"/>
          </p:cNvSpPr>
          <p:nvPr>
            <p:ph type="title" idx="4" hasCustomPrompt="1"/>
          </p:nvPr>
        </p:nvSpPr>
        <p:spPr>
          <a:xfrm rot="-396">
            <a:off x="235817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3" name="Google Shape;1883;p29"/>
          <p:cNvSpPr txBox="1">
            <a:spLocks noGrp="1"/>
          </p:cNvSpPr>
          <p:nvPr>
            <p:ph type="subTitle" idx="5"/>
          </p:nvPr>
        </p:nvSpPr>
        <p:spPr>
          <a:xfrm>
            <a:off x="2358151" y="2306656"/>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884" name="Google Shape;1884;p29"/>
          <p:cNvSpPr txBox="1">
            <a:spLocks noGrp="1"/>
          </p:cNvSpPr>
          <p:nvPr>
            <p:ph type="title" idx="6" hasCustomPrompt="1"/>
          </p:nvPr>
        </p:nvSpPr>
        <p:spPr>
          <a:xfrm>
            <a:off x="2358177" y="3504611"/>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5" name="Google Shape;1885;p29"/>
          <p:cNvSpPr txBox="1">
            <a:spLocks noGrp="1"/>
          </p:cNvSpPr>
          <p:nvPr>
            <p:ph type="subTitle" idx="7"/>
          </p:nvPr>
        </p:nvSpPr>
        <p:spPr>
          <a:xfrm>
            <a:off x="2358151" y="5091000"/>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grpSp>
        <p:nvGrpSpPr>
          <p:cNvPr id="1886" name="Google Shape;1886;p29"/>
          <p:cNvGrpSpPr/>
          <p:nvPr/>
        </p:nvGrpSpPr>
        <p:grpSpPr>
          <a:xfrm>
            <a:off x="-274639" y="0"/>
            <a:ext cx="12631733" cy="8137507"/>
            <a:chOff x="-205979" y="0"/>
            <a:chExt cx="9473800" cy="6103130"/>
          </a:xfrm>
        </p:grpSpPr>
        <p:sp>
          <p:nvSpPr>
            <p:cNvPr id="1887" name="Google Shape;1887;p29"/>
            <p:cNvSpPr/>
            <p:nvPr/>
          </p:nvSpPr>
          <p:spPr>
            <a:xfrm rot="5400000">
              <a:off x="-1757202"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8" name="Google Shape;1888;p29"/>
            <p:cNvSpPr/>
            <p:nvPr/>
          </p:nvSpPr>
          <p:spPr>
            <a:xfrm rot="-5400000" flipH="1">
              <a:off x="5720073"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9" name="Google Shape;1889;p29"/>
            <p:cNvSpPr/>
            <p:nvPr/>
          </p:nvSpPr>
          <p:spPr>
            <a:xfrm>
              <a:off x="3756012" y="5400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90" name="Google Shape;1890;p29"/>
            <p:cNvGrpSpPr/>
            <p:nvPr/>
          </p:nvGrpSpPr>
          <p:grpSpPr>
            <a:xfrm>
              <a:off x="-205979" y="4451245"/>
              <a:ext cx="9473800" cy="1651885"/>
              <a:chOff x="2200235" y="3803690"/>
              <a:chExt cx="4618888" cy="1651885"/>
            </a:xfrm>
          </p:grpSpPr>
          <p:sp>
            <p:nvSpPr>
              <p:cNvPr id="1891" name="Google Shape;1891;p29"/>
              <p:cNvSpPr/>
              <p:nvPr/>
            </p:nvSpPr>
            <p:spPr>
              <a:xfrm rot="-209802">
                <a:off x="4171744" y="4416006"/>
                <a:ext cx="85665" cy="100475"/>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2" name="Google Shape;1892;p29"/>
              <p:cNvSpPr/>
              <p:nvPr/>
            </p:nvSpPr>
            <p:spPr>
              <a:xfrm rot="-209802">
                <a:off x="2238013" y="3940959"/>
                <a:ext cx="4543332" cy="1377347"/>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3" name="Google Shape;1893;p29"/>
              <p:cNvSpPr/>
              <p:nvPr/>
            </p:nvSpPr>
            <p:spPr>
              <a:xfrm rot="-209802">
                <a:off x="5211917" y="4103498"/>
                <a:ext cx="92386" cy="102348"/>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4" name="Google Shape;1894;p29"/>
              <p:cNvSpPr/>
              <p:nvPr/>
            </p:nvSpPr>
            <p:spPr>
              <a:xfrm rot="-209802">
                <a:off x="5005904" y="4085099"/>
                <a:ext cx="62031" cy="83013"/>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5" name="Google Shape;1895;p29"/>
              <p:cNvSpPr/>
              <p:nvPr/>
            </p:nvSpPr>
            <p:spPr>
              <a:xfrm rot="-209802">
                <a:off x="3711400" y="3933056"/>
                <a:ext cx="92496" cy="102348"/>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6" name="Google Shape;1896;p29"/>
              <p:cNvSpPr/>
              <p:nvPr/>
            </p:nvSpPr>
            <p:spPr>
              <a:xfrm rot="-209802">
                <a:off x="2334408" y="4056491"/>
                <a:ext cx="98501" cy="105157"/>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7" name="Google Shape;1897;p29"/>
              <p:cNvSpPr/>
              <p:nvPr/>
            </p:nvSpPr>
            <p:spPr>
              <a:xfrm rot="-209802">
                <a:off x="3832075" y="3957321"/>
                <a:ext cx="62527" cy="86208"/>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8" name="Google Shape;1898;p29"/>
              <p:cNvSpPr/>
              <p:nvPr/>
            </p:nvSpPr>
            <p:spPr>
              <a:xfrm rot="-209802">
                <a:off x="4987528" y="4385863"/>
                <a:ext cx="231984" cy="113971"/>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9" name="Google Shape;1899;p29"/>
              <p:cNvSpPr/>
              <p:nvPr/>
            </p:nvSpPr>
            <p:spPr>
              <a:xfrm rot="-209802">
                <a:off x="5220215" y="4236904"/>
                <a:ext cx="170449" cy="84831"/>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0" name="Google Shape;1900;p29"/>
              <p:cNvSpPr/>
              <p:nvPr/>
            </p:nvSpPr>
            <p:spPr>
              <a:xfrm rot="-209802">
                <a:off x="3215560" y="4549547"/>
                <a:ext cx="170338" cy="8483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1" name="Google Shape;1901;p29"/>
              <p:cNvSpPr/>
              <p:nvPr/>
            </p:nvSpPr>
            <p:spPr>
              <a:xfrm rot="-209802">
                <a:off x="4001143" y="4096842"/>
                <a:ext cx="239256" cy="94746"/>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2" name="Google Shape;1902;p29"/>
              <p:cNvSpPr/>
              <p:nvPr/>
            </p:nvSpPr>
            <p:spPr>
              <a:xfrm rot="-209802">
                <a:off x="3590640" y="4337620"/>
                <a:ext cx="239972" cy="74475"/>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3" name="Google Shape;1903;p29"/>
              <p:cNvSpPr/>
              <p:nvPr/>
            </p:nvSpPr>
            <p:spPr>
              <a:xfrm rot="-209802">
                <a:off x="3810117" y="4406111"/>
                <a:ext cx="275726" cy="127026"/>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4" name="Google Shape;1904;p29"/>
              <p:cNvSpPr/>
              <p:nvPr/>
            </p:nvSpPr>
            <p:spPr>
              <a:xfrm rot="-209802">
                <a:off x="4951263" y="4539821"/>
                <a:ext cx="34266" cy="59437"/>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5" name="Google Shape;1905;p29"/>
              <p:cNvSpPr/>
              <p:nvPr/>
            </p:nvSpPr>
            <p:spPr>
              <a:xfrm rot="-209802">
                <a:off x="4993547" y="4515580"/>
                <a:ext cx="24625" cy="74089"/>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6" name="Google Shape;1906;p29"/>
              <p:cNvSpPr/>
              <p:nvPr/>
            </p:nvSpPr>
            <p:spPr>
              <a:xfrm rot="-209802">
                <a:off x="3139663" y="4316759"/>
                <a:ext cx="34321" cy="59437"/>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7" name="Google Shape;1907;p29"/>
              <p:cNvSpPr/>
              <p:nvPr/>
            </p:nvSpPr>
            <p:spPr>
              <a:xfrm rot="-209802">
                <a:off x="3181945" y="4292465"/>
                <a:ext cx="24625" cy="74145"/>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8" name="Google Shape;1908;p29"/>
              <p:cNvSpPr/>
              <p:nvPr/>
            </p:nvSpPr>
            <p:spPr>
              <a:xfrm rot="-209802">
                <a:off x="3697819" y="4666041"/>
                <a:ext cx="34266" cy="59492"/>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9" name="Google Shape;1909;p29"/>
              <p:cNvSpPr/>
              <p:nvPr/>
            </p:nvSpPr>
            <p:spPr>
              <a:xfrm rot="-209802">
                <a:off x="3740049" y="4641857"/>
                <a:ext cx="24680" cy="74089"/>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0" name="Google Shape;1910;p29"/>
              <p:cNvSpPr/>
              <p:nvPr/>
            </p:nvSpPr>
            <p:spPr>
              <a:xfrm rot="-209802">
                <a:off x="3519233" y="4386390"/>
                <a:ext cx="34266" cy="59492"/>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1" name="Google Shape;1911;p29"/>
              <p:cNvSpPr/>
              <p:nvPr/>
            </p:nvSpPr>
            <p:spPr>
              <a:xfrm rot="-209802">
                <a:off x="3561573" y="4362200"/>
                <a:ext cx="24625" cy="74089"/>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2" name="Google Shape;1912;p29"/>
              <p:cNvSpPr/>
              <p:nvPr/>
            </p:nvSpPr>
            <p:spPr>
              <a:xfrm rot="-209802">
                <a:off x="3147273" y="4835948"/>
                <a:ext cx="34266" cy="59382"/>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3" name="Google Shape;1913;p29"/>
              <p:cNvSpPr/>
              <p:nvPr/>
            </p:nvSpPr>
            <p:spPr>
              <a:xfrm rot="-209802">
                <a:off x="3189553" y="4811597"/>
                <a:ext cx="24625" cy="74145"/>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4" name="Google Shape;1914;p29"/>
              <p:cNvSpPr/>
              <p:nvPr/>
            </p:nvSpPr>
            <p:spPr>
              <a:xfrm rot="-209802">
                <a:off x="5506975" y="4331692"/>
                <a:ext cx="35919" cy="62962"/>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5" name="Google Shape;1915;p29"/>
              <p:cNvSpPr/>
              <p:nvPr/>
            </p:nvSpPr>
            <p:spPr>
              <a:xfrm rot="-209802">
                <a:off x="5551230" y="4305803"/>
                <a:ext cx="25727" cy="78606"/>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6" name="Google Shape;1916;p29"/>
              <p:cNvSpPr/>
              <p:nvPr/>
            </p:nvSpPr>
            <p:spPr>
              <a:xfrm rot="-209802">
                <a:off x="3945042" y="4319736"/>
                <a:ext cx="39995" cy="57013"/>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7" name="Google Shape;1917;p29"/>
              <p:cNvSpPr/>
              <p:nvPr/>
            </p:nvSpPr>
            <p:spPr>
              <a:xfrm rot="-209802">
                <a:off x="3918625" y="4293551"/>
                <a:ext cx="18345" cy="74585"/>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8" name="Google Shape;1918;p29"/>
              <p:cNvSpPr/>
              <p:nvPr/>
            </p:nvSpPr>
            <p:spPr>
              <a:xfrm rot="-209802">
                <a:off x="5263009" y="4335323"/>
                <a:ext cx="40050" cy="56958"/>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9" name="Google Shape;1919;p29"/>
              <p:cNvSpPr/>
              <p:nvPr/>
            </p:nvSpPr>
            <p:spPr>
              <a:xfrm rot="-209802">
                <a:off x="5236642" y="4309085"/>
                <a:ext cx="18235" cy="74475"/>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0" name="Google Shape;1920;p29"/>
              <p:cNvSpPr/>
              <p:nvPr/>
            </p:nvSpPr>
            <p:spPr>
              <a:xfrm rot="-209802">
                <a:off x="5326552" y="4591155"/>
                <a:ext cx="40050" cy="56958"/>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1" name="Google Shape;1921;p29"/>
              <p:cNvSpPr/>
              <p:nvPr/>
            </p:nvSpPr>
            <p:spPr>
              <a:xfrm rot="-209802">
                <a:off x="5300188" y="4564970"/>
                <a:ext cx="18290" cy="74475"/>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22" name="Google Shape;1922;p29"/>
            <p:cNvSpPr/>
            <p:nvPr/>
          </p:nvSpPr>
          <p:spPr>
            <a:xfrm>
              <a:off x="4825974" y="128042"/>
              <a:ext cx="1060691" cy="54202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18473681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1923"/>
        <p:cNvGrpSpPr/>
        <p:nvPr/>
      </p:nvGrpSpPr>
      <p:grpSpPr>
        <a:xfrm>
          <a:off x="0" y="0"/>
          <a:ext cx="0" cy="0"/>
          <a:chOff x="0" y="0"/>
          <a:chExt cx="0" cy="0"/>
        </a:xfrm>
      </p:grpSpPr>
      <p:sp>
        <p:nvSpPr>
          <p:cNvPr id="1924" name="Google Shape;1924;p30"/>
          <p:cNvSpPr txBox="1">
            <a:spLocks noGrp="1"/>
          </p:cNvSpPr>
          <p:nvPr>
            <p:ph type="subTitle" idx="1"/>
          </p:nvPr>
        </p:nvSpPr>
        <p:spPr>
          <a:xfrm>
            <a:off x="11243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5" name="Google Shape;1925;p30"/>
          <p:cNvSpPr txBox="1">
            <a:spLocks noGrp="1"/>
          </p:cNvSpPr>
          <p:nvPr>
            <p:ph type="subTitle" idx="2"/>
          </p:nvPr>
        </p:nvSpPr>
        <p:spPr>
          <a:xfrm>
            <a:off x="78481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6" name="Google Shape;1926;p30"/>
          <p:cNvSpPr txBox="1">
            <a:spLocks noGrp="1"/>
          </p:cNvSpPr>
          <p:nvPr>
            <p:ph type="title" hasCustomPrompt="1"/>
          </p:nvPr>
        </p:nvSpPr>
        <p:spPr>
          <a:xfrm>
            <a:off x="1772067"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lt1"/>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7" name="Google Shape;1927;p30"/>
          <p:cNvSpPr txBox="1">
            <a:spLocks noGrp="1"/>
          </p:cNvSpPr>
          <p:nvPr>
            <p:ph type="title" idx="3" hasCustomPrompt="1"/>
          </p:nvPr>
        </p:nvSpPr>
        <p:spPr>
          <a:xfrm>
            <a:off x="8495800"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accent4"/>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8" name="Google Shape;1928;p30"/>
          <p:cNvSpPr txBox="1">
            <a:spLocks noGrp="1"/>
          </p:cNvSpPr>
          <p:nvPr>
            <p:ph type="subTitle" idx="4"/>
          </p:nvPr>
        </p:nvSpPr>
        <p:spPr>
          <a:xfrm>
            <a:off x="11243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29" name="Google Shape;1929;p30"/>
          <p:cNvSpPr txBox="1">
            <a:spLocks noGrp="1"/>
          </p:cNvSpPr>
          <p:nvPr>
            <p:ph type="subTitle" idx="5"/>
          </p:nvPr>
        </p:nvSpPr>
        <p:spPr>
          <a:xfrm>
            <a:off x="78481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30" name="Google Shape;1930;p30"/>
          <p:cNvSpPr txBox="1">
            <a:spLocks noGrp="1"/>
          </p:cNvSpPr>
          <p:nvPr>
            <p:ph type="title" idx="6"/>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31" name="Google Shape;1931;p30"/>
          <p:cNvGrpSpPr/>
          <p:nvPr/>
        </p:nvGrpSpPr>
        <p:grpSpPr>
          <a:xfrm>
            <a:off x="-379778" y="176544"/>
            <a:ext cx="13080495" cy="7792945"/>
            <a:chOff x="-284834" y="132407"/>
            <a:chExt cx="9810371" cy="5844709"/>
          </a:xfrm>
        </p:grpSpPr>
        <p:grpSp>
          <p:nvGrpSpPr>
            <p:cNvPr id="1932" name="Google Shape;1932;p30"/>
            <p:cNvGrpSpPr/>
            <p:nvPr/>
          </p:nvGrpSpPr>
          <p:grpSpPr>
            <a:xfrm>
              <a:off x="5389970" y="4252632"/>
              <a:ext cx="3764636" cy="1175402"/>
              <a:chOff x="2132353" y="3387432"/>
              <a:chExt cx="3764636" cy="1175402"/>
            </a:xfrm>
          </p:grpSpPr>
          <p:sp>
            <p:nvSpPr>
              <p:cNvPr id="1933" name="Google Shape;1933;p30"/>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4" name="Google Shape;1934;p30"/>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5" name="Google Shape;1935;p30"/>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6" name="Google Shape;1936;p30"/>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7" name="Google Shape;1937;p30"/>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8" name="Google Shape;1938;p30"/>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9" name="Google Shape;1939;p30"/>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0" name="Google Shape;1940;p30"/>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1" name="Google Shape;1941;p30"/>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2" name="Google Shape;1942;p30"/>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3" name="Google Shape;1943;p30"/>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4" name="Google Shape;1944;p30"/>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5" name="Google Shape;1945;p30"/>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6" name="Google Shape;1946;p30"/>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7" name="Google Shape;1947;p30"/>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8" name="Google Shape;1948;p30"/>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49" name="Google Shape;1949;p30"/>
            <p:cNvGrpSpPr/>
            <p:nvPr/>
          </p:nvGrpSpPr>
          <p:grpSpPr>
            <a:xfrm>
              <a:off x="-10616" y="4487881"/>
              <a:ext cx="5447326" cy="1489235"/>
              <a:chOff x="626075" y="3657856"/>
              <a:chExt cx="5447326" cy="1489235"/>
            </a:xfrm>
          </p:grpSpPr>
          <p:sp>
            <p:nvSpPr>
              <p:cNvPr id="1950" name="Google Shape;1950;p30"/>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1" name="Google Shape;1951;p30"/>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2" name="Google Shape;1952;p30"/>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3" name="Google Shape;1953;p30"/>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4" name="Google Shape;1954;p30"/>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5" name="Google Shape;1955;p30"/>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6" name="Google Shape;1956;p30"/>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7" name="Google Shape;1957;p30"/>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8" name="Google Shape;1958;p30"/>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9" name="Google Shape;1959;p30"/>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0" name="Google Shape;1960;p30"/>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1" name="Google Shape;1961;p30"/>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2" name="Google Shape;1962;p30"/>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3" name="Google Shape;1963;p30"/>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4" name="Google Shape;1964;p30"/>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5" name="Google Shape;1965;p30"/>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6" name="Google Shape;1966;p30"/>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7" name="Google Shape;1967;p30"/>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8" name="Google Shape;1968;p30"/>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9" name="Google Shape;1969;p30"/>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0" name="Google Shape;1970;p30"/>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1" name="Google Shape;1971;p30"/>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2" name="Google Shape;1972;p30"/>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3" name="Google Shape;1973;p30"/>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4" name="Google Shape;1974;p30"/>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5" name="Google Shape;1975;p30"/>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6" name="Google Shape;1976;p30"/>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7" name="Google Shape;1977;p30"/>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78" name="Google Shape;1978;p30"/>
            <p:cNvGrpSpPr/>
            <p:nvPr/>
          </p:nvGrpSpPr>
          <p:grpSpPr>
            <a:xfrm>
              <a:off x="8727708" y="1417328"/>
              <a:ext cx="246464" cy="231319"/>
              <a:chOff x="5946283" y="1650903"/>
              <a:chExt cx="246464" cy="231319"/>
            </a:xfrm>
          </p:grpSpPr>
          <p:sp>
            <p:nvSpPr>
              <p:cNvPr id="1979" name="Google Shape;1979;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0" name="Google Shape;1980;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81" name="Google Shape;1981;p30"/>
            <p:cNvSpPr/>
            <p:nvPr/>
          </p:nvSpPr>
          <p:spPr>
            <a:xfrm>
              <a:off x="120162" y="13267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982" name="Google Shape;1982;p30"/>
            <p:cNvGrpSpPr/>
            <p:nvPr/>
          </p:nvGrpSpPr>
          <p:grpSpPr>
            <a:xfrm>
              <a:off x="398284" y="1882229"/>
              <a:ext cx="497474" cy="403112"/>
              <a:chOff x="7109370" y="3456528"/>
              <a:chExt cx="364958" cy="295732"/>
            </a:xfrm>
          </p:grpSpPr>
          <p:sp>
            <p:nvSpPr>
              <p:cNvPr id="1983" name="Google Shape;1983;p30"/>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4" name="Google Shape;1984;p30"/>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5" name="Google Shape;1985;p30"/>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6" name="Google Shape;1986;p30"/>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7" name="Google Shape;1987;p30"/>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88" name="Google Shape;1988;p30"/>
            <p:cNvGrpSpPr/>
            <p:nvPr/>
          </p:nvGrpSpPr>
          <p:grpSpPr>
            <a:xfrm>
              <a:off x="8104784" y="3975202"/>
              <a:ext cx="548896" cy="601490"/>
              <a:chOff x="7969377" y="2856516"/>
              <a:chExt cx="402682" cy="441266"/>
            </a:xfrm>
          </p:grpSpPr>
          <p:sp>
            <p:nvSpPr>
              <p:cNvPr id="1989" name="Google Shape;1989;p30"/>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0" name="Google Shape;1990;p30"/>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1" name="Google Shape;1991;p30"/>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2" name="Google Shape;1992;p30"/>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3" name="Google Shape;1993;p30"/>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4" name="Google Shape;1994;p30"/>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5" name="Google Shape;1995;p30"/>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6" name="Google Shape;1996;p30"/>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7" name="Google Shape;1997;p30"/>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8" name="Google Shape;1998;p30"/>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9" name="Google Shape;1999;p30"/>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0" name="Google Shape;2000;p30"/>
            <p:cNvGrpSpPr/>
            <p:nvPr/>
          </p:nvGrpSpPr>
          <p:grpSpPr>
            <a:xfrm>
              <a:off x="2104377" y="4214441"/>
              <a:ext cx="365496" cy="565595"/>
              <a:chOff x="7706772" y="521151"/>
              <a:chExt cx="268136" cy="414933"/>
            </a:xfrm>
          </p:grpSpPr>
          <p:sp>
            <p:nvSpPr>
              <p:cNvPr id="2001" name="Google Shape;2001;p30"/>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2" name="Google Shape;2002;p30"/>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3" name="Google Shape;2003;p30"/>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4" name="Google Shape;2004;p30"/>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5" name="Google Shape;2005;p30"/>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6" name="Google Shape;2006;p30"/>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7" name="Google Shape;2007;p30"/>
            <p:cNvGrpSpPr/>
            <p:nvPr/>
          </p:nvGrpSpPr>
          <p:grpSpPr>
            <a:xfrm>
              <a:off x="8589683" y="3245728"/>
              <a:ext cx="246464" cy="231319"/>
              <a:chOff x="5946283" y="1650903"/>
              <a:chExt cx="246464" cy="231319"/>
            </a:xfrm>
          </p:grpSpPr>
          <p:sp>
            <p:nvSpPr>
              <p:cNvPr id="2008" name="Google Shape;2008;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9" name="Google Shape;2009;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0" name="Google Shape;2010;p30"/>
            <p:cNvGrpSpPr/>
            <p:nvPr/>
          </p:nvGrpSpPr>
          <p:grpSpPr>
            <a:xfrm>
              <a:off x="86208" y="800053"/>
              <a:ext cx="246464" cy="231319"/>
              <a:chOff x="5946283" y="1650903"/>
              <a:chExt cx="246464" cy="231319"/>
            </a:xfrm>
          </p:grpSpPr>
          <p:sp>
            <p:nvSpPr>
              <p:cNvPr id="2011" name="Google Shape;2011;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2" name="Google Shape;2012;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3" name="Google Shape;2013;p30"/>
            <p:cNvGrpSpPr/>
            <p:nvPr/>
          </p:nvGrpSpPr>
          <p:grpSpPr>
            <a:xfrm>
              <a:off x="182858" y="2484028"/>
              <a:ext cx="246464" cy="231319"/>
              <a:chOff x="5946283" y="1650903"/>
              <a:chExt cx="246464" cy="231319"/>
            </a:xfrm>
          </p:grpSpPr>
          <p:sp>
            <p:nvSpPr>
              <p:cNvPr id="2014" name="Google Shape;2014;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5" name="Google Shape;2015;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16" name="Google Shape;2016;p30"/>
            <p:cNvSpPr/>
            <p:nvPr/>
          </p:nvSpPr>
          <p:spPr>
            <a:xfrm>
              <a:off x="-284834" y="3785532"/>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7" name="Google Shape;2017;p30"/>
            <p:cNvSpPr/>
            <p:nvPr/>
          </p:nvSpPr>
          <p:spPr>
            <a:xfrm>
              <a:off x="8611441" y="1922407"/>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8" name="Google Shape;2018;p30"/>
            <p:cNvSpPr/>
            <p:nvPr/>
          </p:nvSpPr>
          <p:spPr>
            <a:xfrm>
              <a:off x="7567337" y="1324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11787394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019"/>
        <p:cNvGrpSpPr/>
        <p:nvPr/>
      </p:nvGrpSpPr>
      <p:grpSpPr>
        <a:xfrm>
          <a:off x="0" y="0"/>
          <a:ext cx="0" cy="0"/>
          <a:chOff x="0" y="0"/>
          <a:chExt cx="0" cy="0"/>
        </a:xfrm>
      </p:grpSpPr>
      <p:sp>
        <p:nvSpPr>
          <p:cNvPr id="2020" name="Google Shape;2020;p31"/>
          <p:cNvSpPr txBox="1">
            <a:spLocks noGrp="1"/>
          </p:cNvSpPr>
          <p:nvPr>
            <p:ph type="ctrTitle"/>
          </p:nvPr>
        </p:nvSpPr>
        <p:spPr>
          <a:xfrm>
            <a:off x="960000" y="720000"/>
            <a:ext cx="4288800" cy="15176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5200"/>
              <a:buNone/>
              <a:defRPr sz="8000"/>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021" name="Google Shape;2021;p31"/>
          <p:cNvSpPr txBox="1">
            <a:spLocks noGrp="1"/>
          </p:cNvSpPr>
          <p:nvPr>
            <p:ph type="subTitle" idx="1"/>
          </p:nvPr>
        </p:nvSpPr>
        <p:spPr>
          <a:xfrm>
            <a:off x="960000" y="2987967"/>
            <a:ext cx="4288800" cy="151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333"/>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2" name="Google Shape;2022;p31"/>
          <p:cNvSpPr txBox="1">
            <a:spLocks noGrp="1"/>
          </p:cNvSpPr>
          <p:nvPr>
            <p:ph type="subTitle" idx="2"/>
          </p:nvPr>
        </p:nvSpPr>
        <p:spPr>
          <a:xfrm rot="-1283">
            <a:off x="960000" y="5578929"/>
            <a:ext cx="4288800" cy="5584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3" name="Google Shape;2023;p31"/>
          <p:cNvSpPr txBox="1"/>
          <p:nvPr/>
        </p:nvSpPr>
        <p:spPr>
          <a:xfrm>
            <a:off x="960000" y="4467757"/>
            <a:ext cx="4288800" cy="1001600"/>
          </a:xfrm>
          <a:prstGeom prst="rect">
            <a:avLst/>
          </a:prstGeom>
          <a:noFill/>
          <a:ln>
            <a:noFill/>
          </a:ln>
        </p:spPr>
        <p:txBody>
          <a:bodyPr spcFirstLastPara="1" wrap="square" lIns="121900" tIns="121900" rIns="121900" bIns="121900" anchor="t" anchorCtr="0">
            <a:noAutofit/>
          </a:bodyPr>
          <a:lstStyle/>
          <a:p>
            <a:pPr marL="0" lvl="0" indent="0" algn="l" rtl="0">
              <a:spcBef>
                <a:spcPts val="400"/>
              </a:spcBef>
              <a:spcAft>
                <a:spcPts val="0"/>
              </a:spcAft>
              <a:buNone/>
            </a:pPr>
            <a:r>
              <a:rPr lang="en" sz="1467" b="1">
                <a:solidFill>
                  <a:schemeClr val="dk1"/>
                </a:solidFill>
                <a:latin typeface="Bellota Text"/>
                <a:ea typeface="Bellota Text"/>
                <a:cs typeface="Bellota Text"/>
                <a:sym typeface="Bellota Text"/>
              </a:rPr>
              <a:t>CREDITS:</a:t>
            </a:r>
            <a:r>
              <a:rPr lang="en" sz="1467">
                <a:solidFill>
                  <a:schemeClr val="dk1"/>
                </a:solidFill>
                <a:latin typeface="Bellota Text"/>
                <a:ea typeface="Bellota Text"/>
                <a:cs typeface="Bellota Text"/>
                <a:sym typeface="Bellota Text"/>
              </a:rPr>
              <a:t> This presentation template was created by </a:t>
            </a:r>
            <a:r>
              <a:rPr lang="en" sz="1467" b="1">
                <a:solidFill>
                  <a:schemeClr val="dk1"/>
                </a:solidFill>
                <a:uFill>
                  <a:noFill/>
                </a:uFill>
                <a:latin typeface="Bellota Text"/>
                <a:ea typeface="Bellota Text"/>
                <a:cs typeface="Bellota Text"/>
                <a:sym typeface="Bellota Text"/>
                <a:hlinkClick r:id="rId2">
                  <a:extLst>
                    <a:ext uri="{A12FA001-AC4F-418D-AE19-62706E023703}">
                      <ahyp:hlinkClr xmlns:ahyp="http://schemas.microsoft.com/office/drawing/2018/hyperlinkcolor" val="tx"/>
                    </a:ext>
                  </a:extLst>
                </a:hlinkClick>
              </a:rPr>
              <a:t>Slidesgo</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cludes icons by </a:t>
            </a:r>
            <a:r>
              <a:rPr lang="en" sz="1467" b="1">
                <a:solidFill>
                  <a:schemeClr val="dk1"/>
                </a:solidFill>
                <a:uFill>
                  <a:noFill/>
                </a:uFill>
                <a:latin typeface="Bellota Text"/>
                <a:ea typeface="Bellota Text"/>
                <a:cs typeface="Bellota Text"/>
                <a:sym typeface="Bellota Text"/>
                <a:hlinkClick r:id="rId3">
                  <a:extLst>
                    <a:ext uri="{A12FA001-AC4F-418D-AE19-62706E023703}">
                      <ahyp:hlinkClr xmlns:ahyp="http://schemas.microsoft.com/office/drawing/2018/hyperlinkcolor" val="tx"/>
                    </a:ext>
                  </a:extLst>
                </a:hlinkClick>
              </a:rPr>
              <a:t>Flaticon</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fographics &amp; images by </a:t>
            </a:r>
            <a:r>
              <a:rPr lang="en" sz="1467" b="1">
                <a:solidFill>
                  <a:schemeClr val="dk1"/>
                </a:solidFill>
                <a:uFill>
                  <a:noFill/>
                </a:uFill>
                <a:latin typeface="Bellota Text"/>
                <a:ea typeface="Bellota Text"/>
                <a:cs typeface="Bellota Text"/>
                <a:sym typeface="Bellota Text"/>
                <a:hlinkClick r:id="rId4">
                  <a:extLst>
                    <a:ext uri="{A12FA001-AC4F-418D-AE19-62706E023703}">
                      <ahyp:hlinkClr xmlns:ahyp="http://schemas.microsoft.com/office/drawing/2018/hyperlinkcolor" val="tx"/>
                    </a:ext>
                  </a:extLst>
                </a:hlinkClick>
              </a:rPr>
              <a:t>Freepik</a:t>
            </a:r>
            <a:endParaRPr sz="1467" b="1">
              <a:solidFill>
                <a:schemeClr val="dk1"/>
              </a:solidFill>
              <a:latin typeface="Bellota Text"/>
              <a:ea typeface="Bellota Text"/>
              <a:cs typeface="Bellota Text"/>
              <a:sym typeface="Bellota Text"/>
            </a:endParaRPr>
          </a:p>
        </p:txBody>
      </p:sp>
      <p:grpSp>
        <p:nvGrpSpPr>
          <p:cNvPr id="2024" name="Google Shape;2024;p31"/>
          <p:cNvGrpSpPr/>
          <p:nvPr/>
        </p:nvGrpSpPr>
        <p:grpSpPr>
          <a:xfrm>
            <a:off x="4078507" y="3317094"/>
            <a:ext cx="8503231" cy="4994540"/>
            <a:chOff x="3058880" y="2487820"/>
            <a:chExt cx="6377423" cy="3745905"/>
          </a:xfrm>
        </p:grpSpPr>
        <p:sp>
          <p:nvSpPr>
            <p:cNvPr id="2025" name="Google Shape;2025;p31"/>
            <p:cNvSpPr/>
            <p:nvPr/>
          </p:nvSpPr>
          <p:spPr>
            <a:xfrm>
              <a:off x="7884729" y="2487820"/>
              <a:ext cx="1479976" cy="1906643"/>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026" name="Google Shape;2026;p31"/>
            <p:cNvGrpSpPr/>
            <p:nvPr/>
          </p:nvGrpSpPr>
          <p:grpSpPr>
            <a:xfrm>
              <a:off x="3058880" y="4063270"/>
              <a:ext cx="6377423" cy="2170454"/>
              <a:chOff x="715728" y="1849983"/>
              <a:chExt cx="3985391" cy="1356364"/>
            </a:xfrm>
          </p:grpSpPr>
          <p:sp>
            <p:nvSpPr>
              <p:cNvPr id="2027" name="Google Shape;2027;p3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8" name="Google Shape;2028;p3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9" name="Google Shape;2029;p3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0" name="Google Shape;2030;p3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1" name="Google Shape;2031;p3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2" name="Google Shape;2032;p3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3" name="Google Shape;2033;p3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4" name="Google Shape;2034;p3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5" name="Google Shape;2035;p3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6" name="Google Shape;2036;p3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7" name="Google Shape;2037;p3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8" name="Google Shape;2038;p3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9" name="Google Shape;2039;p3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0" name="Google Shape;2040;p3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1" name="Google Shape;2041;p3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2" name="Google Shape;2042;p3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3" name="Google Shape;2043;p3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4" name="Google Shape;2044;p3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5" name="Google Shape;2045;p3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6" name="Google Shape;2046;p3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7" name="Google Shape;2047;p3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8" name="Google Shape;2048;p3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9" name="Google Shape;2049;p3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050" name="Google Shape;2050;p31"/>
          <p:cNvGrpSpPr/>
          <p:nvPr/>
        </p:nvGrpSpPr>
        <p:grpSpPr>
          <a:xfrm>
            <a:off x="7077311" y="411589"/>
            <a:ext cx="328619" cy="308425"/>
            <a:chOff x="5946283" y="1650903"/>
            <a:chExt cx="246464" cy="231319"/>
          </a:xfrm>
        </p:grpSpPr>
        <p:sp>
          <p:nvSpPr>
            <p:cNvPr id="2051" name="Google Shape;2051;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2" name="Google Shape;2052;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53" name="Google Shape;2053;p31"/>
          <p:cNvGrpSpPr/>
          <p:nvPr/>
        </p:nvGrpSpPr>
        <p:grpSpPr>
          <a:xfrm>
            <a:off x="11261844" y="2577956"/>
            <a:ext cx="328619" cy="308425"/>
            <a:chOff x="5946283" y="1650903"/>
            <a:chExt cx="246464" cy="231319"/>
          </a:xfrm>
        </p:grpSpPr>
        <p:sp>
          <p:nvSpPr>
            <p:cNvPr id="2054" name="Google Shape;2054;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5" name="Google Shape;2055;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8184421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056"/>
        <p:cNvGrpSpPr/>
        <p:nvPr/>
      </p:nvGrpSpPr>
      <p:grpSpPr>
        <a:xfrm>
          <a:off x="0" y="0"/>
          <a:ext cx="0" cy="0"/>
          <a:chOff x="0" y="0"/>
          <a:chExt cx="0" cy="0"/>
        </a:xfrm>
      </p:grpSpPr>
      <p:grpSp>
        <p:nvGrpSpPr>
          <p:cNvPr id="2057" name="Google Shape;2057;p32"/>
          <p:cNvGrpSpPr/>
          <p:nvPr/>
        </p:nvGrpSpPr>
        <p:grpSpPr>
          <a:xfrm>
            <a:off x="36" y="4"/>
            <a:ext cx="12191965" cy="6887888"/>
            <a:chOff x="27" y="3"/>
            <a:chExt cx="9143974" cy="5165916"/>
          </a:xfrm>
        </p:grpSpPr>
        <p:sp>
          <p:nvSpPr>
            <p:cNvPr id="2058" name="Google Shape;2058;p3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9" name="Google Shape;2059;p3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0" name="Google Shape;2060;p32"/>
          <p:cNvGrpSpPr/>
          <p:nvPr/>
        </p:nvGrpSpPr>
        <p:grpSpPr>
          <a:xfrm>
            <a:off x="1584706" y="1759115"/>
            <a:ext cx="2495293" cy="1461548"/>
            <a:chOff x="6479176" y="2546587"/>
            <a:chExt cx="992401" cy="581271"/>
          </a:xfrm>
        </p:grpSpPr>
        <p:sp>
          <p:nvSpPr>
            <p:cNvPr id="2061" name="Google Shape;2061;p32"/>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2" name="Google Shape;2062;p32"/>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3" name="Google Shape;2063;p32"/>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4" name="Google Shape;2064;p32"/>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5" name="Google Shape;2065;p32"/>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6" name="Google Shape;2066;p32"/>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7" name="Google Shape;2067;p32"/>
          <p:cNvGrpSpPr/>
          <p:nvPr/>
        </p:nvGrpSpPr>
        <p:grpSpPr>
          <a:xfrm>
            <a:off x="554011" y="1932138"/>
            <a:ext cx="328619" cy="308425"/>
            <a:chOff x="5946283" y="1650903"/>
            <a:chExt cx="246464" cy="231319"/>
          </a:xfrm>
        </p:grpSpPr>
        <p:sp>
          <p:nvSpPr>
            <p:cNvPr id="2068" name="Google Shape;2068;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9" name="Google Shape;2069;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70" name="Google Shape;2070;p32"/>
          <p:cNvSpPr/>
          <p:nvPr/>
        </p:nvSpPr>
        <p:spPr>
          <a:xfrm>
            <a:off x="2144417" y="1074477"/>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071" name="Google Shape;2071;p32"/>
          <p:cNvGrpSpPr/>
          <p:nvPr/>
        </p:nvGrpSpPr>
        <p:grpSpPr>
          <a:xfrm>
            <a:off x="778945" y="3271892"/>
            <a:ext cx="2771460" cy="2895235"/>
            <a:chOff x="7391346" y="1205004"/>
            <a:chExt cx="1237848" cy="1293131"/>
          </a:xfrm>
        </p:grpSpPr>
        <p:sp>
          <p:nvSpPr>
            <p:cNvPr id="2072" name="Google Shape;2072;p32"/>
            <p:cNvSpPr/>
            <p:nvPr/>
          </p:nvSpPr>
          <p:spPr>
            <a:xfrm>
              <a:off x="7391346" y="1205004"/>
              <a:ext cx="1237848" cy="1293131"/>
            </a:xfrm>
            <a:custGeom>
              <a:avLst/>
              <a:gdLst/>
              <a:ahLst/>
              <a:cxnLst/>
              <a:rect l="l" t="t" r="r" b="b"/>
              <a:pathLst>
                <a:path w="41410" h="43263" extrusionOk="0">
                  <a:moveTo>
                    <a:pt x="12872" y="1"/>
                  </a:moveTo>
                  <a:cubicBezTo>
                    <a:pt x="11093" y="1"/>
                    <a:pt x="10052" y="500"/>
                    <a:pt x="9445" y="1123"/>
                  </a:cubicBezTo>
                  <a:lnTo>
                    <a:pt x="9377" y="1123"/>
                  </a:lnTo>
                  <a:cubicBezTo>
                    <a:pt x="6455" y="1123"/>
                    <a:pt x="2750" y="4098"/>
                    <a:pt x="2168" y="8079"/>
                  </a:cubicBezTo>
                  <a:cubicBezTo>
                    <a:pt x="1677" y="11429"/>
                    <a:pt x="2756" y="14697"/>
                    <a:pt x="4895" y="16641"/>
                  </a:cubicBezTo>
                  <a:cubicBezTo>
                    <a:pt x="4790" y="17320"/>
                    <a:pt x="4894" y="18011"/>
                    <a:pt x="5220" y="18617"/>
                  </a:cubicBezTo>
                  <a:cubicBezTo>
                    <a:pt x="5495" y="19129"/>
                    <a:pt x="5912" y="19546"/>
                    <a:pt x="6413" y="19836"/>
                  </a:cubicBezTo>
                  <a:cubicBezTo>
                    <a:pt x="5155" y="20600"/>
                    <a:pt x="3772" y="21663"/>
                    <a:pt x="2818" y="23032"/>
                  </a:cubicBezTo>
                  <a:cubicBezTo>
                    <a:pt x="2486" y="23176"/>
                    <a:pt x="2222" y="23364"/>
                    <a:pt x="2019" y="23509"/>
                  </a:cubicBezTo>
                  <a:lnTo>
                    <a:pt x="2013" y="23513"/>
                  </a:lnTo>
                  <a:lnTo>
                    <a:pt x="1969" y="23513"/>
                  </a:lnTo>
                  <a:cubicBezTo>
                    <a:pt x="1697" y="23513"/>
                    <a:pt x="1447" y="23563"/>
                    <a:pt x="1203" y="23663"/>
                  </a:cubicBezTo>
                  <a:cubicBezTo>
                    <a:pt x="476" y="23962"/>
                    <a:pt x="29" y="24594"/>
                    <a:pt x="7" y="25351"/>
                  </a:cubicBezTo>
                  <a:cubicBezTo>
                    <a:pt x="2" y="25522"/>
                    <a:pt x="22" y="25701"/>
                    <a:pt x="65" y="25880"/>
                  </a:cubicBezTo>
                  <a:cubicBezTo>
                    <a:pt x="0" y="26182"/>
                    <a:pt x="10" y="26500"/>
                    <a:pt x="101" y="26816"/>
                  </a:cubicBezTo>
                  <a:cubicBezTo>
                    <a:pt x="178" y="27080"/>
                    <a:pt x="322" y="27350"/>
                    <a:pt x="540" y="27585"/>
                  </a:cubicBezTo>
                  <a:cubicBezTo>
                    <a:pt x="602" y="27803"/>
                    <a:pt x="703" y="28009"/>
                    <a:pt x="844" y="28201"/>
                  </a:cubicBezTo>
                  <a:cubicBezTo>
                    <a:pt x="1035" y="28456"/>
                    <a:pt x="1275" y="28658"/>
                    <a:pt x="1554" y="28801"/>
                  </a:cubicBezTo>
                  <a:cubicBezTo>
                    <a:pt x="1567" y="28829"/>
                    <a:pt x="1578" y="28857"/>
                    <a:pt x="1593" y="28884"/>
                  </a:cubicBezTo>
                  <a:cubicBezTo>
                    <a:pt x="1886" y="29473"/>
                    <a:pt x="2472" y="29851"/>
                    <a:pt x="3155" y="29896"/>
                  </a:cubicBezTo>
                  <a:lnTo>
                    <a:pt x="3226" y="29900"/>
                  </a:lnTo>
                  <a:lnTo>
                    <a:pt x="3279" y="29900"/>
                  </a:lnTo>
                  <a:cubicBezTo>
                    <a:pt x="4006" y="29900"/>
                    <a:pt x="4511" y="29488"/>
                    <a:pt x="4797" y="29190"/>
                  </a:cubicBezTo>
                  <a:cubicBezTo>
                    <a:pt x="4978" y="29250"/>
                    <a:pt x="5173" y="29284"/>
                    <a:pt x="5381" y="29284"/>
                  </a:cubicBezTo>
                  <a:cubicBezTo>
                    <a:pt x="5484" y="29284"/>
                    <a:pt x="5589" y="29276"/>
                    <a:pt x="5699" y="29258"/>
                  </a:cubicBezTo>
                  <a:cubicBezTo>
                    <a:pt x="6133" y="29187"/>
                    <a:pt x="6512" y="28938"/>
                    <a:pt x="6778" y="28589"/>
                  </a:cubicBezTo>
                  <a:cubicBezTo>
                    <a:pt x="7387" y="27789"/>
                    <a:pt x="7220" y="26994"/>
                    <a:pt x="7154" y="26689"/>
                  </a:cubicBezTo>
                  <a:cubicBezTo>
                    <a:pt x="7144" y="26634"/>
                    <a:pt x="7131" y="26580"/>
                    <a:pt x="7119" y="26527"/>
                  </a:cubicBezTo>
                  <a:cubicBezTo>
                    <a:pt x="7641" y="26232"/>
                    <a:pt x="8283" y="25897"/>
                    <a:pt x="8961" y="25604"/>
                  </a:cubicBezTo>
                  <a:lnTo>
                    <a:pt x="9349" y="26507"/>
                  </a:lnTo>
                  <a:cubicBezTo>
                    <a:pt x="9483" y="26820"/>
                    <a:pt x="9788" y="27004"/>
                    <a:pt x="10106" y="27004"/>
                  </a:cubicBezTo>
                  <a:cubicBezTo>
                    <a:pt x="10231" y="27004"/>
                    <a:pt x="10358" y="26976"/>
                    <a:pt x="10478" y="26915"/>
                  </a:cubicBezTo>
                  <a:lnTo>
                    <a:pt x="12708" y="25777"/>
                  </a:lnTo>
                  <a:lnTo>
                    <a:pt x="12711" y="25777"/>
                  </a:lnTo>
                  <a:cubicBezTo>
                    <a:pt x="12784" y="26047"/>
                    <a:pt x="12856" y="26311"/>
                    <a:pt x="12924" y="26578"/>
                  </a:cubicBezTo>
                  <a:cubicBezTo>
                    <a:pt x="13058" y="27094"/>
                    <a:pt x="13181" y="27628"/>
                    <a:pt x="13294" y="28164"/>
                  </a:cubicBezTo>
                  <a:cubicBezTo>
                    <a:pt x="13487" y="29089"/>
                    <a:pt x="13621" y="29937"/>
                    <a:pt x="13671" y="30552"/>
                  </a:cubicBezTo>
                  <a:lnTo>
                    <a:pt x="13805" y="32226"/>
                  </a:lnTo>
                  <a:lnTo>
                    <a:pt x="14038" y="32198"/>
                  </a:lnTo>
                  <a:cubicBezTo>
                    <a:pt x="14084" y="32674"/>
                    <a:pt x="14115" y="33109"/>
                    <a:pt x="14125" y="33485"/>
                  </a:cubicBezTo>
                  <a:cubicBezTo>
                    <a:pt x="13700" y="33391"/>
                    <a:pt x="13199" y="33231"/>
                    <a:pt x="12750" y="33065"/>
                  </a:cubicBezTo>
                  <a:cubicBezTo>
                    <a:pt x="12443" y="32071"/>
                    <a:pt x="11822" y="30785"/>
                    <a:pt x="10496" y="30729"/>
                  </a:cubicBezTo>
                  <a:lnTo>
                    <a:pt x="10460" y="30727"/>
                  </a:lnTo>
                  <a:lnTo>
                    <a:pt x="10426" y="30727"/>
                  </a:lnTo>
                  <a:cubicBezTo>
                    <a:pt x="9926" y="30727"/>
                    <a:pt x="9241" y="30727"/>
                    <a:pt x="6557" y="33672"/>
                  </a:cubicBezTo>
                  <a:cubicBezTo>
                    <a:pt x="3933" y="36546"/>
                    <a:pt x="3804" y="37576"/>
                    <a:pt x="3755" y="37964"/>
                  </a:cubicBezTo>
                  <a:cubicBezTo>
                    <a:pt x="3629" y="38962"/>
                    <a:pt x="4201" y="39826"/>
                    <a:pt x="5145" y="40067"/>
                  </a:cubicBezTo>
                  <a:cubicBezTo>
                    <a:pt x="5375" y="40127"/>
                    <a:pt x="5622" y="40156"/>
                    <a:pt x="5879" y="40156"/>
                  </a:cubicBezTo>
                  <a:cubicBezTo>
                    <a:pt x="6646" y="40156"/>
                    <a:pt x="7555" y="39894"/>
                    <a:pt x="8649" y="39352"/>
                  </a:cubicBezTo>
                  <a:cubicBezTo>
                    <a:pt x="8879" y="39288"/>
                    <a:pt x="9086" y="39177"/>
                    <a:pt x="9264" y="39028"/>
                  </a:cubicBezTo>
                  <a:cubicBezTo>
                    <a:pt x="9299" y="39014"/>
                    <a:pt x="9333" y="38995"/>
                    <a:pt x="9367" y="38978"/>
                  </a:cubicBezTo>
                  <a:cubicBezTo>
                    <a:pt x="9442" y="38954"/>
                    <a:pt x="9515" y="38924"/>
                    <a:pt x="9587" y="38892"/>
                  </a:cubicBezTo>
                  <a:cubicBezTo>
                    <a:pt x="9644" y="38865"/>
                    <a:pt x="9699" y="38835"/>
                    <a:pt x="9751" y="38803"/>
                  </a:cubicBezTo>
                  <a:cubicBezTo>
                    <a:pt x="11059" y="39445"/>
                    <a:pt x="13624" y="40529"/>
                    <a:pt x="16782" y="40976"/>
                  </a:cubicBezTo>
                  <a:cubicBezTo>
                    <a:pt x="17054" y="41016"/>
                    <a:pt x="17325" y="41036"/>
                    <a:pt x="17588" y="41036"/>
                  </a:cubicBezTo>
                  <a:lnTo>
                    <a:pt x="17589" y="41036"/>
                  </a:lnTo>
                  <a:cubicBezTo>
                    <a:pt x="21239" y="41036"/>
                    <a:pt x="22443" y="37573"/>
                    <a:pt x="23088" y="35711"/>
                  </a:cubicBezTo>
                  <a:cubicBezTo>
                    <a:pt x="23094" y="35697"/>
                    <a:pt x="23099" y="35683"/>
                    <a:pt x="23102" y="35669"/>
                  </a:cubicBezTo>
                  <a:cubicBezTo>
                    <a:pt x="25013" y="36606"/>
                    <a:pt x="29152" y="39027"/>
                    <a:pt x="32761" y="41257"/>
                  </a:cubicBezTo>
                  <a:cubicBezTo>
                    <a:pt x="33130" y="42159"/>
                    <a:pt x="33797" y="43263"/>
                    <a:pt x="35055" y="43263"/>
                  </a:cubicBezTo>
                  <a:lnTo>
                    <a:pt x="35103" y="43263"/>
                  </a:lnTo>
                  <a:cubicBezTo>
                    <a:pt x="35639" y="43249"/>
                    <a:pt x="36308" y="43232"/>
                    <a:pt x="38812" y="40083"/>
                  </a:cubicBezTo>
                  <a:cubicBezTo>
                    <a:pt x="41219" y="37054"/>
                    <a:pt x="41301" y="36019"/>
                    <a:pt x="41330" y="35630"/>
                  </a:cubicBezTo>
                  <a:cubicBezTo>
                    <a:pt x="41409" y="34601"/>
                    <a:pt x="40781" y="33756"/>
                    <a:pt x="39800" y="33577"/>
                  </a:cubicBezTo>
                  <a:cubicBezTo>
                    <a:pt x="39638" y="33548"/>
                    <a:pt x="39469" y="33533"/>
                    <a:pt x="39294" y="33533"/>
                  </a:cubicBezTo>
                  <a:cubicBezTo>
                    <a:pt x="38720" y="33533"/>
                    <a:pt x="38081" y="33697"/>
                    <a:pt x="37351" y="34032"/>
                  </a:cubicBezTo>
                  <a:cubicBezTo>
                    <a:pt x="37034" y="34081"/>
                    <a:pt x="36733" y="34222"/>
                    <a:pt x="36492" y="34437"/>
                  </a:cubicBezTo>
                  <a:cubicBezTo>
                    <a:pt x="36376" y="34478"/>
                    <a:pt x="36263" y="34536"/>
                    <a:pt x="36154" y="34606"/>
                  </a:cubicBezTo>
                  <a:lnTo>
                    <a:pt x="27071" y="27506"/>
                  </a:lnTo>
                  <a:lnTo>
                    <a:pt x="26933" y="27231"/>
                  </a:lnTo>
                  <a:cubicBezTo>
                    <a:pt x="26933" y="27231"/>
                    <a:pt x="26309" y="25992"/>
                    <a:pt x="25474" y="24346"/>
                  </a:cubicBezTo>
                  <a:cubicBezTo>
                    <a:pt x="25225" y="23855"/>
                    <a:pt x="24957" y="23330"/>
                    <a:pt x="24679" y="22792"/>
                  </a:cubicBezTo>
                  <a:lnTo>
                    <a:pt x="23969" y="21402"/>
                  </a:lnTo>
                  <a:lnTo>
                    <a:pt x="23166" y="19846"/>
                  </a:lnTo>
                  <a:lnTo>
                    <a:pt x="26083" y="17400"/>
                  </a:lnTo>
                  <a:cubicBezTo>
                    <a:pt x="26407" y="17129"/>
                    <a:pt x="26435" y="16642"/>
                    <a:pt x="26147" y="16336"/>
                  </a:cubicBezTo>
                  <a:lnTo>
                    <a:pt x="25846" y="16013"/>
                  </a:lnTo>
                  <a:cubicBezTo>
                    <a:pt x="25889" y="15953"/>
                    <a:pt x="25931" y="15891"/>
                    <a:pt x="25976" y="15828"/>
                  </a:cubicBezTo>
                  <a:cubicBezTo>
                    <a:pt x="27180" y="14085"/>
                    <a:pt x="27987" y="12442"/>
                    <a:pt x="28384" y="10937"/>
                  </a:cubicBezTo>
                  <a:cubicBezTo>
                    <a:pt x="29337" y="10268"/>
                    <a:pt x="29718" y="9969"/>
                    <a:pt x="29934" y="9726"/>
                  </a:cubicBezTo>
                  <a:cubicBezTo>
                    <a:pt x="29978" y="9676"/>
                    <a:pt x="30027" y="9627"/>
                    <a:pt x="30076" y="9576"/>
                  </a:cubicBezTo>
                  <a:cubicBezTo>
                    <a:pt x="30259" y="9390"/>
                    <a:pt x="30486" y="9157"/>
                    <a:pt x="30683" y="8844"/>
                  </a:cubicBezTo>
                  <a:cubicBezTo>
                    <a:pt x="31033" y="8285"/>
                    <a:pt x="31101" y="7642"/>
                    <a:pt x="30871" y="7083"/>
                  </a:cubicBezTo>
                  <a:cubicBezTo>
                    <a:pt x="30818" y="6955"/>
                    <a:pt x="30751" y="6832"/>
                    <a:pt x="30669" y="6722"/>
                  </a:cubicBezTo>
                  <a:cubicBezTo>
                    <a:pt x="30744" y="6153"/>
                    <a:pt x="30546" y="5707"/>
                    <a:pt x="30307" y="5388"/>
                  </a:cubicBezTo>
                  <a:cubicBezTo>
                    <a:pt x="30031" y="5026"/>
                    <a:pt x="29647" y="4786"/>
                    <a:pt x="29220" y="4697"/>
                  </a:cubicBezTo>
                  <a:cubicBezTo>
                    <a:pt x="29060" y="4452"/>
                    <a:pt x="28877" y="4289"/>
                    <a:pt x="28750" y="4196"/>
                  </a:cubicBezTo>
                  <a:cubicBezTo>
                    <a:pt x="28412" y="3944"/>
                    <a:pt x="28020" y="3810"/>
                    <a:pt x="27613" y="3810"/>
                  </a:cubicBezTo>
                  <a:cubicBezTo>
                    <a:pt x="27523" y="3810"/>
                    <a:pt x="27436" y="3817"/>
                    <a:pt x="27349" y="3830"/>
                  </a:cubicBezTo>
                  <a:cubicBezTo>
                    <a:pt x="27035" y="3597"/>
                    <a:pt x="26654" y="3469"/>
                    <a:pt x="26258" y="3469"/>
                  </a:cubicBezTo>
                  <a:cubicBezTo>
                    <a:pt x="26068" y="3469"/>
                    <a:pt x="25877" y="3497"/>
                    <a:pt x="25684" y="3556"/>
                  </a:cubicBezTo>
                  <a:cubicBezTo>
                    <a:pt x="24854" y="3816"/>
                    <a:pt x="24508" y="4503"/>
                    <a:pt x="24350" y="5004"/>
                  </a:cubicBezTo>
                  <a:cubicBezTo>
                    <a:pt x="24312" y="5003"/>
                    <a:pt x="24275" y="5002"/>
                    <a:pt x="24239" y="5002"/>
                  </a:cubicBezTo>
                  <a:cubicBezTo>
                    <a:pt x="23689" y="5002"/>
                    <a:pt x="23176" y="5236"/>
                    <a:pt x="22837" y="5637"/>
                  </a:cubicBezTo>
                  <a:cubicBezTo>
                    <a:pt x="22418" y="6127"/>
                    <a:pt x="22293" y="6722"/>
                    <a:pt x="22467" y="7410"/>
                  </a:cubicBezTo>
                  <a:cubicBezTo>
                    <a:pt x="22051" y="7139"/>
                    <a:pt x="21576" y="6972"/>
                    <a:pt x="21070" y="6920"/>
                  </a:cubicBezTo>
                  <a:cubicBezTo>
                    <a:pt x="20200" y="2915"/>
                    <a:pt x="17640" y="392"/>
                    <a:pt x="14000" y="56"/>
                  </a:cubicBezTo>
                  <a:cubicBezTo>
                    <a:pt x="13602" y="19"/>
                    <a:pt x="13222" y="1"/>
                    <a:pt x="1287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3" name="Google Shape;2073;p32"/>
            <p:cNvSpPr/>
            <p:nvPr/>
          </p:nvSpPr>
          <p:spPr>
            <a:xfrm>
              <a:off x="7437889" y="1801280"/>
              <a:ext cx="299792" cy="249462"/>
            </a:xfrm>
            <a:custGeom>
              <a:avLst/>
              <a:gdLst/>
              <a:ahLst/>
              <a:cxnLst/>
              <a:rect l="l" t="t" r="r" b="b"/>
              <a:pathLst>
                <a:path w="10029" h="8346" extrusionOk="0">
                  <a:moveTo>
                    <a:pt x="8274" y="0"/>
                  </a:moveTo>
                  <a:cubicBezTo>
                    <a:pt x="8274" y="0"/>
                    <a:pt x="7559" y="257"/>
                    <a:pt x="6602" y="754"/>
                  </a:cubicBezTo>
                  <a:cubicBezTo>
                    <a:pt x="5197" y="1485"/>
                    <a:pt x="3264" y="2739"/>
                    <a:pt x="2283" y="4475"/>
                  </a:cubicBezTo>
                  <a:cubicBezTo>
                    <a:pt x="1899" y="4487"/>
                    <a:pt x="1619" y="4716"/>
                    <a:pt x="1297" y="4942"/>
                  </a:cubicBezTo>
                  <a:cubicBezTo>
                    <a:pt x="1072" y="5099"/>
                    <a:pt x="850" y="5141"/>
                    <a:pt x="583" y="5176"/>
                  </a:cubicBezTo>
                  <a:cubicBezTo>
                    <a:pt x="558" y="5179"/>
                    <a:pt x="534" y="5180"/>
                    <a:pt x="511" y="5180"/>
                  </a:cubicBezTo>
                  <a:cubicBezTo>
                    <a:pt x="476" y="5180"/>
                    <a:pt x="444" y="5178"/>
                    <a:pt x="411" y="5178"/>
                  </a:cubicBezTo>
                  <a:cubicBezTo>
                    <a:pt x="362" y="5178"/>
                    <a:pt x="314" y="5183"/>
                    <a:pt x="260" y="5204"/>
                  </a:cubicBezTo>
                  <a:cubicBezTo>
                    <a:pt x="141" y="5252"/>
                    <a:pt x="59" y="5315"/>
                    <a:pt x="55" y="5454"/>
                  </a:cubicBezTo>
                  <a:cubicBezTo>
                    <a:pt x="48" y="5724"/>
                    <a:pt x="370" y="5864"/>
                    <a:pt x="673" y="5934"/>
                  </a:cubicBezTo>
                  <a:cubicBezTo>
                    <a:pt x="350" y="5998"/>
                    <a:pt x="0" y="6128"/>
                    <a:pt x="83" y="6413"/>
                  </a:cubicBezTo>
                  <a:cubicBezTo>
                    <a:pt x="151" y="6642"/>
                    <a:pt x="411" y="6706"/>
                    <a:pt x="685" y="6706"/>
                  </a:cubicBezTo>
                  <a:cubicBezTo>
                    <a:pt x="761" y="6706"/>
                    <a:pt x="839" y="6701"/>
                    <a:pt x="913" y="6694"/>
                  </a:cubicBezTo>
                  <a:lnTo>
                    <a:pt x="913" y="6694"/>
                  </a:lnTo>
                  <a:cubicBezTo>
                    <a:pt x="654" y="6847"/>
                    <a:pt x="405" y="7062"/>
                    <a:pt x="576" y="7293"/>
                  </a:cubicBezTo>
                  <a:cubicBezTo>
                    <a:pt x="683" y="7437"/>
                    <a:pt x="861" y="7490"/>
                    <a:pt x="1058" y="7490"/>
                  </a:cubicBezTo>
                  <a:cubicBezTo>
                    <a:pt x="1295" y="7490"/>
                    <a:pt x="1561" y="7414"/>
                    <a:pt x="1770" y="7329"/>
                  </a:cubicBezTo>
                  <a:lnTo>
                    <a:pt x="1770" y="7329"/>
                  </a:lnTo>
                  <a:cubicBezTo>
                    <a:pt x="1535" y="7687"/>
                    <a:pt x="1217" y="8314"/>
                    <a:pt x="1705" y="8345"/>
                  </a:cubicBezTo>
                  <a:cubicBezTo>
                    <a:pt x="1711" y="8345"/>
                    <a:pt x="1716" y="8346"/>
                    <a:pt x="1722" y="8346"/>
                  </a:cubicBezTo>
                  <a:cubicBezTo>
                    <a:pt x="1940" y="8346"/>
                    <a:pt x="2140" y="8054"/>
                    <a:pt x="2266" y="7915"/>
                  </a:cubicBezTo>
                  <a:cubicBezTo>
                    <a:pt x="2545" y="7611"/>
                    <a:pt x="2794" y="7284"/>
                    <a:pt x="3024" y="6941"/>
                  </a:cubicBezTo>
                  <a:cubicBezTo>
                    <a:pt x="3167" y="7262"/>
                    <a:pt x="3587" y="7729"/>
                    <a:pt x="3824" y="7729"/>
                  </a:cubicBezTo>
                  <a:cubicBezTo>
                    <a:pt x="3868" y="7729"/>
                    <a:pt x="3906" y="7713"/>
                    <a:pt x="3934" y="7677"/>
                  </a:cubicBezTo>
                  <a:cubicBezTo>
                    <a:pt x="4105" y="7459"/>
                    <a:pt x="4068" y="7292"/>
                    <a:pt x="4022" y="7077"/>
                  </a:cubicBezTo>
                  <a:cubicBezTo>
                    <a:pt x="3934" y="6657"/>
                    <a:pt x="3810" y="6252"/>
                    <a:pt x="3645" y="5857"/>
                  </a:cubicBezTo>
                  <a:cubicBezTo>
                    <a:pt x="4232" y="5480"/>
                    <a:pt x="5687" y="4595"/>
                    <a:pt x="7244" y="3986"/>
                  </a:cubicBezTo>
                  <a:cubicBezTo>
                    <a:pt x="8176" y="3620"/>
                    <a:pt x="9147" y="3354"/>
                    <a:pt x="9984" y="3354"/>
                  </a:cubicBezTo>
                  <a:cubicBezTo>
                    <a:pt x="9999" y="3354"/>
                    <a:pt x="10014" y="3354"/>
                    <a:pt x="10029" y="3354"/>
                  </a:cubicBezTo>
                  <a:lnTo>
                    <a:pt x="8274" y="0"/>
                  </a:ln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4" name="Google Shape;2074;p32"/>
            <p:cNvSpPr/>
            <p:nvPr/>
          </p:nvSpPr>
          <p:spPr>
            <a:xfrm>
              <a:off x="7635269" y="1801310"/>
              <a:ext cx="102412" cy="119142"/>
            </a:xfrm>
            <a:custGeom>
              <a:avLst/>
              <a:gdLst/>
              <a:ahLst/>
              <a:cxnLst/>
              <a:rect l="l" t="t" r="r" b="b"/>
              <a:pathLst>
                <a:path w="3426" h="3986" extrusionOk="0">
                  <a:moveTo>
                    <a:pt x="1673" y="1"/>
                  </a:moveTo>
                  <a:cubicBezTo>
                    <a:pt x="1673" y="1"/>
                    <a:pt x="959" y="256"/>
                    <a:pt x="0" y="754"/>
                  </a:cubicBezTo>
                  <a:cubicBezTo>
                    <a:pt x="263" y="1522"/>
                    <a:pt x="690" y="2942"/>
                    <a:pt x="642" y="3985"/>
                  </a:cubicBezTo>
                  <a:cubicBezTo>
                    <a:pt x="1574" y="3619"/>
                    <a:pt x="2544" y="3353"/>
                    <a:pt x="3381" y="3353"/>
                  </a:cubicBezTo>
                  <a:cubicBezTo>
                    <a:pt x="3396" y="3353"/>
                    <a:pt x="3411" y="3353"/>
                    <a:pt x="3426" y="3353"/>
                  </a:cubicBezTo>
                  <a:lnTo>
                    <a:pt x="1673" y="1"/>
                  </a:ln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5" name="Google Shape;2075;p32"/>
            <p:cNvSpPr/>
            <p:nvPr/>
          </p:nvSpPr>
          <p:spPr>
            <a:xfrm>
              <a:off x="8008327" y="1356965"/>
              <a:ext cx="263472" cy="332945"/>
            </a:xfrm>
            <a:custGeom>
              <a:avLst/>
              <a:gdLst/>
              <a:ahLst/>
              <a:cxnLst/>
              <a:rect l="l" t="t" r="r" b="b"/>
              <a:pathLst>
                <a:path w="8814" h="11139" extrusionOk="0">
                  <a:moveTo>
                    <a:pt x="5618" y="1"/>
                  </a:moveTo>
                  <a:cubicBezTo>
                    <a:pt x="5589" y="1"/>
                    <a:pt x="5557" y="6"/>
                    <a:pt x="5522" y="16"/>
                  </a:cubicBezTo>
                  <a:cubicBezTo>
                    <a:pt x="5253" y="100"/>
                    <a:pt x="5194" y="644"/>
                    <a:pt x="5134" y="843"/>
                  </a:cubicBezTo>
                  <a:cubicBezTo>
                    <a:pt x="4975" y="1370"/>
                    <a:pt x="4817" y="1895"/>
                    <a:pt x="4664" y="2423"/>
                  </a:cubicBezTo>
                  <a:cubicBezTo>
                    <a:pt x="4637" y="2403"/>
                    <a:pt x="4613" y="2383"/>
                    <a:pt x="4592" y="2361"/>
                  </a:cubicBezTo>
                  <a:cubicBezTo>
                    <a:pt x="4403" y="2153"/>
                    <a:pt x="4331" y="1906"/>
                    <a:pt x="4091" y="1730"/>
                  </a:cubicBezTo>
                  <a:cubicBezTo>
                    <a:pt x="3995" y="1659"/>
                    <a:pt x="3772" y="1536"/>
                    <a:pt x="3596" y="1536"/>
                  </a:cubicBezTo>
                  <a:cubicBezTo>
                    <a:pt x="3525" y="1536"/>
                    <a:pt x="3462" y="1556"/>
                    <a:pt x="3418" y="1607"/>
                  </a:cubicBezTo>
                  <a:cubicBezTo>
                    <a:pt x="3237" y="1822"/>
                    <a:pt x="3507" y="2276"/>
                    <a:pt x="3606" y="2472"/>
                  </a:cubicBezTo>
                  <a:cubicBezTo>
                    <a:pt x="3886" y="3012"/>
                    <a:pt x="4149" y="3545"/>
                    <a:pt x="4375" y="4105"/>
                  </a:cubicBezTo>
                  <a:cubicBezTo>
                    <a:pt x="3793" y="5065"/>
                    <a:pt x="2510" y="7027"/>
                    <a:pt x="1073" y="8233"/>
                  </a:cubicBezTo>
                  <a:cubicBezTo>
                    <a:pt x="723" y="8528"/>
                    <a:pt x="363" y="8776"/>
                    <a:pt x="1" y="8954"/>
                  </a:cubicBezTo>
                  <a:lnTo>
                    <a:pt x="3089" y="11139"/>
                  </a:lnTo>
                  <a:cubicBezTo>
                    <a:pt x="3062" y="11105"/>
                    <a:pt x="3469" y="10611"/>
                    <a:pt x="4008" y="9832"/>
                  </a:cubicBezTo>
                  <a:cubicBezTo>
                    <a:pt x="4828" y="8642"/>
                    <a:pt x="5956" y="6786"/>
                    <a:pt x="6310" y="4892"/>
                  </a:cubicBezTo>
                  <a:cubicBezTo>
                    <a:pt x="6683" y="4632"/>
                    <a:pt x="7881" y="3808"/>
                    <a:pt x="8087" y="3575"/>
                  </a:cubicBezTo>
                  <a:cubicBezTo>
                    <a:pt x="8275" y="3364"/>
                    <a:pt x="8523" y="3148"/>
                    <a:pt x="8674" y="2910"/>
                  </a:cubicBezTo>
                  <a:cubicBezTo>
                    <a:pt x="8770" y="2760"/>
                    <a:pt x="8814" y="2558"/>
                    <a:pt x="8587" y="2506"/>
                  </a:cubicBezTo>
                  <a:cubicBezTo>
                    <a:pt x="8556" y="2499"/>
                    <a:pt x="8526" y="2495"/>
                    <a:pt x="8495" y="2495"/>
                  </a:cubicBezTo>
                  <a:cubicBezTo>
                    <a:pt x="8334" y="2495"/>
                    <a:pt x="8171" y="2589"/>
                    <a:pt x="8011" y="2671"/>
                  </a:cubicBezTo>
                  <a:cubicBezTo>
                    <a:pt x="7777" y="2791"/>
                    <a:pt x="7685" y="2800"/>
                    <a:pt x="7452" y="2924"/>
                  </a:cubicBezTo>
                  <a:cubicBezTo>
                    <a:pt x="7726" y="2609"/>
                    <a:pt x="7813" y="2481"/>
                    <a:pt x="8046" y="2134"/>
                  </a:cubicBezTo>
                  <a:cubicBezTo>
                    <a:pt x="8158" y="1967"/>
                    <a:pt x="8567" y="1527"/>
                    <a:pt x="8383" y="1282"/>
                  </a:cubicBezTo>
                  <a:cubicBezTo>
                    <a:pt x="8331" y="1214"/>
                    <a:pt x="8269" y="1189"/>
                    <a:pt x="8204" y="1189"/>
                  </a:cubicBezTo>
                  <a:cubicBezTo>
                    <a:pt x="8083" y="1189"/>
                    <a:pt x="7951" y="1275"/>
                    <a:pt x="7844" y="1329"/>
                  </a:cubicBezTo>
                  <a:cubicBezTo>
                    <a:pt x="7482" y="1513"/>
                    <a:pt x="7157" y="1745"/>
                    <a:pt x="6853" y="2007"/>
                  </a:cubicBezTo>
                  <a:cubicBezTo>
                    <a:pt x="7002" y="1699"/>
                    <a:pt x="7134" y="1381"/>
                    <a:pt x="7227" y="1055"/>
                  </a:cubicBezTo>
                  <a:cubicBezTo>
                    <a:pt x="7288" y="845"/>
                    <a:pt x="7353" y="561"/>
                    <a:pt x="7146" y="406"/>
                  </a:cubicBezTo>
                  <a:cubicBezTo>
                    <a:pt x="7084" y="360"/>
                    <a:pt x="7027" y="341"/>
                    <a:pt x="6972" y="341"/>
                  </a:cubicBezTo>
                  <a:cubicBezTo>
                    <a:pt x="6880" y="341"/>
                    <a:pt x="6796" y="394"/>
                    <a:pt x="6711" y="469"/>
                  </a:cubicBezTo>
                  <a:cubicBezTo>
                    <a:pt x="6395" y="750"/>
                    <a:pt x="6128" y="1144"/>
                    <a:pt x="5864" y="1491"/>
                  </a:cubicBezTo>
                  <a:cubicBezTo>
                    <a:pt x="5925" y="1023"/>
                    <a:pt x="6033" y="1"/>
                    <a:pt x="5618"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6" name="Google Shape;2076;p32"/>
            <p:cNvSpPr/>
            <p:nvPr/>
          </p:nvSpPr>
          <p:spPr>
            <a:xfrm>
              <a:off x="8008327" y="1603019"/>
              <a:ext cx="119809" cy="86890"/>
            </a:xfrm>
            <a:custGeom>
              <a:avLst/>
              <a:gdLst/>
              <a:ahLst/>
              <a:cxnLst/>
              <a:rect l="l" t="t" r="r" b="b"/>
              <a:pathLst>
                <a:path w="4008" h="2907" extrusionOk="0">
                  <a:moveTo>
                    <a:pt x="1073" y="1"/>
                  </a:moveTo>
                  <a:cubicBezTo>
                    <a:pt x="723" y="296"/>
                    <a:pt x="363" y="544"/>
                    <a:pt x="1" y="722"/>
                  </a:cubicBezTo>
                  <a:lnTo>
                    <a:pt x="3089" y="2907"/>
                  </a:lnTo>
                  <a:cubicBezTo>
                    <a:pt x="3061" y="2873"/>
                    <a:pt x="3469" y="2379"/>
                    <a:pt x="4008" y="1601"/>
                  </a:cubicBezTo>
                  <a:cubicBezTo>
                    <a:pt x="2680" y="1538"/>
                    <a:pt x="1590" y="558"/>
                    <a:pt x="1073"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7" name="Google Shape;2077;p32"/>
            <p:cNvSpPr/>
            <p:nvPr/>
          </p:nvSpPr>
          <p:spPr>
            <a:xfrm>
              <a:off x="8148702" y="1429956"/>
              <a:ext cx="31985" cy="27529"/>
            </a:xfrm>
            <a:custGeom>
              <a:avLst/>
              <a:gdLst/>
              <a:ahLst/>
              <a:cxnLst/>
              <a:rect l="l" t="t" r="r" b="b"/>
              <a:pathLst>
                <a:path w="1070" h="921" extrusionOk="0">
                  <a:moveTo>
                    <a:pt x="111" y="0"/>
                  </a:moveTo>
                  <a:cubicBezTo>
                    <a:pt x="65" y="0"/>
                    <a:pt x="24" y="32"/>
                    <a:pt x="15" y="78"/>
                  </a:cubicBezTo>
                  <a:cubicBezTo>
                    <a:pt x="1" y="132"/>
                    <a:pt x="33" y="187"/>
                    <a:pt x="88" y="200"/>
                  </a:cubicBezTo>
                  <a:cubicBezTo>
                    <a:pt x="431" y="280"/>
                    <a:pt x="728" y="533"/>
                    <a:pt x="862" y="859"/>
                  </a:cubicBezTo>
                  <a:cubicBezTo>
                    <a:pt x="877" y="898"/>
                    <a:pt x="915" y="921"/>
                    <a:pt x="955" y="921"/>
                  </a:cubicBezTo>
                  <a:cubicBezTo>
                    <a:pt x="968" y="921"/>
                    <a:pt x="982" y="920"/>
                    <a:pt x="993" y="914"/>
                  </a:cubicBezTo>
                  <a:cubicBezTo>
                    <a:pt x="1045" y="893"/>
                    <a:pt x="1069" y="835"/>
                    <a:pt x="1048" y="784"/>
                  </a:cubicBezTo>
                  <a:cubicBezTo>
                    <a:pt x="890" y="399"/>
                    <a:pt x="540" y="101"/>
                    <a:pt x="136" y="4"/>
                  </a:cubicBezTo>
                  <a:cubicBezTo>
                    <a:pt x="128" y="1"/>
                    <a:pt x="119" y="0"/>
                    <a:pt x="1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8" name="Google Shape;2078;p32"/>
            <p:cNvSpPr/>
            <p:nvPr/>
          </p:nvSpPr>
          <p:spPr>
            <a:xfrm>
              <a:off x="7518210" y="2171706"/>
              <a:ext cx="215346" cy="185587"/>
            </a:xfrm>
            <a:custGeom>
              <a:avLst/>
              <a:gdLst/>
              <a:ahLst/>
              <a:cxnLst/>
              <a:rect l="l" t="t" r="r" b="b"/>
              <a:pathLst>
                <a:path w="7204" h="6209" extrusionOk="0">
                  <a:moveTo>
                    <a:pt x="6183" y="0"/>
                  </a:moveTo>
                  <a:cubicBezTo>
                    <a:pt x="5558" y="0"/>
                    <a:pt x="1" y="5839"/>
                    <a:pt x="1299" y="6170"/>
                  </a:cubicBezTo>
                  <a:cubicBezTo>
                    <a:pt x="1403" y="6196"/>
                    <a:pt x="1516" y="6208"/>
                    <a:pt x="1636" y="6208"/>
                  </a:cubicBezTo>
                  <a:cubicBezTo>
                    <a:pt x="3028" y="6208"/>
                    <a:pt x="5391" y="4580"/>
                    <a:pt x="5391" y="4580"/>
                  </a:cubicBezTo>
                  <a:lnTo>
                    <a:pt x="7204" y="2123"/>
                  </a:lnTo>
                  <a:cubicBezTo>
                    <a:pt x="7204" y="2123"/>
                    <a:pt x="6791" y="27"/>
                    <a:pt x="6187" y="0"/>
                  </a:cubicBezTo>
                  <a:cubicBezTo>
                    <a:pt x="6186" y="0"/>
                    <a:pt x="6185" y="0"/>
                    <a:pt x="6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9" name="Google Shape;2079;p32"/>
            <p:cNvSpPr/>
            <p:nvPr/>
          </p:nvSpPr>
          <p:spPr>
            <a:xfrm>
              <a:off x="7645163" y="2282808"/>
              <a:ext cx="32374" cy="30069"/>
            </a:xfrm>
            <a:custGeom>
              <a:avLst/>
              <a:gdLst/>
              <a:ahLst/>
              <a:cxnLst/>
              <a:rect l="l" t="t" r="r" b="b"/>
              <a:pathLst>
                <a:path w="1083" h="1006" extrusionOk="0">
                  <a:moveTo>
                    <a:pt x="123" y="1"/>
                  </a:moveTo>
                  <a:cubicBezTo>
                    <a:pt x="64" y="1"/>
                    <a:pt x="0" y="64"/>
                    <a:pt x="31" y="138"/>
                  </a:cubicBezTo>
                  <a:cubicBezTo>
                    <a:pt x="179" y="494"/>
                    <a:pt x="483" y="1006"/>
                    <a:pt x="927" y="1006"/>
                  </a:cubicBezTo>
                  <a:cubicBezTo>
                    <a:pt x="953" y="1006"/>
                    <a:pt x="979" y="1004"/>
                    <a:pt x="1006" y="1000"/>
                  </a:cubicBezTo>
                  <a:cubicBezTo>
                    <a:pt x="1082" y="992"/>
                    <a:pt x="1075" y="886"/>
                    <a:pt x="1013" y="863"/>
                  </a:cubicBezTo>
                  <a:cubicBezTo>
                    <a:pt x="808" y="787"/>
                    <a:pt x="636" y="731"/>
                    <a:pt x="486" y="560"/>
                  </a:cubicBezTo>
                  <a:cubicBezTo>
                    <a:pt x="355" y="412"/>
                    <a:pt x="270" y="234"/>
                    <a:pt x="194" y="52"/>
                  </a:cubicBezTo>
                  <a:cubicBezTo>
                    <a:pt x="179" y="16"/>
                    <a:pt x="152" y="1"/>
                    <a:pt x="12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0" name="Google Shape;2080;p32"/>
            <p:cNvSpPr/>
            <p:nvPr/>
          </p:nvSpPr>
          <p:spPr>
            <a:xfrm>
              <a:off x="7627228" y="2298679"/>
              <a:ext cx="31686" cy="26124"/>
            </a:xfrm>
            <a:custGeom>
              <a:avLst/>
              <a:gdLst/>
              <a:ahLst/>
              <a:cxnLst/>
              <a:rect l="l" t="t" r="r" b="b"/>
              <a:pathLst>
                <a:path w="1060" h="874" extrusionOk="0">
                  <a:moveTo>
                    <a:pt x="115" y="0"/>
                  </a:moveTo>
                  <a:cubicBezTo>
                    <a:pt x="59" y="0"/>
                    <a:pt x="0" y="59"/>
                    <a:pt x="31" y="128"/>
                  </a:cubicBezTo>
                  <a:cubicBezTo>
                    <a:pt x="128" y="341"/>
                    <a:pt x="251" y="550"/>
                    <a:pt x="441" y="694"/>
                  </a:cubicBezTo>
                  <a:cubicBezTo>
                    <a:pt x="554" y="781"/>
                    <a:pt x="720" y="874"/>
                    <a:pt x="874" y="874"/>
                  </a:cubicBezTo>
                  <a:cubicBezTo>
                    <a:pt x="922" y="874"/>
                    <a:pt x="969" y="865"/>
                    <a:pt x="1013" y="843"/>
                  </a:cubicBezTo>
                  <a:cubicBezTo>
                    <a:pt x="1060" y="821"/>
                    <a:pt x="1041" y="762"/>
                    <a:pt x="1005" y="743"/>
                  </a:cubicBezTo>
                  <a:cubicBezTo>
                    <a:pt x="931" y="709"/>
                    <a:pt x="855" y="708"/>
                    <a:pt x="777" y="684"/>
                  </a:cubicBezTo>
                  <a:cubicBezTo>
                    <a:pt x="666" y="646"/>
                    <a:pt x="567" y="582"/>
                    <a:pt x="482" y="502"/>
                  </a:cubicBezTo>
                  <a:cubicBezTo>
                    <a:pt x="348" y="375"/>
                    <a:pt x="258" y="213"/>
                    <a:pt x="183" y="46"/>
                  </a:cubicBezTo>
                  <a:cubicBezTo>
                    <a:pt x="168" y="14"/>
                    <a:pt x="142" y="0"/>
                    <a:pt x="1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1" name="Google Shape;2081;p32"/>
            <p:cNvSpPr/>
            <p:nvPr/>
          </p:nvSpPr>
          <p:spPr>
            <a:xfrm>
              <a:off x="7607678" y="2314431"/>
              <a:ext cx="31507" cy="20714"/>
            </a:xfrm>
            <a:custGeom>
              <a:avLst/>
              <a:gdLst/>
              <a:ahLst/>
              <a:cxnLst/>
              <a:rect l="l" t="t" r="r" b="b"/>
              <a:pathLst>
                <a:path w="1054" h="693" extrusionOk="0">
                  <a:moveTo>
                    <a:pt x="136" y="1"/>
                  </a:moveTo>
                  <a:cubicBezTo>
                    <a:pt x="67" y="1"/>
                    <a:pt x="1" y="65"/>
                    <a:pt x="48" y="139"/>
                  </a:cubicBezTo>
                  <a:cubicBezTo>
                    <a:pt x="221" y="412"/>
                    <a:pt x="561" y="692"/>
                    <a:pt x="906" y="692"/>
                  </a:cubicBezTo>
                  <a:cubicBezTo>
                    <a:pt x="927" y="692"/>
                    <a:pt x="948" y="691"/>
                    <a:pt x="970" y="689"/>
                  </a:cubicBezTo>
                  <a:cubicBezTo>
                    <a:pt x="1053" y="681"/>
                    <a:pt x="1039" y="563"/>
                    <a:pt x="975" y="537"/>
                  </a:cubicBezTo>
                  <a:cubicBezTo>
                    <a:pt x="834" y="482"/>
                    <a:pt x="692" y="458"/>
                    <a:pt x="558" y="377"/>
                  </a:cubicBezTo>
                  <a:cubicBezTo>
                    <a:pt x="421" y="292"/>
                    <a:pt x="309" y="181"/>
                    <a:pt x="220" y="47"/>
                  </a:cubicBezTo>
                  <a:cubicBezTo>
                    <a:pt x="199" y="14"/>
                    <a:pt x="167" y="1"/>
                    <a:pt x="1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2" name="Google Shape;2082;p32"/>
            <p:cNvSpPr/>
            <p:nvPr/>
          </p:nvSpPr>
          <p:spPr>
            <a:xfrm>
              <a:off x="8404642" y="2255398"/>
              <a:ext cx="207304" cy="194644"/>
            </a:xfrm>
            <a:custGeom>
              <a:avLst/>
              <a:gdLst/>
              <a:ahLst/>
              <a:cxnLst/>
              <a:rect l="l" t="t" r="r" b="b"/>
              <a:pathLst>
                <a:path w="6935" h="6512" extrusionOk="0">
                  <a:moveTo>
                    <a:pt x="5395" y="1"/>
                  </a:moveTo>
                  <a:cubicBezTo>
                    <a:pt x="4015" y="1"/>
                    <a:pt x="1587" y="1987"/>
                    <a:pt x="1587" y="1987"/>
                  </a:cubicBezTo>
                  <a:lnTo>
                    <a:pt x="1" y="4465"/>
                  </a:lnTo>
                  <a:cubicBezTo>
                    <a:pt x="1" y="4465"/>
                    <a:pt x="552" y="6512"/>
                    <a:pt x="1154" y="6512"/>
                  </a:cubicBezTo>
                  <a:cubicBezTo>
                    <a:pt x="1156" y="6512"/>
                    <a:pt x="1159" y="6512"/>
                    <a:pt x="1161" y="6512"/>
                  </a:cubicBezTo>
                  <a:cubicBezTo>
                    <a:pt x="1767" y="6496"/>
                    <a:pt x="6934" y="262"/>
                    <a:pt x="5611" y="19"/>
                  </a:cubicBezTo>
                  <a:cubicBezTo>
                    <a:pt x="5543" y="6"/>
                    <a:pt x="5471" y="1"/>
                    <a:pt x="53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3" name="Google Shape;2083;p32"/>
            <p:cNvSpPr/>
            <p:nvPr/>
          </p:nvSpPr>
          <p:spPr>
            <a:xfrm>
              <a:off x="8472109" y="2289891"/>
              <a:ext cx="13511" cy="36077"/>
            </a:xfrm>
            <a:custGeom>
              <a:avLst/>
              <a:gdLst/>
              <a:ahLst/>
              <a:cxnLst/>
              <a:rect l="l" t="t" r="r" b="b"/>
              <a:pathLst>
                <a:path w="452" h="1207" extrusionOk="0">
                  <a:moveTo>
                    <a:pt x="362" y="1"/>
                  </a:moveTo>
                  <a:cubicBezTo>
                    <a:pt x="347" y="1"/>
                    <a:pt x="330" y="6"/>
                    <a:pt x="316" y="18"/>
                  </a:cubicBezTo>
                  <a:cubicBezTo>
                    <a:pt x="1" y="275"/>
                    <a:pt x="66" y="837"/>
                    <a:pt x="235" y="1154"/>
                  </a:cubicBezTo>
                  <a:cubicBezTo>
                    <a:pt x="255" y="1191"/>
                    <a:pt x="287" y="1207"/>
                    <a:pt x="318" y="1207"/>
                  </a:cubicBezTo>
                  <a:cubicBezTo>
                    <a:pt x="385" y="1207"/>
                    <a:pt x="452" y="1139"/>
                    <a:pt x="412" y="1063"/>
                  </a:cubicBezTo>
                  <a:cubicBezTo>
                    <a:pt x="328" y="905"/>
                    <a:pt x="284" y="734"/>
                    <a:pt x="299" y="556"/>
                  </a:cubicBezTo>
                  <a:cubicBezTo>
                    <a:pt x="313" y="388"/>
                    <a:pt x="390" y="251"/>
                    <a:pt x="431" y="92"/>
                  </a:cubicBezTo>
                  <a:cubicBezTo>
                    <a:pt x="444" y="41"/>
                    <a:pt x="405" y="1"/>
                    <a:pt x="36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4" name="Google Shape;2084;p32"/>
            <p:cNvSpPr/>
            <p:nvPr/>
          </p:nvSpPr>
          <p:spPr>
            <a:xfrm>
              <a:off x="8489417" y="2279430"/>
              <a:ext cx="14916" cy="35748"/>
            </a:xfrm>
            <a:custGeom>
              <a:avLst/>
              <a:gdLst/>
              <a:ahLst/>
              <a:cxnLst/>
              <a:rect l="l" t="t" r="r" b="b"/>
              <a:pathLst>
                <a:path w="499" h="1196" extrusionOk="0">
                  <a:moveTo>
                    <a:pt x="334" y="0"/>
                  </a:moveTo>
                  <a:cubicBezTo>
                    <a:pt x="319" y="0"/>
                    <a:pt x="305" y="4"/>
                    <a:pt x="293" y="12"/>
                  </a:cubicBezTo>
                  <a:cubicBezTo>
                    <a:pt x="0" y="230"/>
                    <a:pt x="118" y="936"/>
                    <a:pt x="336" y="1166"/>
                  </a:cubicBezTo>
                  <a:cubicBezTo>
                    <a:pt x="356" y="1186"/>
                    <a:pt x="378" y="1195"/>
                    <a:pt x="400" y="1195"/>
                  </a:cubicBezTo>
                  <a:cubicBezTo>
                    <a:pt x="451" y="1195"/>
                    <a:pt x="498" y="1144"/>
                    <a:pt x="490" y="1084"/>
                  </a:cubicBezTo>
                  <a:cubicBezTo>
                    <a:pt x="469" y="916"/>
                    <a:pt x="383" y="761"/>
                    <a:pt x="358" y="591"/>
                  </a:cubicBezTo>
                  <a:cubicBezTo>
                    <a:pt x="332" y="418"/>
                    <a:pt x="329" y="248"/>
                    <a:pt x="399" y="82"/>
                  </a:cubicBezTo>
                  <a:cubicBezTo>
                    <a:pt x="418" y="32"/>
                    <a:pt x="376" y="0"/>
                    <a:pt x="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5" name="Google Shape;2085;p32"/>
            <p:cNvSpPr/>
            <p:nvPr/>
          </p:nvSpPr>
          <p:spPr>
            <a:xfrm>
              <a:off x="8506844" y="2269746"/>
              <a:ext cx="16022" cy="33208"/>
            </a:xfrm>
            <a:custGeom>
              <a:avLst/>
              <a:gdLst/>
              <a:ahLst/>
              <a:cxnLst/>
              <a:rect l="l" t="t" r="r" b="b"/>
              <a:pathLst>
                <a:path w="536" h="1111" extrusionOk="0">
                  <a:moveTo>
                    <a:pt x="290" y="0"/>
                  </a:moveTo>
                  <a:cubicBezTo>
                    <a:pt x="267" y="0"/>
                    <a:pt x="243" y="11"/>
                    <a:pt x="225" y="37"/>
                  </a:cubicBezTo>
                  <a:cubicBezTo>
                    <a:pt x="0" y="343"/>
                    <a:pt x="89" y="782"/>
                    <a:pt x="302" y="1068"/>
                  </a:cubicBezTo>
                  <a:cubicBezTo>
                    <a:pt x="325" y="1098"/>
                    <a:pt x="353" y="1111"/>
                    <a:pt x="380" y="1111"/>
                  </a:cubicBezTo>
                  <a:cubicBezTo>
                    <a:pt x="460" y="1111"/>
                    <a:pt x="535" y="1001"/>
                    <a:pt x="472" y="912"/>
                  </a:cubicBezTo>
                  <a:cubicBezTo>
                    <a:pt x="293" y="660"/>
                    <a:pt x="304" y="391"/>
                    <a:pt x="367" y="104"/>
                  </a:cubicBezTo>
                  <a:cubicBezTo>
                    <a:pt x="381" y="45"/>
                    <a:pt x="337" y="0"/>
                    <a:pt x="2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6" name="Google Shape;2086;p32"/>
            <p:cNvSpPr/>
            <p:nvPr/>
          </p:nvSpPr>
          <p:spPr>
            <a:xfrm>
              <a:off x="7679390" y="2026830"/>
              <a:ext cx="790358" cy="376763"/>
            </a:xfrm>
            <a:custGeom>
              <a:avLst/>
              <a:gdLst/>
              <a:ahLst/>
              <a:cxnLst/>
              <a:rect l="l" t="t" r="r" b="b"/>
              <a:pathLst>
                <a:path w="26440" h="12605" extrusionOk="0">
                  <a:moveTo>
                    <a:pt x="14804" y="0"/>
                  </a:moveTo>
                  <a:lnTo>
                    <a:pt x="5775" y="2779"/>
                  </a:lnTo>
                  <a:cubicBezTo>
                    <a:pt x="5775" y="2779"/>
                    <a:pt x="6241" y="5561"/>
                    <a:pt x="6071" y="7086"/>
                  </a:cubicBezTo>
                  <a:cubicBezTo>
                    <a:pt x="6022" y="7531"/>
                    <a:pt x="5633" y="7689"/>
                    <a:pt x="5108" y="7689"/>
                  </a:cubicBezTo>
                  <a:cubicBezTo>
                    <a:pt x="3838" y="7689"/>
                    <a:pt x="1766" y="6765"/>
                    <a:pt x="1766" y="6765"/>
                  </a:cubicBezTo>
                  <a:lnTo>
                    <a:pt x="1" y="9429"/>
                  </a:lnTo>
                  <a:cubicBezTo>
                    <a:pt x="1" y="9429"/>
                    <a:pt x="3114" y="11285"/>
                    <a:pt x="7373" y="11891"/>
                  </a:cubicBezTo>
                  <a:cubicBezTo>
                    <a:pt x="7575" y="11919"/>
                    <a:pt x="7767" y="11933"/>
                    <a:pt x="7951" y="11933"/>
                  </a:cubicBezTo>
                  <a:cubicBezTo>
                    <a:pt x="11645" y="11933"/>
                    <a:pt x="11812" y="6411"/>
                    <a:pt x="12711" y="6205"/>
                  </a:cubicBezTo>
                  <a:cubicBezTo>
                    <a:pt x="12726" y="6202"/>
                    <a:pt x="12744" y="6200"/>
                    <a:pt x="12764" y="6200"/>
                  </a:cubicBezTo>
                  <a:cubicBezTo>
                    <a:pt x="13993" y="6200"/>
                    <a:pt x="24308" y="12605"/>
                    <a:pt x="24308" y="12605"/>
                  </a:cubicBezTo>
                  <a:lnTo>
                    <a:pt x="26439" y="9096"/>
                  </a:lnTo>
                  <a:lnTo>
                    <a:pt x="1480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7" name="Google Shape;2087;p32"/>
            <p:cNvSpPr/>
            <p:nvPr/>
          </p:nvSpPr>
          <p:spPr>
            <a:xfrm>
              <a:off x="7851959" y="2026830"/>
              <a:ext cx="296354" cy="102044"/>
            </a:xfrm>
            <a:custGeom>
              <a:avLst/>
              <a:gdLst/>
              <a:ahLst/>
              <a:cxnLst/>
              <a:rect l="l" t="t" r="r" b="b"/>
              <a:pathLst>
                <a:path w="9914" h="3414" extrusionOk="0">
                  <a:moveTo>
                    <a:pt x="9031" y="0"/>
                  </a:moveTo>
                  <a:lnTo>
                    <a:pt x="1" y="2778"/>
                  </a:lnTo>
                  <a:cubicBezTo>
                    <a:pt x="1" y="2778"/>
                    <a:pt x="42" y="3025"/>
                    <a:pt x="97" y="3413"/>
                  </a:cubicBezTo>
                  <a:cubicBezTo>
                    <a:pt x="136" y="3413"/>
                    <a:pt x="175" y="3413"/>
                    <a:pt x="214" y="3413"/>
                  </a:cubicBezTo>
                  <a:cubicBezTo>
                    <a:pt x="5280" y="3413"/>
                    <a:pt x="8573" y="1433"/>
                    <a:pt x="9914" y="689"/>
                  </a:cubicBezTo>
                  <a:lnTo>
                    <a:pt x="9031" y="0"/>
                  </a:lnTo>
                  <a:close/>
                </a:path>
              </a:pathLst>
            </a:custGeom>
            <a:solidFill>
              <a:srgbClr val="63A3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8" name="Google Shape;2088;p32"/>
            <p:cNvSpPr/>
            <p:nvPr/>
          </p:nvSpPr>
          <p:spPr>
            <a:xfrm>
              <a:off x="8010390" y="2052953"/>
              <a:ext cx="45855" cy="154053"/>
            </a:xfrm>
            <a:custGeom>
              <a:avLst/>
              <a:gdLst/>
              <a:ahLst/>
              <a:cxnLst/>
              <a:rect l="l" t="t" r="r" b="b"/>
              <a:pathLst>
                <a:path w="1534" h="5154" extrusionOk="0">
                  <a:moveTo>
                    <a:pt x="117" y="1"/>
                  </a:moveTo>
                  <a:cubicBezTo>
                    <a:pt x="101" y="1"/>
                    <a:pt x="85" y="4"/>
                    <a:pt x="70" y="13"/>
                  </a:cubicBezTo>
                  <a:cubicBezTo>
                    <a:pt x="21" y="38"/>
                    <a:pt x="1" y="99"/>
                    <a:pt x="28" y="148"/>
                  </a:cubicBezTo>
                  <a:cubicBezTo>
                    <a:pt x="464" y="986"/>
                    <a:pt x="1229" y="3880"/>
                    <a:pt x="1328" y="5061"/>
                  </a:cubicBezTo>
                  <a:cubicBezTo>
                    <a:pt x="1333" y="5115"/>
                    <a:pt x="1377" y="5153"/>
                    <a:pt x="1428" y="5153"/>
                  </a:cubicBezTo>
                  <a:lnTo>
                    <a:pt x="1436" y="5153"/>
                  </a:lnTo>
                  <a:cubicBezTo>
                    <a:pt x="1491" y="5148"/>
                    <a:pt x="1534" y="5098"/>
                    <a:pt x="1529" y="5045"/>
                  </a:cubicBezTo>
                  <a:cubicBezTo>
                    <a:pt x="1426" y="3818"/>
                    <a:pt x="659" y="926"/>
                    <a:pt x="205" y="55"/>
                  </a:cubicBezTo>
                  <a:cubicBezTo>
                    <a:pt x="187" y="21"/>
                    <a:pt x="152" y="1"/>
                    <a:pt x="1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9" name="Google Shape;2089;p32"/>
            <p:cNvSpPr/>
            <p:nvPr/>
          </p:nvSpPr>
          <p:spPr>
            <a:xfrm>
              <a:off x="8036725" y="2046467"/>
              <a:ext cx="33450" cy="116571"/>
            </a:xfrm>
            <a:custGeom>
              <a:avLst/>
              <a:gdLst/>
              <a:ahLst/>
              <a:cxnLst/>
              <a:rect l="l" t="t" r="r" b="b"/>
              <a:pathLst>
                <a:path w="1119" h="3900" extrusionOk="0">
                  <a:moveTo>
                    <a:pt x="114" y="1"/>
                  </a:moveTo>
                  <a:cubicBezTo>
                    <a:pt x="96" y="1"/>
                    <a:pt x="78" y="5"/>
                    <a:pt x="61" y="15"/>
                  </a:cubicBezTo>
                  <a:cubicBezTo>
                    <a:pt x="15" y="43"/>
                    <a:pt x="1" y="105"/>
                    <a:pt x="29" y="153"/>
                  </a:cubicBezTo>
                  <a:cubicBezTo>
                    <a:pt x="152" y="357"/>
                    <a:pt x="715" y="2299"/>
                    <a:pt x="877" y="2997"/>
                  </a:cubicBezTo>
                  <a:cubicBezTo>
                    <a:pt x="911" y="3140"/>
                    <a:pt x="893" y="3263"/>
                    <a:pt x="825" y="3372"/>
                  </a:cubicBezTo>
                  <a:cubicBezTo>
                    <a:pt x="664" y="3620"/>
                    <a:pt x="281" y="3699"/>
                    <a:pt x="277" y="3699"/>
                  </a:cubicBezTo>
                  <a:cubicBezTo>
                    <a:pt x="222" y="3710"/>
                    <a:pt x="187" y="3762"/>
                    <a:pt x="198" y="3818"/>
                  </a:cubicBezTo>
                  <a:cubicBezTo>
                    <a:pt x="207" y="3866"/>
                    <a:pt x="249" y="3899"/>
                    <a:pt x="297" y="3899"/>
                  </a:cubicBezTo>
                  <a:cubicBezTo>
                    <a:pt x="301" y="3899"/>
                    <a:pt x="305" y="3898"/>
                    <a:pt x="309" y="3898"/>
                  </a:cubicBezTo>
                  <a:cubicBezTo>
                    <a:pt x="311" y="3898"/>
                    <a:pt x="313" y="3898"/>
                    <a:pt x="315" y="3899"/>
                  </a:cubicBezTo>
                  <a:cubicBezTo>
                    <a:pt x="335" y="3894"/>
                    <a:pt x="784" y="3803"/>
                    <a:pt x="991" y="3483"/>
                  </a:cubicBezTo>
                  <a:cubicBezTo>
                    <a:pt x="1092" y="3326"/>
                    <a:pt x="1118" y="3148"/>
                    <a:pt x="1073" y="2951"/>
                  </a:cubicBezTo>
                  <a:cubicBezTo>
                    <a:pt x="934" y="2357"/>
                    <a:pt x="353" y="302"/>
                    <a:pt x="200" y="49"/>
                  </a:cubicBezTo>
                  <a:cubicBezTo>
                    <a:pt x="181" y="17"/>
                    <a:pt x="148" y="1"/>
                    <a:pt x="1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0" name="Google Shape;2090;p32"/>
            <p:cNvSpPr/>
            <p:nvPr/>
          </p:nvSpPr>
          <p:spPr>
            <a:xfrm>
              <a:off x="7736903" y="2089808"/>
              <a:ext cx="165455" cy="189801"/>
            </a:xfrm>
            <a:custGeom>
              <a:avLst/>
              <a:gdLst/>
              <a:ahLst/>
              <a:cxnLst/>
              <a:rect l="l" t="t" r="r" b="b"/>
              <a:pathLst>
                <a:path w="5535" h="6350" extrusionOk="0">
                  <a:moveTo>
                    <a:pt x="4325" y="1"/>
                  </a:moveTo>
                  <a:cubicBezTo>
                    <a:pt x="4318" y="1"/>
                    <a:pt x="4310" y="2"/>
                    <a:pt x="4303" y="3"/>
                  </a:cubicBezTo>
                  <a:cubicBezTo>
                    <a:pt x="4249" y="13"/>
                    <a:pt x="4215" y="67"/>
                    <a:pt x="4225" y="122"/>
                  </a:cubicBezTo>
                  <a:cubicBezTo>
                    <a:pt x="4536" y="1612"/>
                    <a:pt x="5124" y="5570"/>
                    <a:pt x="4125" y="5973"/>
                  </a:cubicBezTo>
                  <a:cubicBezTo>
                    <a:pt x="3816" y="6097"/>
                    <a:pt x="3479" y="6147"/>
                    <a:pt x="3135" y="6147"/>
                  </a:cubicBezTo>
                  <a:cubicBezTo>
                    <a:pt x="1712" y="6147"/>
                    <a:pt x="184" y="5288"/>
                    <a:pt x="166" y="5277"/>
                  </a:cubicBezTo>
                  <a:cubicBezTo>
                    <a:pt x="150" y="5268"/>
                    <a:pt x="133" y="5263"/>
                    <a:pt x="116" y="5263"/>
                  </a:cubicBezTo>
                  <a:cubicBezTo>
                    <a:pt x="80" y="5263"/>
                    <a:pt x="46" y="5282"/>
                    <a:pt x="29" y="5315"/>
                  </a:cubicBezTo>
                  <a:cubicBezTo>
                    <a:pt x="0" y="5364"/>
                    <a:pt x="17" y="5423"/>
                    <a:pt x="65" y="5452"/>
                  </a:cubicBezTo>
                  <a:cubicBezTo>
                    <a:pt x="144" y="5497"/>
                    <a:pt x="1663" y="6349"/>
                    <a:pt x="3124" y="6349"/>
                  </a:cubicBezTo>
                  <a:cubicBezTo>
                    <a:pt x="3495" y="6349"/>
                    <a:pt x="3862" y="6296"/>
                    <a:pt x="4200" y="6160"/>
                  </a:cubicBezTo>
                  <a:cubicBezTo>
                    <a:pt x="5535" y="5622"/>
                    <a:pt x="4540" y="647"/>
                    <a:pt x="4421" y="81"/>
                  </a:cubicBezTo>
                  <a:cubicBezTo>
                    <a:pt x="4413" y="33"/>
                    <a:pt x="4371" y="1"/>
                    <a:pt x="432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1" name="Google Shape;2091;p32"/>
            <p:cNvSpPr/>
            <p:nvPr/>
          </p:nvSpPr>
          <p:spPr>
            <a:xfrm>
              <a:off x="7872376" y="2094112"/>
              <a:ext cx="34227" cy="59182"/>
            </a:xfrm>
            <a:custGeom>
              <a:avLst/>
              <a:gdLst/>
              <a:ahLst/>
              <a:cxnLst/>
              <a:rect l="l" t="t" r="r" b="b"/>
              <a:pathLst>
                <a:path w="1145" h="1980" extrusionOk="0">
                  <a:moveTo>
                    <a:pt x="764" y="1"/>
                  </a:moveTo>
                  <a:cubicBezTo>
                    <a:pt x="752" y="1"/>
                    <a:pt x="740" y="3"/>
                    <a:pt x="728" y="7"/>
                  </a:cubicBezTo>
                  <a:cubicBezTo>
                    <a:pt x="674" y="29"/>
                    <a:pt x="650" y="87"/>
                    <a:pt x="670" y="137"/>
                  </a:cubicBezTo>
                  <a:cubicBezTo>
                    <a:pt x="913" y="768"/>
                    <a:pt x="935" y="1244"/>
                    <a:pt x="738" y="1512"/>
                  </a:cubicBezTo>
                  <a:cubicBezTo>
                    <a:pt x="555" y="1761"/>
                    <a:pt x="223" y="1778"/>
                    <a:pt x="134" y="1778"/>
                  </a:cubicBezTo>
                  <a:cubicBezTo>
                    <a:pt x="121" y="1778"/>
                    <a:pt x="113" y="1778"/>
                    <a:pt x="112" y="1778"/>
                  </a:cubicBezTo>
                  <a:cubicBezTo>
                    <a:pt x="111" y="1777"/>
                    <a:pt x="109" y="1777"/>
                    <a:pt x="107" y="1777"/>
                  </a:cubicBezTo>
                  <a:cubicBezTo>
                    <a:pt x="54" y="1777"/>
                    <a:pt x="8" y="1817"/>
                    <a:pt x="4" y="1871"/>
                  </a:cubicBezTo>
                  <a:cubicBezTo>
                    <a:pt x="1" y="1927"/>
                    <a:pt x="43" y="1975"/>
                    <a:pt x="98" y="1978"/>
                  </a:cubicBezTo>
                  <a:cubicBezTo>
                    <a:pt x="101" y="1978"/>
                    <a:pt x="115" y="1979"/>
                    <a:pt x="141" y="1979"/>
                  </a:cubicBezTo>
                  <a:cubicBezTo>
                    <a:pt x="270" y="1979"/>
                    <a:pt x="664" y="1953"/>
                    <a:pt x="899" y="1632"/>
                  </a:cubicBezTo>
                  <a:cubicBezTo>
                    <a:pt x="1144" y="1300"/>
                    <a:pt x="1130" y="774"/>
                    <a:pt x="858" y="65"/>
                  </a:cubicBezTo>
                  <a:cubicBezTo>
                    <a:pt x="841" y="25"/>
                    <a:pt x="804" y="1"/>
                    <a:pt x="7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2" name="Google Shape;2092;p32"/>
            <p:cNvSpPr/>
            <p:nvPr/>
          </p:nvSpPr>
          <p:spPr>
            <a:xfrm>
              <a:off x="7690839" y="2235731"/>
              <a:ext cx="56258" cy="77624"/>
            </a:xfrm>
            <a:custGeom>
              <a:avLst/>
              <a:gdLst/>
              <a:ahLst/>
              <a:cxnLst/>
              <a:rect l="l" t="t" r="r" b="b"/>
              <a:pathLst>
                <a:path w="1882" h="2597" extrusionOk="0">
                  <a:moveTo>
                    <a:pt x="1768" y="1"/>
                  </a:moveTo>
                  <a:cubicBezTo>
                    <a:pt x="1737" y="1"/>
                    <a:pt x="1706" y="16"/>
                    <a:pt x="1685" y="45"/>
                  </a:cubicBezTo>
                  <a:lnTo>
                    <a:pt x="33" y="2440"/>
                  </a:lnTo>
                  <a:cubicBezTo>
                    <a:pt x="0" y="2485"/>
                    <a:pt x="11" y="2547"/>
                    <a:pt x="57" y="2580"/>
                  </a:cubicBezTo>
                  <a:cubicBezTo>
                    <a:pt x="75" y="2591"/>
                    <a:pt x="95" y="2597"/>
                    <a:pt x="113" y="2597"/>
                  </a:cubicBezTo>
                  <a:cubicBezTo>
                    <a:pt x="146" y="2597"/>
                    <a:pt x="175" y="2581"/>
                    <a:pt x="196" y="2553"/>
                  </a:cubicBezTo>
                  <a:lnTo>
                    <a:pt x="1849" y="156"/>
                  </a:lnTo>
                  <a:cubicBezTo>
                    <a:pt x="1882" y="111"/>
                    <a:pt x="1870" y="49"/>
                    <a:pt x="1825" y="18"/>
                  </a:cubicBezTo>
                  <a:cubicBezTo>
                    <a:pt x="1807" y="6"/>
                    <a:pt x="1788" y="1"/>
                    <a:pt x="17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3" name="Google Shape;2093;p32"/>
            <p:cNvSpPr/>
            <p:nvPr/>
          </p:nvSpPr>
          <p:spPr>
            <a:xfrm>
              <a:off x="8386796" y="2285677"/>
              <a:ext cx="67766" cy="106349"/>
            </a:xfrm>
            <a:custGeom>
              <a:avLst/>
              <a:gdLst/>
              <a:ahLst/>
              <a:cxnLst/>
              <a:rect l="l" t="t" r="r" b="b"/>
              <a:pathLst>
                <a:path w="2267" h="3558" extrusionOk="0">
                  <a:moveTo>
                    <a:pt x="2152" y="1"/>
                  </a:moveTo>
                  <a:cubicBezTo>
                    <a:pt x="2118" y="1"/>
                    <a:pt x="2084" y="18"/>
                    <a:pt x="2066" y="49"/>
                  </a:cubicBezTo>
                  <a:lnTo>
                    <a:pt x="32" y="3407"/>
                  </a:lnTo>
                  <a:cubicBezTo>
                    <a:pt x="1" y="3455"/>
                    <a:pt x="18" y="3516"/>
                    <a:pt x="64" y="3544"/>
                  </a:cubicBezTo>
                  <a:cubicBezTo>
                    <a:pt x="83" y="3554"/>
                    <a:pt x="100" y="3558"/>
                    <a:pt x="118" y="3558"/>
                  </a:cubicBezTo>
                  <a:cubicBezTo>
                    <a:pt x="152" y="3558"/>
                    <a:pt x="184" y="3541"/>
                    <a:pt x="203" y="3511"/>
                  </a:cubicBezTo>
                  <a:lnTo>
                    <a:pt x="2237" y="153"/>
                  </a:lnTo>
                  <a:cubicBezTo>
                    <a:pt x="2266" y="105"/>
                    <a:pt x="2251" y="43"/>
                    <a:pt x="2203" y="15"/>
                  </a:cubicBezTo>
                  <a:cubicBezTo>
                    <a:pt x="2187" y="5"/>
                    <a:pt x="2169" y="1"/>
                    <a:pt x="21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4" name="Google Shape;2094;p32"/>
            <p:cNvSpPr/>
            <p:nvPr/>
          </p:nvSpPr>
          <p:spPr>
            <a:xfrm>
              <a:off x="8112263" y="2036036"/>
              <a:ext cx="63253" cy="44566"/>
            </a:xfrm>
            <a:custGeom>
              <a:avLst/>
              <a:gdLst/>
              <a:ahLst/>
              <a:cxnLst/>
              <a:rect l="l" t="t" r="r" b="b"/>
              <a:pathLst>
                <a:path w="2116" h="1491" extrusionOk="0">
                  <a:moveTo>
                    <a:pt x="114" y="0"/>
                  </a:moveTo>
                  <a:cubicBezTo>
                    <a:pt x="93" y="0"/>
                    <a:pt x="71" y="7"/>
                    <a:pt x="52" y="21"/>
                  </a:cubicBezTo>
                  <a:cubicBezTo>
                    <a:pt x="9" y="53"/>
                    <a:pt x="0" y="117"/>
                    <a:pt x="34" y="162"/>
                  </a:cubicBezTo>
                  <a:cubicBezTo>
                    <a:pt x="72" y="213"/>
                    <a:pt x="975" y="1403"/>
                    <a:pt x="1661" y="1485"/>
                  </a:cubicBezTo>
                  <a:cubicBezTo>
                    <a:pt x="1688" y="1488"/>
                    <a:pt x="1714" y="1490"/>
                    <a:pt x="1738" y="1490"/>
                  </a:cubicBezTo>
                  <a:cubicBezTo>
                    <a:pt x="1862" y="1490"/>
                    <a:pt x="1972" y="1451"/>
                    <a:pt x="2067" y="1372"/>
                  </a:cubicBezTo>
                  <a:cubicBezTo>
                    <a:pt x="2110" y="1336"/>
                    <a:pt x="2116" y="1273"/>
                    <a:pt x="2081" y="1231"/>
                  </a:cubicBezTo>
                  <a:cubicBezTo>
                    <a:pt x="2061" y="1206"/>
                    <a:pt x="2032" y="1193"/>
                    <a:pt x="2003" y="1193"/>
                  </a:cubicBezTo>
                  <a:cubicBezTo>
                    <a:pt x="1981" y="1193"/>
                    <a:pt x="1958" y="1201"/>
                    <a:pt x="1940" y="1217"/>
                  </a:cubicBezTo>
                  <a:cubicBezTo>
                    <a:pt x="1881" y="1264"/>
                    <a:pt x="1813" y="1287"/>
                    <a:pt x="1734" y="1287"/>
                  </a:cubicBezTo>
                  <a:cubicBezTo>
                    <a:pt x="1718" y="1287"/>
                    <a:pt x="1702" y="1286"/>
                    <a:pt x="1685" y="1284"/>
                  </a:cubicBezTo>
                  <a:cubicBezTo>
                    <a:pt x="1186" y="1225"/>
                    <a:pt x="439" y="367"/>
                    <a:pt x="194" y="39"/>
                  </a:cubicBezTo>
                  <a:cubicBezTo>
                    <a:pt x="175" y="14"/>
                    <a:pt x="145" y="0"/>
                    <a:pt x="1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5" name="Google Shape;2095;p32"/>
            <p:cNvSpPr/>
            <p:nvPr/>
          </p:nvSpPr>
          <p:spPr>
            <a:xfrm>
              <a:off x="7639812" y="1581349"/>
              <a:ext cx="513613" cy="533178"/>
            </a:xfrm>
            <a:custGeom>
              <a:avLst/>
              <a:gdLst/>
              <a:ahLst/>
              <a:cxnLst/>
              <a:rect l="l" t="t" r="r" b="b"/>
              <a:pathLst>
                <a:path w="17182" h="17838" extrusionOk="0">
                  <a:moveTo>
                    <a:pt x="12114" y="0"/>
                  </a:moveTo>
                  <a:cubicBezTo>
                    <a:pt x="12114" y="0"/>
                    <a:pt x="8098" y="3365"/>
                    <a:pt x="8159" y="3838"/>
                  </a:cubicBezTo>
                  <a:lnTo>
                    <a:pt x="2097" y="6507"/>
                  </a:lnTo>
                  <a:lnTo>
                    <a:pt x="1" y="7432"/>
                  </a:lnTo>
                  <a:lnTo>
                    <a:pt x="2187" y="12510"/>
                  </a:lnTo>
                  <a:lnTo>
                    <a:pt x="5370" y="10886"/>
                  </a:lnTo>
                  <a:cubicBezTo>
                    <a:pt x="5418" y="11023"/>
                    <a:pt x="5462" y="11161"/>
                    <a:pt x="5504" y="11296"/>
                  </a:cubicBezTo>
                  <a:cubicBezTo>
                    <a:pt x="5685" y="11840"/>
                    <a:pt x="5847" y="12379"/>
                    <a:pt x="5994" y="12907"/>
                  </a:cubicBezTo>
                  <a:cubicBezTo>
                    <a:pt x="6055" y="13137"/>
                    <a:pt x="6117" y="13364"/>
                    <a:pt x="6173" y="13586"/>
                  </a:cubicBezTo>
                  <a:cubicBezTo>
                    <a:pt x="6323" y="14167"/>
                    <a:pt x="6453" y="14725"/>
                    <a:pt x="6561" y="15249"/>
                  </a:cubicBezTo>
                  <a:cubicBezTo>
                    <a:pt x="6779" y="16287"/>
                    <a:pt x="6913" y="17184"/>
                    <a:pt x="6965" y="17837"/>
                  </a:cubicBezTo>
                  <a:cubicBezTo>
                    <a:pt x="10731" y="17374"/>
                    <a:pt x="14244" y="16659"/>
                    <a:pt x="17181" y="15363"/>
                  </a:cubicBezTo>
                  <a:cubicBezTo>
                    <a:pt x="17181" y="15363"/>
                    <a:pt x="16559" y="14126"/>
                    <a:pt x="15729" y="12485"/>
                  </a:cubicBezTo>
                  <a:cubicBezTo>
                    <a:pt x="15479" y="11995"/>
                    <a:pt x="15212" y="11470"/>
                    <a:pt x="14937" y="10932"/>
                  </a:cubicBezTo>
                  <a:cubicBezTo>
                    <a:pt x="14704" y="10475"/>
                    <a:pt x="14464" y="10009"/>
                    <a:pt x="14227" y="9547"/>
                  </a:cubicBezTo>
                  <a:cubicBezTo>
                    <a:pt x="13965" y="9035"/>
                    <a:pt x="13702" y="8531"/>
                    <a:pt x="13454" y="8047"/>
                  </a:cubicBezTo>
                  <a:cubicBezTo>
                    <a:pt x="13235" y="7631"/>
                    <a:pt x="13026" y="7228"/>
                    <a:pt x="12828" y="6854"/>
                  </a:cubicBezTo>
                  <a:lnTo>
                    <a:pt x="16027" y="4171"/>
                  </a:lnTo>
                  <a:lnTo>
                    <a:pt x="13298" y="1263"/>
                  </a:lnTo>
                  <a:lnTo>
                    <a:pt x="121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6" name="Google Shape;2096;p32"/>
            <p:cNvSpPr/>
            <p:nvPr/>
          </p:nvSpPr>
          <p:spPr>
            <a:xfrm>
              <a:off x="7702437" y="1581409"/>
              <a:ext cx="334826" cy="210784"/>
            </a:xfrm>
            <a:custGeom>
              <a:avLst/>
              <a:gdLst/>
              <a:ahLst/>
              <a:cxnLst/>
              <a:rect l="l" t="t" r="r" b="b"/>
              <a:pathLst>
                <a:path w="11201" h="7052" extrusionOk="0">
                  <a:moveTo>
                    <a:pt x="10018" y="1"/>
                  </a:moveTo>
                  <a:cubicBezTo>
                    <a:pt x="10018" y="1"/>
                    <a:pt x="6002" y="3365"/>
                    <a:pt x="6063" y="3837"/>
                  </a:cubicBezTo>
                  <a:lnTo>
                    <a:pt x="0" y="6508"/>
                  </a:lnTo>
                  <a:cubicBezTo>
                    <a:pt x="908" y="6761"/>
                    <a:pt x="2257" y="7052"/>
                    <a:pt x="3646" y="7052"/>
                  </a:cubicBezTo>
                  <a:cubicBezTo>
                    <a:pt x="4647" y="7052"/>
                    <a:pt x="5669" y="6900"/>
                    <a:pt x="6561" y="6474"/>
                  </a:cubicBezTo>
                  <a:cubicBezTo>
                    <a:pt x="8667" y="5466"/>
                    <a:pt x="10579" y="3240"/>
                    <a:pt x="11201" y="1264"/>
                  </a:cubicBezTo>
                  <a:lnTo>
                    <a:pt x="10018" y="1"/>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7" name="Google Shape;2097;p32"/>
            <p:cNvSpPr/>
            <p:nvPr/>
          </p:nvSpPr>
          <p:spPr>
            <a:xfrm>
              <a:off x="7804281" y="1821934"/>
              <a:ext cx="260752" cy="145265"/>
            </a:xfrm>
            <a:custGeom>
              <a:avLst/>
              <a:gdLst/>
              <a:ahLst/>
              <a:cxnLst/>
              <a:rect l="l" t="t" r="r" b="b"/>
              <a:pathLst>
                <a:path w="8723" h="4860" extrusionOk="0">
                  <a:moveTo>
                    <a:pt x="7947" y="1"/>
                  </a:moveTo>
                  <a:cubicBezTo>
                    <a:pt x="5644" y="1096"/>
                    <a:pt x="2924" y="2177"/>
                    <a:pt x="1" y="3249"/>
                  </a:cubicBezTo>
                  <a:cubicBezTo>
                    <a:pt x="181" y="3792"/>
                    <a:pt x="344" y="4333"/>
                    <a:pt x="489" y="4859"/>
                  </a:cubicBezTo>
                  <a:cubicBezTo>
                    <a:pt x="3569" y="3716"/>
                    <a:pt x="6410" y="2591"/>
                    <a:pt x="8722" y="1500"/>
                  </a:cubicBezTo>
                  <a:cubicBezTo>
                    <a:pt x="8460" y="989"/>
                    <a:pt x="8199" y="484"/>
                    <a:pt x="79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8" name="Google Shape;2098;p32"/>
            <p:cNvSpPr/>
            <p:nvPr/>
          </p:nvSpPr>
          <p:spPr>
            <a:xfrm>
              <a:off x="7824339" y="1908107"/>
              <a:ext cx="285593" cy="129035"/>
            </a:xfrm>
            <a:custGeom>
              <a:avLst/>
              <a:gdLst/>
              <a:ahLst/>
              <a:cxnLst/>
              <a:rect l="l" t="t" r="r" b="b"/>
              <a:pathLst>
                <a:path w="9554" h="4317" extrusionOk="0">
                  <a:moveTo>
                    <a:pt x="8760" y="0"/>
                  </a:moveTo>
                  <a:cubicBezTo>
                    <a:pt x="6149" y="957"/>
                    <a:pt x="3170" y="1828"/>
                    <a:pt x="0" y="2654"/>
                  </a:cubicBezTo>
                  <a:cubicBezTo>
                    <a:pt x="150" y="3235"/>
                    <a:pt x="280" y="3793"/>
                    <a:pt x="388" y="4317"/>
                  </a:cubicBezTo>
                  <a:cubicBezTo>
                    <a:pt x="3776" y="3454"/>
                    <a:pt x="6929" y="2548"/>
                    <a:pt x="9553" y="1553"/>
                  </a:cubicBezTo>
                  <a:cubicBezTo>
                    <a:pt x="9303" y="1064"/>
                    <a:pt x="9038" y="541"/>
                    <a:pt x="87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9" name="Google Shape;2099;p32"/>
            <p:cNvSpPr/>
            <p:nvPr/>
          </p:nvSpPr>
          <p:spPr>
            <a:xfrm>
              <a:off x="7807778" y="1681331"/>
              <a:ext cx="112605" cy="88773"/>
            </a:xfrm>
            <a:custGeom>
              <a:avLst/>
              <a:gdLst/>
              <a:ahLst/>
              <a:cxnLst/>
              <a:rect l="l" t="t" r="r" b="b"/>
              <a:pathLst>
                <a:path w="3767" h="2970" extrusionOk="0">
                  <a:moveTo>
                    <a:pt x="3767" y="0"/>
                  </a:moveTo>
                  <a:lnTo>
                    <a:pt x="1" y="1614"/>
                  </a:lnTo>
                  <a:cubicBezTo>
                    <a:pt x="1" y="1614"/>
                    <a:pt x="1269" y="2970"/>
                    <a:pt x="2212" y="2970"/>
                  </a:cubicBezTo>
                  <a:cubicBezTo>
                    <a:pt x="2290" y="2970"/>
                    <a:pt x="2366" y="2961"/>
                    <a:pt x="2438" y="2941"/>
                  </a:cubicBezTo>
                  <a:cubicBezTo>
                    <a:pt x="3390" y="2678"/>
                    <a:pt x="3767" y="1"/>
                    <a:pt x="3767"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0" name="Google Shape;2100;p32"/>
            <p:cNvSpPr/>
            <p:nvPr/>
          </p:nvSpPr>
          <p:spPr>
            <a:xfrm>
              <a:off x="7935330" y="1459577"/>
              <a:ext cx="128059" cy="121234"/>
            </a:xfrm>
            <a:custGeom>
              <a:avLst/>
              <a:gdLst/>
              <a:ahLst/>
              <a:cxnLst/>
              <a:rect l="l" t="t" r="r" b="b"/>
              <a:pathLst>
                <a:path w="4284" h="4056" extrusionOk="0">
                  <a:moveTo>
                    <a:pt x="2516" y="0"/>
                  </a:moveTo>
                  <a:cubicBezTo>
                    <a:pt x="1899" y="0"/>
                    <a:pt x="1235" y="316"/>
                    <a:pt x="760" y="901"/>
                  </a:cubicBezTo>
                  <a:cubicBezTo>
                    <a:pt x="1" y="1830"/>
                    <a:pt x="5" y="3090"/>
                    <a:pt x="769" y="3713"/>
                  </a:cubicBezTo>
                  <a:cubicBezTo>
                    <a:pt x="1052" y="3944"/>
                    <a:pt x="1401" y="4055"/>
                    <a:pt x="1767" y="4055"/>
                  </a:cubicBezTo>
                  <a:cubicBezTo>
                    <a:pt x="2384" y="4055"/>
                    <a:pt x="3048" y="3739"/>
                    <a:pt x="3525" y="3155"/>
                  </a:cubicBezTo>
                  <a:cubicBezTo>
                    <a:pt x="4283" y="2225"/>
                    <a:pt x="4280" y="966"/>
                    <a:pt x="3515" y="344"/>
                  </a:cubicBezTo>
                  <a:cubicBezTo>
                    <a:pt x="3231" y="111"/>
                    <a:pt x="2882" y="0"/>
                    <a:pt x="2516"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1" name="Google Shape;2101;p32"/>
            <p:cNvSpPr/>
            <p:nvPr/>
          </p:nvSpPr>
          <p:spPr>
            <a:xfrm>
              <a:off x="7985131" y="1488003"/>
              <a:ext cx="46423" cy="58525"/>
            </a:xfrm>
            <a:custGeom>
              <a:avLst/>
              <a:gdLst/>
              <a:ahLst/>
              <a:cxnLst/>
              <a:rect l="l" t="t" r="r" b="b"/>
              <a:pathLst>
                <a:path w="1553" h="1958" extrusionOk="0">
                  <a:moveTo>
                    <a:pt x="1447" y="1"/>
                  </a:moveTo>
                  <a:cubicBezTo>
                    <a:pt x="1433" y="2"/>
                    <a:pt x="74" y="71"/>
                    <a:pt x="3" y="1853"/>
                  </a:cubicBezTo>
                  <a:cubicBezTo>
                    <a:pt x="0" y="1908"/>
                    <a:pt x="43" y="1956"/>
                    <a:pt x="99" y="1957"/>
                  </a:cubicBezTo>
                  <a:lnTo>
                    <a:pt x="103" y="1957"/>
                  </a:lnTo>
                  <a:cubicBezTo>
                    <a:pt x="158" y="1957"/>
                    <a:pt x="202" y="1915"/>
                    <a:pt x="204" y="1860"/>
                  </a:cubicBezTo>
                  <a:cubicBezTo>
                    <a:pt x="267" y="271"/>
                    <a:pt x="1408" y="204"/>
                    <a:pt x="1454" y="201"/>
                  </a:cubicBezTo>
                  <a:cubicBezTo>
                    <a:pt x="1511" y="200"/>
                    <a:pt x="1553" y="152"/>
                    <a:pt x="1552" y="98"/>
                  </a:cubicBezTo>
                  <a:cubicBezTo>
                    <a:pt x="1550" y="43"/>
                    <a:pt x="1506" y="1"/>
                    <a:pt x="14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2" name="Google Shape;2102;p32"/>
            <p:cNvSpPr/>
            <p:nvPr/>
          </p:nvSpPr>
          <p:spPr>
            <a:xfrm>
              <a:off x="7989764" y="1510480"/>
              <a:ext cx="40086" cy="21730"/>
            </a:xfrm>
            <a:custGeom>
              <a:avLst/>
              <a:gdLst/>
              <a:ahLst/>
              <a:cxnLst/>
              <a:rect l="l" t="t" r="r" b="b"/>
              <a:pathLst>
                <a:path w="1341" h="727" extrusionOk="0">
                  <a:moveTo>
                    <a:pt x="638" y="0"/>
                  </a:moveTo>
                  <a:cubicBezTo>
                    <a:pt x="466" y="0"/>
                    <a:pt x="274" y="61"/>
                    <a:pt x="64" y="183"/>
                  </a:cubicBezTo>
                  <a:cubicBezTo>
                    <a:pt x="18" y="212"/>
                    <a:pt x="1" y="274"/>
                    <a:pt x="29" y="322"/>
                  </a:cubicBezTo>
                  <a:cubicBezTo>
                    <a:pt x="48" y="353"/>
                    <a:pt x="82" y="371"/>
                    <a:pt x="117" y="371"/>
                  </a:cubicBezTo>
                  <a:cubicBezTo>
                    <a:pt x="134" y="371"/>
                    <a:pt x="151" y="366"/>
                    <a:pt x="167" y="357"/>
                  </a:cubicBezTo>
                  <a:cubicBezTo>
                    <a:pt x="343" y="253"/>
                    <a:pt x="501" y="200"/>
                    <a:pt x="636" y="200"/>
                  </a:cubicBezTo>
                  <a:cubicBezTo>
                    <a:pt x="700" y="200"/>
                    <a:pt x="759" y="212"/>
                    <a:pt x="812" y="236"/>
                  </a:cubicBezTo>
                  <a:cubicBezTo>
                    <a:pt x="1055" y="337"/>
                    <a:pt x="1133" y="646"/>
                    <a:pt x="1133" y="649"/>
                  </a:cubicBezTo>
                  <a:cubicBezTo>
                    <a:pt x="1142" y="696"/>
                    <a:pt x="1183" y="727"/>
                    <a:pt x="1229" y="727"/>
                  </a:cubicBezTo>
                  <a:cubicBezTo>
                    <a:pt x="1236" y="727"/>
                    <a:pt x="1243" y="725"/>
                    <a:pt x="1254" y="725"/>
                  </a:cubicBezTo>
                  <a:cubicBezTo>
                    <a:pt x="1306" y="713"/>
                    <a:pt x="1340" y="660"/>
                    <a:pt x="1327" y="605"/>
                  </a:cubicBezTo>
                  <a:cubicBezTo>
                    <a:pt x="1323" y="588"/>
                    <a:pt x="1227" y="196"/>
                    <a:pt x="893" y="51"/>
                  </a:cubicBezTo>
                  <a:cubicBezTo>
                    <a:pt x="813" y="17"/>
                    <a:pt x="728" y="0"/>
                    <a:pt x="6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3" name="Google Shape;2103;p32"/>
            <p:cNvSpPr/>
            <p:nvPr/>
          </p:nvSpPr>
          <p:spPr>
            <a:xfrm>
              <a:off x="7488467" y="1284691"/>
              <a:ext cx="545807" cy="455882"/>
            </a:xfrm>
            <a:custGeom>
              <a:avLst/>
              <a:gdLst/>
              <a:ahLst/>
              <a:cxnLst/>
              <a:rect l="l" t="t" r="r" b="b"/>
              <a:pathLst>
                <a:path w="18259" h="15252" extrusionOk="0">
                  <a:moveTo>
                    <a:pt x="9306" y="1"/>
                  </a:moveTo>
                  <a:cubicBezTo>
                    <a:pt x="8693" y="1"/>
                    <a:pt x="8077" y="59"/>
                    <a:pt x="7476" y="160"/>
                  </a:cubicBezTo>
                  <a:cubicBezTo>
                    <a:pt x="2719" y="958"/>
                    <a:pt x="1" y="4971"/>
                    <a:pt x="953" y="9068"/>
                  </a:cubicBezTo>
                  <a:cubicBezTo>
                    <a:pt x="1502" y="11433"/>
                    <a:pt x="2867" y="13404"/>
                    <a:pt x="5168" y="14233"/>
                  </a:cubicBezTo>
                  <a:cubicBezTo>
                    <a:pt x="5431" y="14328"/>
                    <a:pt x="5682" y="14448"/>
                    <a:pt x="5929" y="14572"/>
                  </a:cubicBezTo>
                  <a:cubicBezTo>
                    <a:pt x="6809" y="15011"/>
                    <a:pt x="7968" y="15252"/>
                    <a:pt x="9264" y="15252"/>
                  </a:cubicBezTo>
                  <a:cubicBezTo>
                    <a:pt x="10100" y="15252"/>
                    <a:pt x="10992" y="15152"/>
                    <a:pt x="11904" y="14940"/>
                  </a:cubicBezTo>
                  <a:cubicBezTo>
                    <a:pt x="15631" y="14074"/>
                    <a:pt x="18258" y="11668"/>
                    <a:pt x="17771" y="9569"/>
                  </a:cubicBezTo>
                  <a:cubicBezTo>
                    <a:pt x="17699" y="9262"/>
                    <a:pt x="17565" y="8978"/>
                    <a:pt x="17376" y="8721"/>
                  </a:cubicBezTo>
                  <a:cubicBezTo>
                    <a:pt x="16936" y="8121"/>
                    <a:pt x="16604" y="7458"/>
                    <a:pt x="16473" y="6735"/>
                  </a:cubicBezTo>
                  <a:cubicBezTo>
                    <a:pt x="15533" y="1533"/>
                    <a:pt x="12445" y="1"/>
                    <a:pt x="9306"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4" name="Google Shape;2104;p32"/>
            <p:cNvSpPr/>
            <p:nvPr/>
          </p:nvSpPr>
          <p:spPr>
            <a:xfrm>
              <a:off x="7611086" y="1342737"/>
              <a:ext cx="366422" cy="361490"/>
            </a:xfrm>
            <a:custGeom>
              <a:avLst/>
              <a:gdLst/>
              <a:ahLst/>
              <a:cxnLst/>
              <a:rect l="l" t="t" r="r" b="b"/>
              <a:pathLst>
                <a:path w="12258" h="12094" extrusionOk="0">
                  <a:moveTo>
                    <a:pt x="6185" y="1"/>
                  </a:moveTo>
                  <a:cubicBezTo>
                    <a:pt x="3606" y="1"/>
                    <a:pt x="683" y="600"/>
                    <a:pt x="585" y="2686"/>
                  </a:cubicBezTo>
                  <a:cubicBezTo>
                    <a:pt x="431" y="5942"/>
                    <a:pt x="0" y="11371"/>
                    <a:pt x="2039" y="12093"/>
                  </a:cubicBezTo>
                  <a:cubicBezTo>
                    <a:pt x="2039" y="12093"/>
                    <a:pt x="2771" y="7863"/>
                    <a:pt x="2102" y="6733"/>
                  </a:cubicBezTo>
                  <a:cubicBezTo>
                    <a:pt x="2102" y="6733"/>
                    <a:pt x="5560" y="4416"/>
                    <a:pt x="4986" y="1667"/>
                  </a:cubicBezTo>
                  <a:lnTo>
                    <a:pt x="4986" y="1667"/>
                  </a:lnTo>
                  <a:cubicBezTo>
                    <a:pt x="4986" y="1667"/>
                    <a:pt x="10227" y="2476"/>
                    <a:pt x="11067" y="2864"/>
                  </a:cubicBezTo>
                  <a:cubicBezTo>
                    <a:pt x="11067" y="2864"/>
                    <a:pt x="11769" y="3699"/>
                    <a:pt x="12258" y="4614"/>
                  </a:cubicBezTo>
                  <a:cubicBezTo>
                    <a:pt x="12258" y="4614"/>
                    <a:pt x="11508" y="1020"/>
                    <a:pt x="9637" y="408"/>
                  </a:cubicBezTo>
                  <a:cubicBezTo>
                    <a:pt x="8964" y="188"/>
                    <a:pt x="7629" y="1"/>
                    <a:pt x="6185"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5" name="Google Shape;2105;p32"/>
            <p:cNvSpPr/>
            <p:nvPr/>
          </p:nvSpPr>
          <p:spPr>
            <a:xfrm>
              <a:off x="7687880" y="1253336"/>
              <a:ext cx="294322" cy="238582"/>
            </a:xfrm>
            <a:custGeom>
              <a:avLst/>
              <a:gdLst/>
              <a:ahLst/>
              <a:cxnLst/>
              <a:rect l="l" t="t" r="r" b="b"/>
              <a:pathLst>
                <a:path w="9846" h="7982" extrusionOk="0">
                  <a:moveTo>
                    <a:pt x="2947" y="0"/>
                  </a:moveTo>
                  <a:cubicBezTo>
                    <a:pt x="1294" y="0"/>
                    <a:pt x="599" y="488"/>
                    <a:pt x="386" y="1112"/>
                  </a:cubicBezTo>
                  <a:cubicBezTo>
                    <a:pt x="0" y="2236"/>
                    <a:pt x="1183" y="3808"/>
                    <a:pt x="1183" y="3808"/>
                  </a:cubicBezTo>
                  <a:cubicBezTo>
                    <a:pt x="1183" y="3808"/>
                    <a:pt x="7436" y="5044"/>
                    <a:pt x="8674" y="5571"/>
                  </a:cubicBezTo>
                  <a:lnTo>
                    <a:pt x="9843" y="7982"/>
                  </a:lnTo>
                  <a:cubicBezTo>
                    <a:pt x="9843" y="7982"/>
                    <a:pt x="9846" y="7670"/>
                    <a:pt x="9802" y="7169"/>
                  </a:cubicBezTo>
                  <a:cubicBezTo>
                    <a:pt x="9800" y="7167"/>
                    <a:pt x="9800" y="7167"/>
                    <a:pt x="9800" y="7166"/>
                  </a:cubicBezTo>
                  <a:cubicBezTo>
                    <a:pt x="9624" y="5229"/>
                    <a:pt x="8704" y="490"/>
                    <a:pt x="3927" y="49"/>
                  </a:cubicBezTo>
                  <a:cubicBezTo>
                    <a:pt x="3568" y="16"/>
                    <a:pt x="3242" y="0"/>
                    <a:pt x="29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6" name="Google Shape;2106;p32"/>
            <p:cNvSpPr/>
            <p:nvPr/>
          </p:nvSpPr>
          <p:spPr>
            <a:xfrm>
              <a:off x="7486494" y="1286843"/>
              <a:ext cx="311689" cy="423213"/>
            </a:xfrm>
            <a:custGeom>
              <a:avLst/>
              <a:gdLst/>
              <a:ahLst/>
              <a:cxnLst/>
              <a:rect l="l" t="t" r="r" b="b"/>
              <a:pathLst>
                <a:path w="10427" h="14159" extrusionOk="0">
                  <a:moveTo>
                    <a:pt x="6191" y="0"/>
                  </a:moveTo>
                  <a:cubicBezTo>
                    <a:pt x="4044" y="0"/>
                    <a:pt x="1040" y="2394"/>
                    <a:pt x="572" y="5581"/>
                  </a:cubicBezTo>
                  <a:cubicBezTo>
                    <a:pt x="0" y="9489"/>
                    <a:pt x="1962" y="13972"/>
                    <a:pt x="6392" y="14158"/>
                  </a:cubicBezTo>
                  <a:cubicBezTo>
                    <a:pt x="6392" y="14158"/>
                    <a:pt x="6393" y="14158"/>
                    <a:pt x="6394" y="14158"/>
                  </a:cubicBezTo>
                  <a:cubicBezTo>
                    <a:pt x="6800" y="14158"/>
                    <a:pt x="6665" y="10146"/>
                    <a:pt x="5738" y="8476"/>
                  </a:cubicBezTo>
                  <a:cubicBezTo>
                    <a:pt x="5738" y="8476"/>
                    <a:pt x="10427" y="5410"/>
                    <a:pt x="8032" y="1031"/>
                  </a:cubicBezTo>
                  <a:cubicBezTo>
                    <a:pt x="7642" y="318"/>
                    <a:pt x="6973" y="0"/>
                    <a:pt x="61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7" name="Google Shape;2107;p32"/>
            <p:cNvSpPr/>
            <p:nvPr/>
          </p:nvSpPr>
          <p:spPr>
            <a:xfrm>
              <a:off x="7576141" y="1655088"/>
              <a:ext cx="136728" cy="108650"/>
            </a:xfrm>
            <a:custGeom>
              <a:avLst/>
              <a:gdLst/>
              <a:ahLst/>
              <a:cxnLst/>
              <a:rect l="l" t="t" r="r" b="b"/>
              <a:pathLst>
                <a:path w="4574" h="3635" extrusionOk="0">
                  <a:moveTo>
                    <a:pt x="2589" y="0"/>
                  </a:moveTo>
                  <a:cubicBezTo>
                    <a:pt x="2220" y="0"/>
                    <a:pt x="1832" y="94"/>
                    <a:pt x="1466" y="291"/>
                  </a:cubicBezTo>
                  <a:cubicBezTo>
                    <a:pt x="454" y="836"/>
                    <a:pt x="1" y="1961"/>
                    <a:pt x="454" y="2804"/>
                  </a:cubicBezTo>
                  <a:cubicBezTo>
                    <a:pt x="743" y="3341"/>
                    <a:pt x="1332" y="3634"/>
                    <a:pt x="1984" y="3634"/>
                  </a:cubicBezTo>
                  <a:cubicBezTo>
                    <a:pt x="2353" y="3634"/>
                    <a:pt x="2741" y="3541"/>
                    <a:pt x="3107" y="3344"/>
                  </a:cubicBezTo>
                  <a:cubicBezTo>
                    <a:pt x="4119" y="2798"/>
                    <a:pt x="4574" y="1674"/>
                    <a:pt x="4119" y="832"/>
                  </a:cubicBezTo>
                  <a:cubicBezTo>
                    <a:pt x="3830" y="294"/>
                    <a:pt x="3241" y="0"/>
                    <a:pt x="2589" y="0"/>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8" name="Google Shape;2108;p32"/>
            <p:cNvSpPr/>
            <p:nvPr/>
          </p:nvSpPr>
          <p:spPr>
            <a:xfrm>
              <a:off x="7612461" y="1691643"/>
              <a:ext cx="62356" cy="41308"/>
            </a:xfrm>
            <a:custGeom>
              <a:avLst/>
              <a:gdLst/>
              <a:ahLst/>
              <a:cxnLst/>
              <a:rect l="l" t="t" r="r" b="b"/>
              <a:pathLst>
                <a:path w="2086" h="1382" extrusionOk="0">
                  <a:moveTo>
                    <a:pt x="1806" y="0"/>
                  </a:moveTo>
                  <a:cubicBezTo>
                    <a:pt x="192" y="0"/>
                    <a:pt x="9" y="1254"/>
                    <a:pt x="8" y="1267"/>
                  </a:cubicBezTo>
                  <a:cubicBezTo>
                    <a:pt x="1" y="1321"/>
                    <a:pt x="39" y="1373"/>
                    <a:pt x="94" y="1380"/>
                  </a:cubicBezTo>
                  <a:cubicBezTo>
                    <a:pt x="100" y="1382"/>
                    <a:pt x="103" y="1382"/>
                    <a:pt x="108" y="1382"/>
                  </a:cubicBezTo>
                  <a:cubicBezTo>
                    <a:pt x="158" y="1382"/>
                    <a:pt x="201" y="1345"/>
                    <a:pt x="207" y="1293"/>
                  </a:cubicBezTo>
                  <a:cubicBezTo>
                    <a:pt x="214" y="1248"/>
                    <a:pt x="379" y="201"/>
                    <a:pt x="1807" y="201"/>
                  </a:cubicBezTo>
                  <a:cubicBezTo>
                    <a:pt x="1862" y="201"/>
                    <a:pt x="1919" y="203"/>
                    <a:pt x="1978" y="206"/>
                  </a:cubicBezTo>
                  <a:cubicBezTo>
                    <a:pt x="1981" y="206"/>
                    <a:pt x="1984" y="206"/>
                    <a:pt x="1987" y="206"/>
                  </a:cubicBezTo>
                  <a:cubicBezTo>
                    <a:pt x="2044" y="206"/>
                    <a:pt x="2080" y="164"/>
                    <a:pt x="2084" y="111"/>
                  </a:cubicBezTo>
                  <a:cubicBezTo>
                    <a:pt x="2086" y="56"/>
                    <a:pt x="2043" y="8"/>
                    <a:pt x="1990" y="5"/>
                  </a:cubicBezTo>
                  <a:cubicBezTo>
                    <a:pt x="1927" y="2"/>
                    <a:pt x="1866" y="0"/>
                    <a:pt x="18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9" name="Google Shape;2109;p32"/>
            <p:cNvSpPr/>
            <p:nvPr/>
          </p:nvSpPr>
          <p:spPr>
            <a:xfrm>
              <a:off x="7635418" y="1694393"/>
              <a:ext cx="21881" cy="40202"/>
            </a:xfrm>
            <a:custGeom>
              <a:avLst/>
              <a:gdLst/>
              <a:ahLst/>
              <a:cxnLst/>
              <a:rect l="l" t="t" r="r" b="b"/>
              <a:pathLst>
                <a:path w="732" h="1345" extrusionOk="0">
                  <a:moveTo>
                    <a:pt x="370" y="0"/>
                  </a:moveTo>
                  <a:cubicBezTo>
                    <a:pt x="339" y="0"/>
                    <a:pt x="308" y="15"/>
                    <a:pt x="287" y="42"/>
                  </a:cubicBezTo>
                  <a:cubicBezTo>
                    <a:pt x="71" y="340"/>
                    <a:pt x="1" y="614"/>
                    <a:pt x="76" y="853"/>
                  </a:cubicBezTo>
                  <a:cubicBezTo>
                    <a:pt x="187" y="1201"/>
                    <a:pt x="570" y="1333"/>
                    <a:pt x="587" y="1339"/>
                  </a:cubicBezTo>
                  <a:cubicBezTo>
                    <a:pt x="596" y="1342"/>
                    <a:pt x="608" y="1345"/>
                    <a:pt x="618" y="1345"/>
                  </a:cubicBezTo>
                  <a:cubicBezTo>
                    <a:pt x="659" y="1345"/>
                    <a:pt x="697" y="1318"/>
                    <a:pt x="715" y="1277"/>
                  </a:cubicBezTo>
                  <a:cubicBezTo>
                    <a:pt x="732" y="1226"/>
                    <a:pt x="704" y="1168"/>
                    <a:pt x="652" y="1150"/>
                  </a:cubicBezTo>
                  <a:cubicBezTo>
                    <a:pt x="647" y="1148"/>
                    <a:pt x="348" y="1043"/>
                    <a:pt x="269" y="791"/>
                  </a:cubicBezTo>
                  <a:cubicBezTo>
                    <a:pt x="214" y="618"/>
                    <a:pt x="276" y="403"/>
                    <a:pt x="453" y="160"/>
                  </a:cubicBezTo>
                  <a:cubicBezTo>
                    <a:pt x="484" y="114"/>
                    <a:pt x="475" y="50"/>
                    <a:pt x="429" y="19"/>
                  </a:cubicBezTo>
                  <a:cubicBezTo>
                    <a:pt x="411" y="6"/>
                    <a:pt x="390" y="0"/>
                    <a:pt x="3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0" name="Google Shape;2110;p32"/>
            <p:cNvSpPr/>
            <p:nvPr/>
          </p:nvSpPr>
          <p:spPr>
            <a:xfrm>
              <a:off x="7786555" y="1563116"/>
              <a:ext cx="28846" cy="37482"/>
            </a:xfrm>
            <a:custGeom>
              <a:avLst/>
              <a:gdLst/>
              <a:ahLst/>
              <a:cxnLst/>
              <a:rect l="l" t="t" r="r" b="b"/>
              <a:pathLst>
                <a:path w="965" h="1254" extrusionOk="0">
                  <a:moveTo>
                    <a:pt x="312" y="1"/>
                  </a:moveTo>
                  <a:cubicBezTo>
                    <a:pt x="282" y="1"/>
                    <a:pt x="254" y="6"/>
                    <a:pt x="227" y="17"/>
                  </a:cubicBezTo>
                  <a:cubicBezTo>
                    <a:pt x="40" y="95"/>
                    <a:pt x="1" y="432"/>
                    <a:pt x="142" y="770"/>
                  </a:cubicBezTo>
                  <a:cubicBezTo>
                    <a:pt x="263" y="1059"/>
                    <a:pt x="476" y="1254"/>
                    <a:pt x="654" y="1254"/>
                  </a:cubicBezTo>
                  <a:cubicBezTo>
                    <a:pt x="683" y="1254"/>
                    <a:pt x="712" y="1248"/>
                    <a:pt x="739" y="1237"/>
                  </a:cubicBezTo>
                  <a:cubicBezTo>
                    <a:pt x="925" y="1159"/>
                    <a:pt x="965" y="822"/>
                    <a:pt x="824" y="486"/>
                  </a:cubicBezTo>
                  <a:cubicBezTo>
                    <a:pt x="703" y="197"/>
                    <a:pt x="489" y="1"/>
                    <a:pt x="3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1" name="Google Shape;2111;p32"/>
            <p:cNvSpPr/>
            <p:nvPr/>
          </p:nvSpPr>
          <p:spPr>
            <a:xfrm>
              <a:off x="7914465" y="1490454"/>
              <a:ext cx="28846" cy="37422"/>
            </a:xfrm>
            <a:custGeom>
              <a:avLst/>
              <a:gdLst/>
              <a:ahLst/>
              <a:cxnLst/>
              <a:rect l="l" t="t" r="r" b="b"/>
              <a:pathLst>
                <a:path w="965" h="1252" extrusionOk="0">
                  <a:moveTo>
                    <a:pt x="310" y="0"/>
                  </a:moveTo>
                  <a:cubicBezTo>
                    <a:pt x="281" y="0"/>
                    <a:pt x="253" y="5"/>
                    <a:pt x="226" y="16"/>
                  </a:cubicBezTo>
                  <a:cubicBezTo>
                    <a:pt x="40" y="94"/>
                    <a:pt x="0" y="430"/>
                    <a:pt x="141" y="767"/>
                  </a:cubicBezTo>
                  <a:cubicBezTo>
                    <a:pt x="262" y="1056"/>
                    <a:pt x="475" y="1252"/>
                    <a:pt x="652" y="1252"/>
                  </a:cubicBezTo>
                  <a:cubicBezTo>
                    <a:pt x="682" y="1252"/>
                    <a:pt x="711" y="1246"/>
                    <a:pt x="738" y="1234"/>
                  </a:cubicBezTo>
                  <a:cubicBezTo>
                    <a:pt x="925" y="1157"/>
                    <a:pt x="964" y="821"/>
                    <a:pt x="823" y="484"/>
                  </a:cubicBezTo>
                  <a:cubicBezTo>
                    <a:pt x="702" y="194"/>
                    <a:pt x="488"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2" name="Google Shape;2112;p32"/>
            <p:cNvSpPr/>
            <p:nvPr/>
          </p:nvSpPr>
          <p:spPr>
            <a:xfrm>
              <a:off x="7872645" y="1430046"/>
              <a:ext cx="66870" cy="32461"/>
            </a:xfrm>
            <a:custGeom>
              <a:avLst/>
              <a:gdLst/>
              <a:ahLst/>
              <a:cxnLst/>
              <a:rect l="l" t="t" r="r" b="b"/>
              <a:pathLst>
                <a:path w="2237" h="1086" extrusionOk="0">
                  <a:moveTo>
                    <a:pt x="1314" y="1"/>
                  </a:moveTo>
                  <a:cubicBezTo>
                    <a:pt x="405" y="1"/>
                    <a:pt x="49" y="795"/>
                    <a:pt x="44" y="805"/>
                  </a:cubicBezTo>
                  <a:cubicBezTo>
                    <a:pt x="0" y="908"/>
                    <a:pt x="47" y="1025"/>
                    <a:pt x="148" y="1070"/>
                  </a:cubicBezTo>
                  <a:cubicBezTo>
                    <a:pt x="174" y="1080"/>
                    <a:pt x="202" y="1086"/>
                    <a:pt x="228" y="1086"/>
                  </a:cubicBezTo>
                  <a:cubicBezTo>
                    <a:pt x="305" y="1086"/>
                    <a:pt x="380" y="1039"/>
                    <a:pt x="411" y="967"/>
                  </a:cubicBezTo>
                  <a:cubicBezTo>
                    <a:pt x="424" y="938"/>
                    <a:pt x="665" y="407"/>
                    <a:pt x="1317" y="407"/>
                  </a:cubicBezTo>
                  <a:cubicBezTo>
                    <a:pt x="1492" y="407"/>
                    <a:pt x="1696" y="445"/>
                    <a:pt x="1933" y="541"/>
                  </a:cubicBezTo>
                  <a:cubicBezTo>
                    <a:pt x="1957" y="551"/>
                    <a:pt x="1983" y="556"/>
                    <a:pt x="2008" y="556"/>
                  </a:cubicBezTo>
                  <a:cubicBezTo>
                    <a:pt x="2088" y="556"/>
                    <a:pt x="2163" y="507"/>
                    <a:pt x="2195" y="430"/>
                  </a:cubicBezTo>
                  <a:cubicBezTo>
                    <a:pt x="2236" y="325"/>
                    <a:pt x="2187" y="209"/>
                    <a:pt x="2084" y="167"/>
                  </a:cubicBezTo>
                  <a:cubicBezTo>
                    <a:pt x="1792" y="48"/>
                    <a:pt x="1536" y="1"/>
                    <a:pt x="13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3" name="Google Shape;2113;p32"/>
            <p:cNvSpPr/>
            <p:nvPr/>
          </p:nvSpPr>
          <p:spPr>
            <a:xfrm>
              <a:off x="7834413" y="1608190"/>
              <a:ext cx="77451" cy="24151"/>
            </a:xfrm>
            <a:custGeom>
              <a:avLst/>
              <a:gdLst/>
              <a:ahLst/>
              <a:cxnLst/>
              <a:rect l="l" t="t" r="r" b="b"/>
              <a:pathLst>
                <a:path w="2591" h="808" extrusionOk="0">
                  <a:moveTo>
                    <a:pt x="2367" y="0"/>
                  </a:moveTo>
                  <a:cubicBezTo>
                    <a:pt x="2319" y="0"/>
                    <a:pt x="2271" y="17"/>
                    <a:pt x="2232" y="52"/>
                  </a:cubicBezTo>
                  <a:cubicBezTo>
                    <a:pt x="2209" y="72"/>
                    <a:pt x="1826" y="405"/>
                    <a:pt x="1249" y="405"/>
                  </a:cubicBezTo>
                  <a:cubicBezTo>
                    <a:pt x="981" y="405"/>
                    <a:pt x="671" y="334"/>
                    <a:pt x="335" y="125"/>
                  </a:cubicBezTo>
                  <a:cubicBezTo>
                    <a:pt x="302" y="105"/>
                    <a:pt x="265" y="96"/>
                    <a:pt x="229" y="96"/>
                  </a:cubicBezTo>
                  <a:cubicBezTo>
                    <a:pt x="162" y="96"/>
                    <a:pt x="96" y="129"/>
                    <a:pt x="58" y="192"/>
                  </a:cubicBezTo>
                  <a:cubicBezTo>
                    <a:pt x="0" y="285"/>
                    <a:pt x="29" y="411"/>
                    <a:pt x="123" y="468"/>
                  </a:cubicBezTo>
                  <a:cubicBezTo>
                    <a:pt x="528" y="721"/>
                    <a:pt x="905" y="807"/>
                    <a:pt x="1237" y="807"/>
                  </a:cubicBezTo>
                  <a:cubicBezTo>
                    <a:pt x="1986" y="807"/>
                    <a:pt x="2493" y="357"/>
                    <a:pt x="2502" y="351"/>
                  </a:cubicBezTo>
                  <a:cubicBezTo>
                    <a:pt x="2585" y="277"/>
                    <a:pt x="2591" y="151"/>
                    <a:pt x="2516" y="68"/>
                  </a:cubicBezTo>
                  <a:cubicBezTo>
                    <a:pt x="2476" y="23"/>
                    <a:pt x="2422" y="0"/>
                    <a:pt x="23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4" name="Google Shape;2114;p32"/>
            <p:cNvSpPr/>
            <p:nvPr/>
          </p:nvSpPr>
          <p:spPr>
            <a:xfrm>
              <a:off x="7724588" y="1496461"/>
              <a:ext cx="58589" cy="43520"/>
            </a:xfrm>
            <a:custGeom>
              <a:avLst/>
              <a:gdLst/>
              <a:ahLst/>
              <a:cxnLst/>
              <a:rect l="l" t="t" r="r" b="b"/>
              <a:pathLst>
                <a:path w="1960" h="1456" extrusionOk="0">
                  <a:moveTo>
                    <a:pt x="1559" y="0"/>
                  </a:moveTo>
                  <a:cubicBezTo>
                    <a:pt x="156" y="0"/>
                    <a:pt x="13" y="1220"/>
                    <a:pt x="12" y="1234"/>
                  </a:cubicBezTo>
                  <a:cubicBezTo>
                    <a:pt x="0" y="1344"/>
                    <a:pt x="81" y="1441"/>
                    <a:pt x="189" y="1454"/>
                  </a:cubicBezTo>
                  <a:cubicBezTo>
                    <a:pt x="198" y="1455"/>
                    <a:pt x="205" y="1455"/>
                    <a:pt x="212" y="1455"/>
                  </a:cubicBezTo>
                  <a:cubicBezTo>
                    <a:pt x="314" y="1455"/>
                    <a:pt x="400" y="1379"/>
                    <a:pt x="412" y="1276"/>
                  </a:cubicBezTo>
                  <a:cubicBezTo>
                    <a:pt x="423" y="1184"/>
                    <a:pt x="541" y="404"/>
                    <a:pt x="1561" y="404"/>
                  </a:cubicBezTo>
                  <a:cubicBezTo>
                    <a:pt x="1616" y="404"/>
                    <a:pt x="1673" y="406"/>
                    <a:pt x="1734" y="411"/>
                  </a:cubicBezTo>
                  <a:cubicBezTo>
                    <a:pt x="1739" y="411"/>
                    <a:pt x="1744" y="412"/>
                    <a:pt x="1750" y="412"/>
                  </a:cubicBezTo>
                  <a:cubicBezTo>
                    <a:pt x="1857" y="412"/>
                    <a:pt x="1942" y="332"/>
                    <a:pt x="1951" y="226"/>
                  </a:cubicBezTo>
                  <a:cubicBezTo>
                    <a:pt x="1959" y="115"/>
                    <a:pt x="1876" y="17"/>
                    <a:pt x="1765" y="9"/>
                  </a:cubicBezTo>
                  <a:cubicBezTo>
                    <a:pt x="1693" y="3"/>
                    <a:pt x="1624" y="0"/>
                    <a:pt x="15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5" name="Google Shape;2115;p32"/>
            <p:cNvSpPr/>
            <p:nvPr/>
          </p:nvSpPr>
          <p:spPr>
            <a:xfrm>
              <a:off x="7872256" y="1510241"/>
              <a:ext cx="65016" cy="61633"/>
            </a:xfrm>
            <a:custGeom>
              <a:avLst/>
              <a:gdLst/>
              <a:ahLst/>
              <a:cxnLst/>
              <a:rect l="l" t="t" r="r" b="b"/>
              <a:pathLst>
                <a:path w="2175" h="2062" extrusionOk="0">
                  <a:moveTo>
                    <a:pt x="224" y="0"/>
                  </a:moveTo>
                  <a:cubicBezTo>
                    <a:pt x="208" y="0"/>
                    <a:pt x="192" y="2"/>
                    <a:pt x="176" y="6"/>
                  </a:cubicBezTo>
                  <a:cubicBezTo>
                    <a:pt x="67" y="33"/>
                    <a:pt x="1" y="142"/>
                    <a:pt x="27" y="251"/>
                  </a:cubicBezTo>
                  <a:cubicBezTo>
                    <a:pt x="63" y="393"/>
                    <a:pt x="260" y="1113"/>
                    <a:pt x="711" y="1268"/>
                  </a:cubicBezTo>
                  <a:cubicBezTo>
                    <a:pt x="732" y="1276"/>
                    <a:pt x="755" y="1280"/>
                    <a:pt x="777" y="1280"/>
                  </a:cubicBezTo>
                  <a:cubicBezTo>
                    <a:pt x="816" y="1280"/>
                    <a:pt x="855" y="1268"/>
                    <a:pt x="888" y="1246"/>
                  </a:cubicBezTo>
                  <a:cubicBezTo>
                    <a:pt x="970" y="1192"/>
                    <a:pt x="1184" y="1080"/>
                    <a:pt x="1367" y="1080"/>
                  </a:cubicBezTo>
                  <a:cubicBezTo>
                    <a:pt x="1432" y="1080"/>
                    <a:pt x="1493" y="1094"/>
                    <a:pt x="1543" y="1130"/>
                  </a:cubicBezTo>
                  <a:cubicBezTo>
                    <a:pt x="1690" y="1234"/>
                    <a:pt x="1508" y="1623"/>
                    <a:pt x="1425" y="1751"/>
                  </a:cubicBezTo>
                  <a:cubicBezTo>
                    <a:pt x="1365" y="1846"/>
                    <a:pt x="1391" y="1970"/>
                    <a:pt x="1485" y="2031"/>
                  </a:cubicBezTo>
                  <a:cubicBezTo>
                    <a:pt x="1521" y="2052"/>
                    <a:pt x="1557" y="2062"/>
                    <a:pt x="1594" y="2062"/>
                  </a:cubicBezTo>
                  <a:cubicBezTo>
                    <a:pt x="1659" y="2062"/>
                    <a:pt x="1725" y="2031"/>
                    <a:pt x="1762" y="1967"/>
                  </a:cubicBezTo>
                  <a:cubicBezTo>
                    <a:pt x="1954" y="1666"/>
                    <a:pt x="2174" y="1086"/>
                    <a:pt x="1776" y="801"/>
                  </a:cubicBezTo>
                  <a:cubicBezTo>
                    <a:pt x="1648" y="709"/>
                    <a:pt x="1506" y="675"/>
                    <a:pt x="1368" y="675"/>
                  </a:cubicBezTo>
                  <a:cubicBezTo>
                    <a:pt x="1129" y="675"/>
                    <a:pt x="901" y="775"/>
                    <a:pt x="771" y="845"/>
                  </a:cubicBezTo>
                  <a:cubicBezTo>
                    <a:pt x="617" y="719"/>
                    <a:pt x="476" y="379"/>
                    <a:pt x="418" y="153"/>
                  </a:cubicBezTo>
                  <a:cubicBezTo>
                    <a:pt x="397" y="62"/>
                    <a:pt x="314" y="0"/>
                    <a:pt x="2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6" name="Google Shape;2116;p32"/>
            <p:cNvSpPr/>
            <p:nvPr/>
          </p:nvSpPr>
          <p:spPr>
            <a:xfrm>
              <a:off x="7725634" y="1611299"/>
              <a:ext cx="100319" cy="79986"/>
            </a:xfrm>
            <a:custGeom>
              <a:avLst/>
              <a:gdLst/>
              <a:ahLst/>
              <a:cxnLst/>
              <a:rect l="l" t="t" r="r" b="b"/>
              <a:pathLst>
                <a:path w="3356" h="2676" extrusionOk="0">
                  <a:moveTo>
                    <a:pt x="1886" y="1"/>
                  </a:moveTo>
                  <a:cubicBezTo>
                    <a:pt x="1623" y="1"/>
                    <a:pt x="1347" y="66"/>
                    <a:pt x="1086" y="202"/>
                  </a:cubicBezTo>
                  <a:cubicBezTo>
                    <a:pt x="339" y="590"/>
                    <a:pt x="1" y="1415"/>
                    <a:pt x="328" y="2043"/>
                  </a:cubicBezTo>
                  <a:cubicBezTo>
                    <a:pt x="540" y="2451"/>
                    <a:pt x="982" y="2675"/>
                    <a:pt x="1470" y="2675"/>
                  </a:cubicBezTo>
                  <a:cubicBezTo>
                    <a:pt x="1733" y="2675"/>
                    <a:pt x="2009" y="2610"/>
                    <a:pt x="2270" y="2475"/>
                  </a:cubicBezTo>
                  <a:cubicBezTo>
                    <a:pt x="3017" y="2086"/>
                    <a:pt x="3356" y="1262"/>
                    <a:pt x="3028" y="634"/>
                  </a:cubicBezTo>
                  <a:cubicBezTo>
                    <a:pt x="2816" y="226"/>
                    <a:pt x="2374" y="1"/>
                    <a:pt x="1886"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7" name="Google Shape;2117;p32"/>
            <p:cNvSpPr/>
            <p:nvPr/>
          </p:nvSpPr>
          <p:spPr>
            <a:xfrm>
              <a:off x="7934254" y="1515442"/>
              <a:ext cx="73057" cy="73440"/>
            </a:xfrm>
            <a:custGeom>
              <a:avLst/>
              <a:gdLst/>
              <a:ahLst/>
              <a:cxnLst/>
              <a:rect l="l" t="t" r="r" b="b"/>
              <a:pathLst>
                <a:path w="2444" h="2457" extrusionOk="0">
                  <a:moveTo>
                    <a:pt x="1012" y="1"/>
                  </a:moveTo>
                  <a:cubicBezTo>
                    <a:pt x="879" y="1"/>
                    <a:pt x="749" y="30"/>
                    <a:pt x="630" y="92"/>
                  </a:cubicBezTo>
                  <a:cubicBezTo>
                    <a:pt x="134" y="349"/>
                    <a:pt x="0" y="1066"/>
                    <a:pt x="326" y="1694"/>
                  </a:cubicBezTo>
                  <a:cubicBezTo>
                    <a:pt x="574" y="2170"/>
                    <a:pt x="1016" y="2457"/>
                    <a:pt x="1430" y="2457"/>
                  </a:cubicBezTo>
                  <a:cubicBezTo>
                    <a:pt x="1564" y="2457"/>
                    <a:pt x="1694" y="2427"/>
                    <a:pt x="1814" y="2365"/>
                  </a:cubicBezTo>
                  <a:cubicBezTo>
                    <a:pt x="2309" y="2106"/>
                    <a:pt x="2443" y="1391"/>
                    <a:pt x="2117" y="763"/>
                  </a:cubicBezTo>
                  <a:cubicBezTo>
                    <a:pt x="1869" y="288"/>
                    <a:pt x="1427" y="1"/>
                    <a:pt x="1012"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8" name="Google Shape;2118;p32"/>
            <p:cNvSpPr/>
            <p:nvPr/>
          </p:nvSpPr>
          <p:spPr>
            <a:xfrm>
              <a:off x="7699448" y="1253336"/>
              <a:ext cx="281438" cy="214192"/>
            </a:xfrm>
            <a:custGeom>
              <a:avLst/>
              <a:gdLst/>
              <a:ahLst/>
              <a:cxnLst/>
              <a:rect l="l" t="t" r="r" b="b"/>
              <a:pathLst>
                <a:path w="9415" h="7166" extrusionOk="0">
                  <a:moveTo>
                    <a:pt x="2561" y="0"/>
                  </a:moveTo>
                  <a:cubicBezTo>
                    <a:pt x="909" y="0"/>
                    <a:pt x="214" y="488"/>
                    <a:pt x="0" y="1112"/>
                  </a:cubicBezTo>
                  <a:cubicBezTo>
                    <a:pt x="298" y="1080"/>
                    <a:pt x="735" y="1047"/>
                    <a:pt x="1262" y="1047"/>
                  </a:cubicBezTo>
                  <a:cubicBezTo>
                    <a:pt x="3783" y="1047"/>
                    <a:pt x="8348" y="1810"/>
                    <a:pt x="9415" y="7166"/>
                  </a:cubicBezTo>
                  <a:cubicBezTo>
                    <a:pt x="9238" y="5228"/>
                    <a:pt x="8319" y="490"/>
                    <a:pt x="3542" y="49"/>
                  </a:cubicBezTo>
                  <a:cubicBezTo>
                    <a:pt x="3182" y="16"/>
                    <a:pt x="2856" y="0"/>
                    <a:pt x="2561" y="0"/>
                  </a:cubicBezTo>
                  <a:close/>
                </a:path>
              </a:pathLst>
            </a:custGeom>
            <a:solidFill>
              <a:srgbClr val="FFFFFF">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19" name="Google Shape;2119;p32"/>
          <p:cNvGrpSpPr/>
          <p:nvPr/>
        </p:nvGrpSpPr>
        <p:grpSpPr>
          <a:xfrm>
            <a:off x="4233944" y="5685305"/>
            <a:ext cx="328619" cy="308425"/>
            <a:chOff x="5946283" y="1650903"/>
            <a:chExt cx="246464" cy="231319"/>
          </a:xfrm>
        </p:grpSpPr>
        <p:sp>
          <p:nvSpPr>
            <p:cNvPr id="2120" name="Google Shape;2120;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1" name="Google Shape;2121;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2" name="Google Shape;2122;p32"/>
          <p:cNvGrpSpPr/>
          <p:nvPr/>
        </p:nvGrpSpPr>
        <p:grpSpPr>
          <a:xfrm>
            <a:off x="1135844" y="465505"/>
            <a:ext cx="328619" cy="308425"/>
            <a:chOff x="5946283" y="1650903"/>
            <a:chExt cx="246464" cy="231319"/>
          </a:xfrm>
        </p:grpSpPr>
        <p:sp>
          <p:nvSpPr>
            <p:cNvPr id="2123" name="Google Shape;2123;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4" name="Google Shape;2124;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5" name="Google Shape;2125;p32"/>
          <p:cNvGrpSpPr/>
          <p:nvPr/>
        </p:nvGrpSpPr>
        <p:grpSpPr>
          <a:xfrm>
            <a:off x="3084877" y="4264738"/>
            <a:ext cx="328619" cy="308425"/>
            <a:chOff x="5946283" y="1650903"/>
            <a:chExt cx="246464" cy="231319"/>
          </a:xfrm>
        </p:grpSpPr>
        <p:sp>
          <p:nvSpPr>
            <p:cNvPr id="2126" name="Google Shape;2126;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7" name="Google Shape;2127;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28" name="Google Shape;2128;p32"/>
          <p:cNvSpPr/>
          <p:nvPr/>
        </p:nvSpPr>
        <p:spPr>
          <a:xfrm>
            <a:off x="11111483" y="28738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4694713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29"/>
        <p:cNvGrpSpPr/>
        <p:nvPr/>
      </p:nvGrpSpPr>
      <p:grpSpPr>
        <a:xfrm>
          <a:off x="0" y="0"/>
          <a:ext cx="0" cy="0"/>
          <a:chOff x="0" y="0"/>
          <a:chExt cx="0" cy="0"/>
        </a:xfrm>
      </p:grpSpPr>
      <p:grpSp>
        <p:nvGrpSpPr>
          <p:cNvPr id="2130" name="Google Shape;2130;p33"/>
          <p:cNvGrpSpPr/>
          <p:nvPr/>
        </p:nvGrpSpPr>
        <p:grpSpPr>
          <a:xfrm>
            <a:off x="-887569" y="402878"/>
            <a:ext cx="13117220" cy="7215937"/>
            <a:chOff x="-665677" y="302158"/>
            <a:chExt cx="9837915" cy="5411953"/>
          </a:xfrm>
        </p:grpSpPr>
        <p:sp>
          <p:nvSpPr>
            <p:cNvPr id="2131" name="Google Shape;2131;p33"/>
            <p:cNvSpPr/>
            <p:nvPr/>
          </p:nvSpPr>
          <p:spPr>
            <a:xfrm>
              <a:off x="3543550" y="3122615"/>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132" name="Google Shape;2132;p33"/>
            <p:cNvGrpSpPr/>
            <p:nvPr/>
          </p:nvGrpSpPr>
          <p:grpSpPr>
            <a:xfrm>
              <a:off x="-14" y="4224876"/>
              <a:ext cx="9143881" cy="1489235"/>
              <a:chOff x="626075" y="3657856"/>
              <a:chExt cx="5447326" cy="1489235"/>
            </a:xfrm>
          </p:grpSpPr>
          <p:sp>
            <p:nvSpPr>
              <p:cNvPr id="2133" name="Google Shape;2133;p3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4" name="Google Shape;2134;p3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5" name="Google Shape;2135;p3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6" name="Google Shape;2136;p3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7" name="Google Shape;2137;p3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8" name="Google Shape;2138;p3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9" name="Google Shape;2139;p3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0" name="Google Shape;2140;p3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1" name="Google Shape;2141;p3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2" name="Google Shape;2142;p3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3" name="Google Shape;2143;p3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4" name="Google Shape;2144;p3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5" name="Google Shape;2145;p3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6" name="Google Shape;2146;p3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7" name="Google Shape;2147;p3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8" name="Google Shape;2148;p3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9" name="Google Shape;2149;p3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0" name="Google Shape;2150;p3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1" name="Google Shape;2151;p3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2" name="Google Shape;2152;p3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3" name="Google Shape;2153;p3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4" name="Google Shape;2154;p3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5" name="Google Shape;2155;p3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6" name="Google Shape;2156;p3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7" name="Google Shape;2157;p3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8" name="Google Shape;2158;p3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9" name="Google Shape;2159;p3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0" name="Google Shape;2160;p3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1" name="Google Shape;2161;p33"/>
            <p:cNvGrpSpPr/>
            <p:nvPr/>
          </p:nvGrpSpPr>
          <p:grpSpPr>
            <a:xfrm>
              <a:off x="6981358" y="347553"/>
              <a:ext cx="246464" cy="231319"/>
              <a:chOff x="5946283" y="1650903"/>
              <a:chExt cx="246464" cy="231319"/>
            </a:xfrm>
          </p:grpSpPr>
          <p:sp>
            <p:nvSpPr>
              <p:cNvPr id="2162" name="Google Shape;2162;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3" name="Google Shape;2163;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4" name="Google Shape;2164;p33"/>
            <p:cNvGrpSpPr/>
            <p:nvPr/>
          </p:nvGrpSpPr>
          <p:grpSpPr>
            <a:xfrm>
              <a:off x="8695833" y="3074453"/>
              <a:ext cx="246464" cy="231319"/>
              <a:chOff x="5946283" y="1650903"/>
              <a:chExt cx="246464" cy="231319"/>
            </a:xfrm>
          </p:grpSpPr>
          <p:sp>
            <p:nvSpPr>
              <p:cNvPr id="2165" name="Google Shape;2165;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6" name="Google Shape;2166;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7" name="Google Shape;2167;p33"/>
            <p:cNvGrpSpPr/>
            <p:nvPr/>
          </p:nvGrpSpPr>
          <p:grpSpPr>
            <a:xfrm>
              <a:off x="409983" y="3359853"/>
              <a:ext cx="246464" cy="231319"/>
              <a:chOff x="5946283" y="1650903"/>
              <a:chExt cx="246464" cy="231319"/>
            </a:xfrm>
          </p:grpSpPr>
          <p:sp>
            <p:nvSpPr>
              <p:cNvPr id="2168" name="Google Shape;2168;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9" name="Google Shape;2169;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70" name="Google Shape;2170;p33"/>
            <p:cNvGrpSpPr/>
            <p:nvPr/>
          </p:nvGrpSpPr>
          <p:grpSpPr>
            <a:xfrm>
              <a:off x="-665677" y="1754695"/>
              <a:ext cx="1992543" cy="1167134"/>
              <a:chOff x="6479176" y="2546587"/>
              <a:chExt cx="992401" cy="581271"/>
            </a:xfrm>
          </p:grpSpPr>
          <p:sp>
            <p:nvSpPr>
              <p:cNvPr id="2171" name="Google Shape;2171;p33"/>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2" name="Google Shape;2172;p33"/>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3" name="Google Shape;2173;p33"/>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4" name="Google Shape;2174;p33"/>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5" name="Google Shape;2175;p33"/>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6" name="Google Shape;2176;p33"/>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77" name="Google Shape;2177;p33"/>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8" name="Google Shape;2178;p33"/>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9" name="Google Shape;2179;p33"/>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80" name="Google Shape;2180;p33"/>
          <p:cNvGrpSpPr/>
          <p:nvPr/>
        </p:nvGrpSpPr>
        <p:grpSpPr>
          <a:xfrm>
            <a:off x="8734930" y="3781925"/>
            <a:ext cx="2063172" cy="2657771"/>
            <a:chOff x="5794997" y="120146"/>
            <a:chExt cx="901946" cy="1161884"/>
          </a:xfrm>
        </p:grpSpPr>
        <p:sp>
          <p:nvSpPr>
            <p:cNvPr id="2181" name="Google Shape;2181;p33"/>
            <p:cNvSpPr/>
            <p:nvPr/>
          </p:nvSpPr>
          <p:spPr>
            <a:xfrm>
              <a:off x="5794997" y="120146"/>
              <a:ext cx="901946" cy="1161884"/>
            </a:xfrm>
            <a:custGeom>
              <a:avLst/>
              <a:gdLst/>
              <a:ahLst/>
              <a:cxnLst/>
              <a:rect l="l" t="t" r="r" b="b"/>
              <a:pathLst>
                <a:path w="30173" h="38872" extrusionOk="0">
                  <a:moveTo>
                    <a:pt x="17712" y="0"/>
                  </a:moveTo>
                  <a:cubicBezTo>
                    <a:pt x="17198" y="0"/>
                    <a:pt x="16697" y="334"/>
                    <a:pt x="16559" y="905"/>
                  </a:cubicBezTo>
                  <a:lnTo>
                    <a:pt x="16476" y="1245"/>
                  </a:lnTo>
                  <a:cubicBezTo>
                    <a:pt x="16290" y="1227"/>
                    <a:pt x="16103" y="1219"/>
                    <a:pt x="15920" y="1219"/>
                  </a:cubicBezTo>
                  <a:cubicBezTo>
                    <a:pt x="14287" y="1219"/>
                    <a:pt x="13052" y="1916"/>
                    <a:pt x="12215" y="2723"/>
                  </a:cubicBezTo>
                  <a:cubicBezTo>
                    <a:pt x="12200" y="2106"/>
                    <a:pt x="11989" y="1512"/>
                    <a:pt x="11389" y="1106"/>
                  </a:cubicBezTo>
                  <a:cubicBezTo>
                    <a:pt x="11135" y="935"/>
                    <a:pt x="10844" y="836"/>
                    <a:pt x="10542" y="816"/>
                  </a:cubicBezTo>
                  <a:cubicBezTo>
                    <a:pt x="10277" y="589"/>
                    <a:pt x="9974" y="475"/>
                    <a:pt x="9688" y="421"/>
                  </a:cubicBezTo>
                  <a:cubicBezTo>
                    <a:pt x="9586" y="406"/>
                    <a:pt x="9483" y="394"/>
                    <a:pt x="9382" y="394"/>
                  </a:cubicBezTo>
                  <a:cubicBezTo>
                    <a:pt x="9161" y="394"/>
                    <a:pt x="8926" y="428"/>
                    <a:pt x="8697" y="524"/>
                  </a:cubicBezTo>
                  <a:cubicBezTo>
                    <a:pt x="8559" y="486"/>
                    <a:pt x="8408" y="468"/>
                    <a:pt x="8247" y="468"/>
                  </a:cubicBezTo>
                  <a:lnTo>
                    <a:pt x="8075" y="469"/>
                  </a:lnTo>
                  <a:lnTo>
                    <a:pt x="7921" y="499"/>
                  </a:lnTo>
                  <a:cubicBezTo>
                    <a:pt x="7521" y="576"/>
                    <a:pt x="7166" y="774"/>
                    <a:pt x="6890" y="1069"/>
                  </a:cubicBezTo>
                  <a:cubicBezTo>
                    <a:pt x="6086" y="1281"/>
                    <a:pt x="5253" y="1981"/>
                    <a:pt x="5640" y="4077"/>
                  </a:cubicBezTo>
                  <a:cubicBezTo>
                    <a:pt x="5472" y="4716"/>
                    <a:pt x="5480" y="5480"/>
                    <a:pt x="5891" y="6163"/>
                  </a:cubicBezTo>
                  <a:cubicBezTo>
                    <a:pt x="5840" y="7963"/>
                    <a:pt x="5973" y="12800"/>
                    <a:pt x="8545" y="16440"/>
                  </a:cubicBezTo>
                  <a:cubicBezTo>
                    <a:pt x="7993" y="17335"/>
                    <a:pt x="7266" y="18676"/>
                    <a:pt x="6745" y="20207"/>
                  </a:cubicBezTo>
                  <a:cubicBezTo>
                    <a:pt x="6705" y="20329"/>
                    <a:pt x="6666" y="20450"/>
                    <a:pt x="6629" y="20570"/>
                  </a:cubicBezTo>
                  <a:lnTo>
                    <a:pt x="907" y="24371"/>
                  </a:lnTo>
                  <a:cubicBezTo>
                    <a:pt x="639" y="24549"/>
                    <a:pt x="567" y="24909"/>
                    <a:pt x="742" y="25177"/>
                  </a:cubicBezTo>
                  <a:cubicBezTo>
                    <a:pt x="252" y="25820"/>
                    <a:pt x="1" y="26520"/>
                    <a:pt x="1" y="27231"/>
                  </a:cubicBezTo>
                  <a:cubicBezTo>
                    <a:pt x="1" y="27820"/>
                    <a:pt x="174" y="28418"/>
                    <a:pt x="527" y="28991"/>
                  </a:cubicBezTo>
                  <a:cubicBezTo>
                    <a:pt x="1299" y="30243"/>
                    <a:pt x="2869" y="31537"/>
                    <a:pt x="4010" y="32374"/>
                  </a:cubicBezTo>
                  <a:cubicBezTo>
                    <a:pt x="3988" y="32434"/>
                    <a:pt x="3970" y="32496"/>
                    <a:pt x="3957" y="32558"/>
                  </a:cubicBezTo>
                  <a:cubicBezTo>
                    <a:pt x="3947" y="32602"/>
                    <a:pt x="3940" y="32644"/>
                    <a:pt x="3935" y="32688"/>
                  </a:cubicBezTo>
                  <a:cubicBezTo>
                    <a:pt x="3611" y="33444"/>
                    <a:pt x="3388" y="34334"/>
                    <a:pt x="3778" y="35131"/>
                  </a:cubicBezTo>
                  <a:cubicBezTo>
                    <a:pt x="3971" y="35538"/>
                    <a:pt x="4307" y="35864"/>
                    <a:pt x="4725" y="36053"/>
                  </a:cubicBezTo>
                  <a:cubicBezTo>
                    <a:pt x="4972" y="36164"/>
                    <a:pt x="5242" y="36221"/>
                    <a:pt x="5524" y="36221"/>
                  </a:cubicBezTo>
                  <a:cubicBezTo>
                    <a:pt x="6480" y="36221"/>
                    <a:pt x="7682" y="35391"/>
                    <a:pt x="8684" y="34486"/>
                  </a:cubicBezTo>
                  <a:cubicBezTo>
                    <a:pt x="9688" y="33583"/>
                    <a:pt x="10492" y="32605"/>
                    <a:pt x="10652" y="32307"/>
                  </a:cubicBezTo>
                  <a:cubicBezTo>
                    <a:pt x="10764" y="32099"/>
                    <a:pt x="10835" y="31878"/>
                    <a:pt x="10867" y="31657"/>
                  </a:cubicBezTo>
                  <a:lnTo>
                    <a:pt x="11370" y="32489"/>
                  </a:lnTo>
                  <a:cubicBezTo>
                    <a:pt x="11511" y="32723"/>
                    <a:pt x="11761" y="32863"/>
                    <a:pt x="12028" y="32863"/>
                  </a:cubicBezTo>
                  <a:cubicBezTo>
                    <a:pt x="12062" y="32863"/>
                    <a:pt x="12097" y="32860"/>
                    <a:pt x="12131" y="32856"/>
                  </a:cubicBezTo>
                  <a:lnTo>
                    <a:pt x="12514" y="32805"/>
                  </a:lnTo>
                  <a:cubicBezTo>
                    <a:pt x="12881" y="33336"/>
                    <a:pt x="13258" y="33738"/>
                    <a:pt x="13658" y="34027"/>
                  </a:cubicBezTo>
                  <a:cubicBezTo>
                    <a:pt x="14432" y="34583"/>
                    <a:pt x="16680" y="35435"/>
                    <a:pt x="18222" y="35981"/>
                  </a:cubicBezTo>
                  <a:cubicBezTo>
                    <a:pt x="18246" y="36034"/>
                    <a:pt x="18274" y="36084"/>
                    <a:pt x="18304" y="36138"/>
                  </a:cubicBezTo>
                  <a:cubicBezTo>
                    <a:pt x="18328" y="36176"/>
                    <a:pt x="18352" y="36211"/>
                    <a:pt x="18379" y="36249"/>
                  </a:cubicBezTo>
                  <a:cubicBezTo>
                    <a:pt x="18410" y="36327"/>
                    <a:pt x="18445" y="36406"/>
                    <a:pt x="18487" y="36479"/>
                  </a:cubicBezTo>
                  <a:cubicBezTo>
                    <a:pt x="18506" y="36506"/>
                    <a:pt x="18522" y="36534"/>
                    <a:pt x="18539" y="36561"/>
                  </a:cubicBezTo>
                  <a:cubicBezTo>
                    <a:pt x="18586" y="36708"/>
                    <a:pt x="18655" y="36849"/>
                    <a:pt x="18744" y="36979"/>
                  </a:cubicBezTo>
                  <a:cubicBezTo>
                    <a:pt x="18810" y="37079"/>
                    <a:pt x="18887" y="37169"/>
                    <a:pt x="18970" y="37253"/>
                  </a:cubicBezTo>
                  <a:cubicBezTo>
                    <a:pt x="19383" y="37960"/>
                    <a:pt x="19961" y="38671"/>
                    <a:pt x="20830" y="38833"/>
                  </a:cubicBezTo>
                  <a:cubicBezTo>
                    <a:pt x="20954" y="38857"/>
                    <a:pt x="21080" y="38872"/>
                    <a:pt x="21203" y="38872"/>
                  </a:cubicBezTo>
                  <a:cubicBezTo>
                    <a:pt x="21525" y="38872"/>
                    <a:pt x="21847" y="38787"/>
                    <a:pt x="22136" y="38627"/>
                  </a:cubicBezTo>
                  <a:cubicBezTo>
                    <a:pt x="23334" y="37960"/>
                    <a:pt x="23389" y="36372"/>
                    <a:pt x="23272" y="34756"/>
                  </a:cubicBezTo>
                  <a:cubicBezTo>
                    <a:pt x="23213" y="33933"/>
                    <a:pt x="23022" y="32356"/>
                    <a:pt x="22682" y="31636"/>
                  </a:cubicBezTo>
                  <a:cubicBezTo>
                    <a:pt x="22350" y="30938"/>
                    <a:pt x="21663" y="30504"/>
                    <a:pt x="20891" y="30504"/>
                  </a:cubicBezTo>
                  <a:cubicBezTo>
                    <a:pt x="20859" y="30504"/>
                    <a:pt x="20827" y="30506"/>
                    <a:pt x="20813" y="30506"/>
                  </a:cubicBezTo>
                  <a:cubicBezTo>
                    <a:pt x="20441" y="30517"/>
                    <a:pt x="20053" y="30628"/>
                    <a:pt x="19650" y="30835"/>
                  </a:cubicBezTo>
                  <a:cubicBezTo>
                    <a:pt x="19398" y="30713"/>
                    <a:pt x="19153" y="30586"/>
                    <a:pt x="18937" y="30462"/>
                  </a:cubicBezTo>
                  <a:cubicBezTo>
                    <a:pt x="19183" y="30328"/>
                    <a:pt x="19327" y="30070"/>
                    <a:pt x="19327" y="29801"/>
                  </a:cubicBezTo>
                  <a:cubicBezTo>
                    <a:pt x="19327" y="29710"/>
                    <a:pt x="19309" y="29616"/>
                    <a:pt x="19275" y="29528"/>
                  </a:cubicBezTo>
                  <a:lnTo>
                    <a:pt x="17074" y="23880"/>
                  </a:lnTo>
                  <a:cubicBezTo>
                    <a:pt x="17153" y="23365"/>
                    <a:pt x="17302" y="22435"/>
                    <a:pt x="17485" y="21461"/>
                  </a:cubicBezTo>
                  <a:cubicBezTo>
                    <a:pt x="17523" y="21256"/>
                    <a:pt x="17560" y="21061"/>
                    <a:pt x="17598" y="20872"/>
                  </a:cubicBezTo>
                  <a:cubicBezTo>
                    <a:pt x="17742" y="20879"/>
                    <a:pt x="17883" y="20881"/>
                    <a:pt x="18026" y="20881"/>
                  </a:cubicBezTo>
                  <a:cubicBezTo>
                    <a:pt x="22262" y="20881"/>
                    <a:pt x="25768" y="18693"/>
                    <a:pt x="26846" y="17939"/>
                  </a:cubicBezTo>
                  <a:cubicBezTo>
                    <a:pt x="27521" y="17746"/>
                    <a:pt x="28027" y="17283"/>
                    <a:pt x="28354" y="16782"/>
                  </a:cubicBezTo>
                  <a:cubicBezTo>
                    <a:pt x="30173" y="15669"/>
                    <a:pt x="30136" y="14580"/>
                    <a:pt x="29758" y="13839"/>
                  </a:cubicBezTo>
                  <a:cubicBezTo>
                    <a:pt x="29792" y="13436"/>
                    <a:pt x="29702" y="13038"/>
                    <a:pt x="29493" y="12691"/>
                  </a:cubicBezTo>
                  <a:cubicBezTo>
                    <a:pt x="29353" y="12461"/>
                    <a:pt x="29168" y="12272"/>
                    <a:pt x="28946" y="12131"/>
                  </a:cubicBezTo>
                  <a:cubicBezTo>
                    <a:pt x="28838" y="11813"/>
                    <a:pt x="28640" y="11537"/>
                    <a:pt x="28369" y="11325"/>
                  </a:cubicBezTo>
                  <a:cubicBezTo>
                    <a:pt x="28121" y="11131"/>
                    <a:pt x="27831" y="11007"/>
                    <a:pt x="27519" y="10965"/>
                  </a:cubicBezTo>
                  <a:cubicBezTo>
                    <a:pt x="27302" y="10750"/>
                    <a:pt x="27031" y="10592"/>
                    <a:pt x="26725" y="10519"/>
                  </a:cubicBezTo>
                  <a:cubicBezTo>
                    <a:pt x="26644" y="10498"/>
                    <a:pt x="26561" y="10484"/>
                    <a:pt x="26476" y="10475"/>
                  </a:cubicBezTo>
                  <a:cubicBezTo>
                    <a:pt x="26970" y="8564"/>
                    <a:pt x="26194" y="7191"/>
                    <a:pt x="25176" y="6385"/>
                  </a:cubicBezTo>
                  <a:cubicBezTo>
                    <a:pt x="25172" y="6018"/>
                    <a:pt x="25100" y="5648"/>
                    <a:pt x="24956" y="5291"/>
                  </a:cubicBezTo>
                  <a:cubicBezTo>
                    <a:pt x="24279" y="3618"/>
                    <a:pt x="22297" y="2754"/>
                    <a:pt x="21477" y="2458"/>
                  </a:cubicBezTo>
                  <a:cubicBezTo>
                    <a:pt x="20144" y="1981"/>
                    <a:pt x="19105" y="929"/>
                    <a:pt x="19100" y="924"/>
                  </a:cubicBezTo>
                  <a:lnTo>
                    <a:pt x="18558" y="362"/>
                  </a:lnTo>
                  <a:cubicBezTo>
                    <a:pt x="18318" y="114"/>
                    <a:pt x="18013" y="0"/>
                    <a:pt x="17712"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2" name="Google Shape;2182;p33"/>
            <p:cNvSpPr/>
            <p:nvPr/>
          </p:nvSpPr>
          <p:spPr>
            <a:xfrm>
              <a:off x="5942427" y="1034482"/>
              <a:ext cx="130959" cy="120277"/>
            </a:xfrm>
            <a:custGeom>
              <a:avLst/>
              <a:gdLst/>
              <a:ahLst/>
              <a:cxnLst/>
              <a:rect l="l" t="t" r="r" b="b"/>
              <a:pathLst>
                <a:path w="4381" h="4024" extrusionOk="0">
                  <a:moveTo>
                    <a:pt x="3096" y="0"/>
                  </a:moveTo>
                  <a:lnTo>
                    <a:pt x="1238" y="1324"/>
                  </a:lnTo>
                  <a:cubicBezTo>
                    <a:pt x="1238" y="1324"/>
                    <a:pt x="1" y="3237"/>
                    <a:pt x="300" y="3848"/>
                  </a:cubicBezTo>
                  <a:cubicBezTo>
                    <a:pt x="332" y="3914"/>
                    <a:pt x="382" y="3964"/>
                    <a:pt x="452" y="3996"/>
                  </a:cubicBezTo>
                  <a:cubicBezTo>
                    <a:pt x="493" y="4015"/>
                    <a:pt x="541" y="4023"/>
                    <a:pt x="594" y="4023"/>
                  </a:cubicBezTo>
                  <a:cubicBezTo>
                    <a:pt x="1486" y="4023"/>
                    <a:pt x="3980" y="1565"/>
                    <a:pt x="4299" y="967"/>
                  </a:cubicBezTo>
                  <a:cubicBezTo>
                    <a:pt x="4380" y="808"/>
                    <a:pt x="4349" y="667"/>
                    <a:pt x="4253" y="548"/>
                  </a:cubicBezTo>
                  <a:cubicBezTo>
                    <a:pt x="3963" y="187"/>
                    <a:pt x="3096" y="0"/>
                    <a:pt x="309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3" name="Google Shape;2183;p33"/>
            <p:cNvSpPr/>
            <p:nvPr/>
          </p:nvSpPr>
          <p:spPr>
            <a:xfrm>
              <a:off x="5951364" y="1050861"/>
              <a:ext cx="122021" cy="103898"/>
            </a:xfrm>
            <a:custGeom>
              <a:avLst/>
              <a:gdLst/>
              <a:ahLst/>
              <a:cxnLst/>
              <a:rect l="l" t="t" r="r" b="b"/>
              <a:pathLst>
                <a:path w="4082" h="3476" extrusionOk="0">
                  <a:moveTo>
                    <a:pt x="3954" y="0"/>
                  </a:moveTo>
                  <a:cubicBezTo>
                    <a:pt x="2405" y="2058"/>
                    <a:pt x="708" y="2981"/>
                    <a:pt x="1" y="3300"/>
                  </a:cubicBezTo>
                  <a:cubicBezTo>
                    <a:pt x="33" y="3366"/>
                    <a:pt x="83" y="3416"/>
                    <a:pt x="153" y="3448"/>
                  </a:cubicBezTo>
                  <a:cubicBezTo>
                    <a:pt x="194" y="3467"/>
                    <a:pt x="242" y="3475"/>
                    <a:pt x="295" y="3475"/>
                  </a:cubicBezTo>
                  <a:cubicBezTo>
                    <a:pt x="1187" y="3475"/>
                    <a:pt x="3681" y="1017"/>
                    <a:pt x="4000" y="419"/>
                  </a:cubicBezTo>
                  <a:cubicBezTo>
                    <a:pt x="4081" y="260"/>
                    <a:pt x="4050" y="119"/>
                    <a:pt x="39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4" name="Google Shape;2184;p33"/>
            <p:cNvSpPr/>
            <p:nvPr/>
          </p:nvSpPr>
          <p:spPr>
            <a:xfrm>
              <a:off x="5970376" y="1076776"/>
              <a:ext cx="30819" cy="10372"/>
            </a:xfrm>
            <a:custGeom>
              <a:avLst/>
              <a:gdLst/>
              <a:ahLst/>
              <a:cxnLst/>
              <a:rect l="l" t="t" r="r" b="b"/>
              <a:pathLst>
                <a:path w="1031" h="347" extrusionOk="0">
                  <a:moveTo>
                    <a:pt x="439" y="0"/>
                  </a:moveTo>
                  <a:cubicBezTo>
                    <a:pt x="343" y="0"/>
                    <a:pt x="246" y="10"/>
                    <a:pt x="150" y="25"/>
                  </a:cubicBezTo>
                  <a:cubicBezTo>
                    <a:pt x="8" y="46"/>
                    <a:pt x="0" y="259"/>
                    <a:pt x="149" y="259"/>
                  </a:cubicBezTo>
                  <a:cubicBezTo>
                    <a:pt x="151" y="259"/>
                    <a:pt x="153" y="259"/>
                    <a:pt x="155" y="259"/>
                  </a:cubicBezTo>
                  <a:cubicBezTo>
                    <a:pt x="220" y="257"/>
                    <a:pt x="285" y="254"/>
                    <a:pt x="349" y="254"/>
                  </a:cubicBezTo>
                  <a:cubicBezTo>
                    <a:pt x="492" y="254"/>
                    <a:pt x="633" y="268"/>
                    <a:pt x="768" y="331"/>
                  </a:cubicBezTo>
                  <a:cubicBezTo>
                    <a:pt x="789" y="342"/>
                    <a:pt x="810" y="346"/>
                    <a:pt x="830" y="346"/>
                  </a:cubicBezTo>
                  <a:cubicBezTo>
                    <a:pt x="952" y="346"/>
                    <a:pt x="1030" y="169"/>
                    <a:pt x="898" y="101"/>
                  </a:cubicBezTo>
                  <a:cubicBezTo>
                    <a:pt x="752" y="27"/>
                    <a:pt x="597" y="0"/>
                    <a:pt x="4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5" name="Google Shape;2185;p33"/>
            <p:cNvSpPr/>
            <p:nvPr/>
          </p:nvSpPr>
          <p:spPr>
            <a:xfrm>
              <a:off x="5965085" y="1088463"/>
              <a:ext cx="30580" cy="9684"/>
            </a:xfrm>
            <a:custGeom>
              <a:avLst/>
              <a:gdLst/>
              <a:ahLst/>
              <a:cxnLst/>
              <a:rect l="l" t="t" r="r" b="b"/>
              <a:pathLst>
                <a:path w="1023" h="324" extrusionOk="0">
                  <a:moveTo>
                    <a:pt x="385" y="1"/>
                  </a:moveTo>
                  <a:cubicBezTo>
                    <a:pt x="310" y="1"/>
                    <a:pt x="234" y="5"/>
                    <a:pt x="157" y="14"/>
                  </a:cubicBezTo>
                  <a:cubicBezTo>
                    <a:pt x="4" y="30"/>
                    <a:pt x="1" y="264"/>
                    <a:pt x="152" y="264"/>
                  </a:cubicBezTo>
                  <a:cubicBezTo>
                    <a:pt x="156" y="264"/>
                    <a:pt x="159" y="264"/>
                    <a:pt x="163" y="264"/>
                  </a:cubicBezTo>
                  <a:cubicBezTo>
                    <a:pt x="210" y="261"/>
                    <a:pt x="257" y="259"/>
                    <a:pt x="303" y="259"/>
                  </a:cubicBezTo>
                  <a:cubicBezTo>
                    <a:pt x="471" y="259"/>
                    <a:pt x="636" y="278"/>
                    <a:pt x="799" y="319"/>
                  </a:cubicBezTo>
                  <a:cubicBezTo>
                    <a:pt x="812" y="322"/>
                    <a:pt x="824" y="323"/>
                    <a:pt x="835" y="323"/>
                  </a:cubicBezTo>
                  <a:cubicBezTo>
                    <a:pt x="976" y="323"/>
                    <a:pt x="1023" y="95"/>
                    <a:pt x="866" y="58"/>
                  </a:cubicBezTo>
                  <a:cubicBezTo>
                    <a:pt x="706" y="20"/>
                    <a:pt x="546" y="1"/>
                    <a:pt x="3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6" name="Google Shape;2186;p33"/>
            <p:cNvSpPr/>
            <p:nvPr/>
          </p:nvSpPr>
          <p:spPr>
            <a:xfrm>
              <a:off x="5959465" y="1100538"/>
              <a:ext cx="30132" cy="9834"/>
            </a:xfrm>
            <a:custGeom>
              <a:avLst/>
              <a:gdLst/>
              <a:ahLst/>
              <a:cxnLst/>
              <a:rect l="l" t="t" r="r" b="b"/>
              <a:pathLst>
                <a:path w="1008" h="329" extrusionOk="0">
                  <a:moveTo>
                    <a:pt x="331" y="0"/>
                  </a:moveTo>
                  <a:cubicBezTo>
                    <a:pt x="250" y="0"/>
                    <a:pt x="170" y="8"/>
                    <a:pt x="94" y="28"/>
                  </a:cubicBezTo>
                  <a:cubicBezTo>
                    <a:pt x="1" y="50"/>
                    <a:pt x="5" y="190"/>
                    <a:pt x="97" y="211"/>
                  </a:cubicBezTo>
                  <a:cubicBezTo>
                    <a:pt x="328" y="263"/>
                    <a:pt x="567" y="263"/>
                    <a:pt x="800" y="324"/>
                  </a:cubicBezTo>
                  <a:cubicBezTo>
                    <a:pt x="812" y="327"/>
                    <a:pt x="823" y="329"/>
                    <a:pt x="834" y="329"/>
                  </a:cubicBezTo>
                  <a:cubicBezTo>
                    <a:pt x="966" y="329"/>
                    <a:pt x="1008" y="115"/>
                    <a:pt x="860" y="78"/>
                  </a:cubicBezTo>
                  <a:cubicBezTo>
                    <a:pt x="698" y="39"/>
                    <a:pt x="511" y="0"/>
                    <a:pt x="3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7" name="Google Shape;2187;p33"/>
            <p:cNvSpPr/>
            <p:nvPr/>
          </p:nvSpPr>
          <p:spPr>
            <a:xfrm>
              <a:off x="6383341" y="1080064"/>
              <a:ext cx="70785" cy="153933"/>
            </a:xfrm>
            <a:custGeom>
              <a:avLst/>
              <a:gdLst/>
              <a:ahLst/>
              <a:cxnLst/>
              <a:rect l="l" t="t" r="r" b="b"/>
              <a:pathLst>
                <a:path w="2368" h="5150" extrusionOk="0">
                  <a:moveTo>
                    <a:pt x="1207" y="1"/>
                  </a:moveTo>
                  <a:cubicBezTo>
                    <a:pt x="1199" y="1"/>
                    <a:pt x="1190" y="1"/>
                    <a:pt x="1182" y="1"/>
                  </a:cubicBezTo>
                  <a:cubicBezTo>
                    <a:pt x="719" y="17"/>
                    <a:pt x="52" y="600"/>
                    <a:pt x="52" y="600"/>
                  </a:cubicBezTo>
                  <a:lnTo>
                    <a:pt x="1" y="2881"/>
                  </a:lnTo>
                  <a:cubicBezTo>
                    <a:pt x="1" y="2881"/>
                    <a:pt x="791" y="5018"/>
                    <a:pt x="1459" y="5143"/>
                  </a:cubicBezTo>
                  <a:cubicBezTo>
                    <a:pt x="1479" y="5147"/>
                    <a:pt x="1499" y="5149"/>
                    <a:pt x="1519" y="5149"/>
                  </a:cubicBezTo>
                  <a:cubicBezTo>
                    <a:pt x="1571" y="5149"/>
                    <a:pt x="1621" y="5136"/>
                    <a:pt x="1669" y="5109"/>
                  </a:cubicBezTo>
                  <a:cubicBezTo>
                    <a:pt x="2368" y="4720"/>
                    <a:pt x="1851" y="864"/>
                    <a:pt x="1546" y="214"/>
                  </a:cubicBezTo>
                  <a:cubicBezTo>
                    <a:pt x="1473" y="61"/>
                    <a:pt x="1351" y="1"/>
                    <a:pt x="12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8" name="Google Shape;2188;p33"/>
            <p:cNvSpPr/>
            <p:nvPr/>
          </p:nvSpPr>
          <p:spPr>
            <a:xfrm>
              <a:off x="6418704" y="1080064"/>
              <a:ext cx="35423" cy="153933"/>
            </a:xfrm>
            <a:custGeom>
              <a:avLst/>
              <a:gdLst/>
              <a:ahLst/>
              <a:cxnLst/>
              <a:rect l="l" t="t" r="r" b="b"/>
              <a:pathLst>
                <a:path w="1185" h="5150" extrusionOk="0">
                  <a:moveTo>
                    <a:pt x="25" y="1"/>
                  </a:moveTo>
                  <a:cubicBezTo>
                    <a:pt x="17" y="1"/>
                    <a:pt x="9" y="1"/>
                    <a:pt x="1" y="1"/>
                  </a:cubicBezTo>
                  <a:cubicBezTo>
                    <a:pt x="719" y="2473"/>
                    <a:pt x="444" y="4384"/>
                    <a:pt x="276" y="5143"/>
                  </a:cubicBezTo>
                  <a:cubicBezTo>
                    <a:pt x="296" y="5147"/>
                    <a:pt x="316" y="5149"/>
                    <a:pt x="336" y="5149"/>
                  </a:cubicBezTo>
                  <a:cubicBezTo>
                    <a:pt x="388" y="5149"/>
                    <a:pt x="438" y="5136"/>
                    <a:pt x="486" y="5109"/>
                  </a:cubicBezTo>
                  <a:cubicBezTo>
                    <a:pt x="1185" y="4720"/>
                    <a:pt x="668" y="864"/>
                    <a:pt x="363" y="214"/>
                  </a:cubicBezTo>
                  <a:cubicBezTo>
                    <a:pt x="290" y="61"/>
                    <a:pt x="168" y="1"/>
                    <a:pt x="2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9" name="Google Shape;2189;p33"/>
            <p:cNvSpPr/>
            <p:nvPr/>
          </p:nvSpPr>
          <p:spPr>
            <a:xfrm>
              <a:off x="6381906" y="1154879"/>
              <a:ext cx="23794" cy="22627"/>
            </a:xfrm>
            <a:custGeom>
              <a:avLst/>
              <a:gdLst/>
              <a:ahLst/>
              <a:cxnLst/>
              <a:rect l="l" t="t" r="r" b="b"/>
              <a:pathLst>
                <a:path w="796" h="757" extrusionOk="0">
                  <a:moveTo>
                    <a:pt x="617" y="0"/>
                  </a:moveTo>
                  <a:cubicBezTo>
                    <a:pt x="599" y="0"/>
                    <a:pt x="579" y="5"/>
                    <a:pt x="558" y="15"/>
                  </a:cubicBezTo>
                  <a:cubicBezTo>
                    <a:pt x="321" y="131"/>
                    <a:pt x="170" y="341"/>
                    <a:pt x="50" y="568"/>
                  </a:cubicBezTo>
                  <a:cubicBezTo>
                    <a:pt x="1" y="660"/>
                    <a:pt x="74" y="756"/>
                    <a:pt x="153" y="756"/>
                  </a:cubicBezTo>
                  <a:cubicBezTo>
                    <a:pt x="184" y="756"/>
                    <a:pt x="216" y="741"/>
                    <a:pt x="242" y="704"/>
                  </a:cubicBezTo>
                  <a:cubicBezTo>
                    <a:pt x="362" y="533"/>
                    <a:pt x="476" y="356"/>
                    <a:pt x="666" y="258"/>
                  </a:cubicBezTo>
                  <a:cubicBezTo>
                    <a:pt x="795" y="189"/>
                    <a:pt x="736" y="0"/>
                    <a:pt x="6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0" name="Google Shape;2190;p33"/>
            <p:cNvSpPr/>
            <p:nvPr/>
          </p:nvSpPr>
          <p:spPr>
            <a:xfrm>
              <a:off x="6387735" y="1165609"/>
              <a:ext cx="23765" cy="23165"/>
            </a:xfrm>
            <a:custGeom>
              <a:avLst/>
              <a:gdLst/>
              <a:ahLst/>
              <a:cxnLst/>
              <a:rect l="l" t="t" r="r" b="b"/>
              <a:pathLst>
                <a:path w="795" h="775" extrusionOk="0">
                  <a:moveTo>
                    <a:pt x="598" y="1"/>
                  </a:moveTo>
                  <a:cubicBezTo>
                    <a:pt x="571" y="1"/>
                    <a:pt x="543" y="10"/>
                    <a:pt x="517" y="33"/>
                  </a:cubicBezTo>
                  <a:cubicBezTo>
                    <a:pt x="334" y="188"/>
                    <a:pt x="180" y="366"/>
                    <a:pt x="58" y="575"/>
                  </a:cubicBezTo>
                  <a:cubicBezTo>
                    <a:pt x="1" y="673"/>
                    <a:pt x="84" y="775"/>
                    <a:pt x="169" y="775"/>
                  </a:cubicBezTo>
                  <a:cubicBezTo>
                    <a:pt x="203" y="775"/>
                    <a:pt x="237" y="758"/>
                    <a:pt x="263" y="719"/>
                  </a:cubicBezTo>
                  <a:cubicBezTo>
                    <a:pt x="380" y="539"/>
                    <a:pt x="521" y="379"/>
                    <a:pt x="688" y="243"/>
                  </a:cubicBezTo>
                  <a:cubicBezTo>
                    <a:pt x="794" y="154"/>
                    <a:pt x="705" y="1"/>
                    <a:pt x="59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1" name="Google Shape;2191;p33"/>
            <p:cNvSpPr/>
            <p:nvPr/>
          </p:nvSpPr>
          <p:spPr>
            <a:xfrm>
              <a:off x="6394162" y="1177894"/>
              <a:ext cx="23585" cy="22178"/>
            </a:xfrm>
            <a:custGeom>
              <a:avLst/>
              <a:gdLst/>
              <a:ahLst/>
              <a:cxnLst/>
              <a:rect l="l" t="t" r="r" b="b"/>
              <a:pathLst>
                <a:path w="789" h="742" extrusionOk="0">
                  <a:moveTo>
                    <a:pt x="602" y="1"/>
                  </a:moveTo>
                  <a:cubicBezTo>
                    <a:pt x="577" y="1"/>
                    <a:pt x="550" y="9"/>
                    <a:pt x="525" y="30"/>
                  </a:cubicBezTo>
                  <a:cubicBezTo>
                    <a:pt x="337" y="185"/>
                    <a:pt x="120" y="384"/>
                    <a:pt x="27" y="614"/>
                  </a:cubicBezTo>
                  <a:cubicBezTo>
                    <a:pt x="0" y="679"/>
                    <a:pt x="59" y="742"/>
                    <a:pt x="120" y="742"/>
                  </a:cubicBezTo>
                  <a:cubicBezTo>
                    <a:pt x="140" y="742"/>
                    <a:pt x="159" y="736"/>
                    <a:pt x="177" y="721"/>
                  </a:cubicBezTo>
                  <a:cubicBezTo>
                    <a:pt x="356" y="566"/>
                    <a:pt x="500" y="375"/>
                    <a:pt x="686" y="226"/>
                  </a:cubicBezTo>
                  <a:cubicBezTo>
                    <a:pt x="788" y="144"/>
                    <a:pt x="704" y="1"/>
                    <a:pt x="60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2" name="Google Shape;2192;p33"/>
            <p:cNvSpPr/>
            <p:nvPr/>
          </p:nvSpPr>
          <p:spPr>
            <a:xfrm>
              <a:off x="5831167" y="870057"/>
              <a:ext cx="203837" cy="204119"/>
            </a:xfrm>
            <a:custGeom>
              <a:avLst/>
              <a:gdLst/>
              <a:ahLst/>
              <a:cxnLst/>
              <a:rect l="l" t="t" r="r" b="b"/>
              <a:pathLst>
                <a:path w="6819" h="6829" extrusionOk="0">
                  <a:moveTo>
                    <a:pt x="2010" y="1"/>
                  </a:moveTo>
                  <a:cubicBezTo>
                    <a:pt x="1944" y="81"/>
                    <a:pt x="1636" y="268"/>
                    <a:pt x="1306" y="550"/>
                  </a:cubicBezTo>
                  <a:cubicBezTo>
                    <a:pt x="689" y="1079"/>
                    <a:pt x="1" y="1944"/>
                    <a:pt x="689" y="3062"/>
                  </a:cubicBezTo>
                  <a:cubicBezTo>
                    <a:pt x="1744" y="4776"/>
                    <a:pt x="4960" y="6828"/>
                    <a:pt x="4960" y="6828"/>
                  </a:cubicBezTo>
                  <a:cubicBezTo>
                    <a:pt x="5762" y="6616"/>
                    <a:pt x="6379" y="6173"/>
                    <a:pt x="6818" y="5503"/>
                  </a:cubicBezTo>
                  <a:lnTo>
                    <a:pt x="5646" y="4160"/>
                  </a:lnTo>
                  <a:lnTo>
                    <a:pt x="5645" y="4160"/>
                  </a:lnTo>
                  <a:lnTo>
                    <a:pt x="2010" y="1"/>
                  </a:ln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3" name="Google Shape;2193;p33"/>
            <p:cNvSpPr/>
            <p:nvPr/>
          </p:nvSpPr>
          <p:spPr>
            <a:xfrm>
              <a:off x="5870146" y="870116"/>
              <a:ext cx="129733" cy="124313"/>
            </a:xfrm>
            <a:custGeom>
              <a:avLst/>
              <a:gdLst/>
              <a:ahLst/>
              <a:cxnLst/>
              <a:rect l="l" t="t" r="r" b="b"/>
              <a:pathLst>
                <a:path w="4340" h="4159" extrusionOk="0">
                  <a:moveTo>
                    <a:pt x="705" y="0"/>
                  </a:moveTo>
                  <a:cubicBezTo>
                    <a:pt x="637" y="79"/>
                    <a:pt x="331" y="266"/>
                    <a:pt x="1" y="548"/>
                  </a:cubicBezTo>
                  <a:cubicBezTo>
                    <a:pt x="416" y="1434"/>
                    <a:pt x="1793" y="3900"/>
                    <a:pt x="4340" y="4158"/>
                  </a:cubicBezTo>
                  <a:lnTo>
                    <a:pt x="705"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4" name="Google Shape;2194;p33"/>
            <p:cNvSpPr/>
            <p:nvPr/>
          </p:nvSpPr>
          <p:spPr>
            <a:xfrm>
              <a:off x="6186349" y="992277"/>
              <a:ext cx="210025" cy="167743"/>
            </a:xfrm>
            <a:custGeom>
              <a:avLst/>
              <a:gdLst/>
              <a:ahLst/>
              <a:cxnLst/>
              <a:rect l="l" t="t" r="r" b="b"/>
              <a:pathLst>
                <a:path w="7026" h="5612" extrusionOk="0">
                  <a:moveTo>
                    <a:pt x="2874" y="1"/>
                  </a:moveTo>
                  <a:lnTo>
                    <a:pt x="0" y="1339"/>
                  </a:lnTo>
                  <a:cubicBezTo>
                    <a:pt x="0" y="1339"/>
                    <a:pt x="222" y="1880"/>
                    <a:pt x="579" y="2457"/>
                  </a:cubicBezTo>
                  <a:cubicBezTo>
                    <a:pt x="833" y="2861"/>
                    <a:pt x="1154" y="3285"/>
                    <a:pt x="1512" y="3545"/>
                  </a:cubicBezTo>
                  <a:cubicBezTo>
                    <a:pt x="2375" y="4169"/>
                    <a:pt x="6595" y="5612"/>
                    <a:pt x="6595" y="5612"/>
                  </a:cubicBezTo>
                  <a:cubicBezTo>
                    <a:pt x="7025" y="4913"/>
                    <a:pt x="6958" y="4169"/>
                    <a:pt x="6708" y="3482"/>
                  </a:cubicBezTo>
                  <a:cubicBezTo>
                    <a:pt x="6708" y="3482"/>
                    <a:pt x="4135" y="2475"/>
                    <a:pt x="3662" y="1514"/>
                  </a:cubicBezTo>
                  <a:cubicBezTo>
                    <a:pt x="3572" y="1330"/>
                    <a:pt x="3487" y="1163"/>
                    <a:pt x="3408" y="1010"/>
                  </a:cubicBezTo>
                  <a:cubicBezTo>
                    <a:pt x="3079" y="364"/>
                    <a:pt x="2874" y="1"/>
                    <a:pt x="2874"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5" name="Google Shape;2195;p33"/>
            <p:cNvSpPr/>
            <p:nvPr/>
          </p:nvSpPr>
          <p:spPr>
            <a:xfrm>
              <a:off x="6186349" y="992277"/>
              <a:ext cx="101874" cy="73440"/>
            </a:xfrm>
            <a:custGeom>
              <a:avLst/>
              <a:gdLst/>
              <a:ahLst/>
              <a:cxnLst/>
              <a:rect l="l" t="t" r="r" b="b"/>
              <a:pathLst>
                <a:path w="3408" h="2457" extrusionOk="0">
                  <a:moveTo>
                    <a:pt x="2874" y="1"/>
                  </a:moveTo>
                  <a:lnTo>
                    <a:pt x="0" y="1339"/>
                  </a:lnTo>
                  <a:cubicBezTo>
                    <a:pt x="0" y="1339"/>
                    <a:pt x="222" y="1880"/>
                    <a:pt x="579" y="2457"/>
                  </a:cubicBezTo>
                  <a:cubicBezTo>
                    <a:pt x="672" y="2415"/>
                    <a:pt x="768" y="2372"/>
                    <a:pt x="861" y="2327"/>
                  </a:cubicBezTo>
                  <a:cubicBezTo>
                    <a:pt x="1371" y="2091"/>
                    <a:pt x="1879" y="1856"/>
                    <a:pt x="2389" y="1618"/>
                  </a:cubicBezTo>
                  <a:cubicBezTo>
                    <a:pt x="2698" y="1473"/>
                    <a:pt x="3010" y="1329"/>
                    <a:pt x="3278" y="1119"/>
                  </a:cubicBezTo>
                  <a:cubicBezTo>
                    <a:pt x="3323" y="1083"/>
                    <a:pt x="3367" y="1048"/>
                    <a:pt x="3408" y="1010"/>
                  </a:cubicBezTo>
                  <a:cubicBezTo>
                    <a:pt x="3078" y="364"/>
                    <a:pt x="2874" y="1"/>
                    <a:pt x="2874"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6" name="Google Shape;2196;p33"/>
            <p:cNvSpPr/>
            <p:nvPr/>
          </p:nvSpPr>
          <p:spPr>
            <a:xfrm>
              <a:off x="5874122" y="765262"/>
              <a:ext cx="444053" cy="287123"/>
            </a:xfrm>
            <a:custGeom>
              <a:avLst/>
              <a:gdLst/>
              <a:ahLst/>
              <a:cxnLst/>
              <a:rect l="l" t="t" r="r" b="b"/>
              <a:pathLst>
                <a:path w="14855" h="9606" extrusionOk="0">
                  <a:moveTo>
                    <a:pt x="5363" y="1"/>
                  </a:moveTo>
                  <a:lnTo>
                    <a:pt x="0" y="3565"/>
                  </a:lnTo>
                  <a:cubicBezTo>
                    <a:pt x="1072" y="5192"/>
                    <a:pt x="2233" y="6501"/>
                    <a:pt x="3542" y="7294"/>
                  </a:cubicBezTo>
                  <a:lnTo>
                    <a:pt x="7227" y="5326"/>
                  </a:lnTo>
                  <a:lnTo>
                    <a:pt x="9817" y="9606"/>
                  </a:lnTo>
                  <a:cubicBezTo>
                    <a:pt x="11405" y="9396"/>
                    <a:pt x="13084" y="8808"/>
                    <a:pt x="14855" y="7832"/>
                  </a:cubicBezTo>
                  <a:lnTo>
                    <a:pt x="12770" y="2485"/>
                  </a:lnTo>
                  <a:lnTo>
                    <a:pt x="536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7" name="Google Shape;2197;p33"/>
            <p:cNvSpPr/>
            <p:nvPr/>
          </p:nvSpPr>
          <p:spPr>
            <a:xfrm>
              <a:off x="6092337" y="784422"/>
              <a:ext cx="43464" cy="131815"/>
            </a:xfrm>
            <a:custGeom>
              <a:avLst/>
              <a:gdLst/>
              <a:ahLst/>
              <a:cxnLst/>
              <a:rect l="l" t="t" r="r" b="b"/>
              <a:pathLst>
                <a:path w="1454" h="4410" extrusionOk="0">
                  <a:moveTo>
                    <a:pt x="1371" y="1"/>
                  </a:moveTo>
                  <a:cubicBezTo>
                    <a:pt x="1342" y="1"/>
                    <a:pt x="1314" y="20"/>
                    <a:pt x="1303" y="48"/>
                  </a:cubicBezTo>
                  <a:cubicBezTo>
                    <a:pt x="1292" y="75"/>
                    <a:pt x="276" y="2806"/>
                    <a:pt x="8" y="4324"/>
                  </a:cubicBezTo>
                  <a:cubicBezTo>
                    <a:pt x="1" y="4363"/>
                    <a:pt x="27" y="4401"/>
                    <a:pt x="68" y="4409"/>
                  </a:cubicBezTo>
                  <a:cubicBezTo>
                    <a:pt x="71" y="4410"/>
                    <a:pt x="77" y="4410"/>
                    <a:pt x="81" y="4410"/>
                  </a:cubicBezTo>
                  <a:cubicBezTo>
                    <a:pt x="114" y="4410"/>
                    <a:pt x="146" y="4386"/>
                    <a:pt x="150" y="4351"/>
                  </a:cubicBezTo>
                  <a:cubicBezTo>
                    <a:pt x="416" y="2845"/>
                    <a:pt x="1428" y="126"/>
                    <a:pt x="1439" y="99"/>
                  </a:cubicBezTo>
                  <a:cubicBezTo>
                    <a:pt x="1453" y="63"/>
                    <a:pt x="1433" y="20"/>
                    <a:pt x="1397" y="6"/>
                  </a:cubicBezTo>
                  <a:cubicBezTo>
                    <a:pt x="1388" y="3"/>
                    <a:pt x="1380" y="1"/>
                    <a:pt x="13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8" name="Google Shape;2198;p33"/>
            <p:cNvSpPr/>
            <p:nvPr/>
          </p:nvSpPr>
          <p:spPr>
            <a:xfrm>
              <a:off x="6099063" y="798351"/>
              <a:ext cx="53807" cy="89222"/>
            </a:xfrm>
            <a:custGeom>
              <a:avLst/>
              <a:gdLst/>
              <a:ahLst/>
              <a:cxnLst/>
              <a:rect l="l" t="t" r="r" b="b"/>
              <a:pathLst>
                <a:path w="1800" h="2985" extrusionOk="0">
                  <a:moveTo>
                    <a:pt x="1721" y="0"/>
                  </a:moveTo>
                  <a:cubicBezTo>
                    <a:pt x="1686" y="0"/>
                    <a:pt x="1656" y="23"/>
                    <a:pt x="1649" y="58"/>
                  </a:cubicBezTo>
                  <a:cubicBezTo>
                    <a:pt x="1184" y="2201"/>
                    <a:pt x="668" y="2700"/>
                    <a:pt x="401" y="2808"/>
                  </a:cubicBezTo>
                  <a:cubicBezTo>
                    <a:pt x="346" y="2830"/>
                    <a:pt x="298" y="2838"/>
                    <a:pt x="258" y="2838"/>
                  </a:cubicBezTo>
                  <a:cubicBezTo>
                    <a:pt x="177" y="2838"/>
                    <a:pt x="130" y="2807"/>
                    <a:pt x="126" y="2805"/>
                  </a:cubicBezTo>
                  <a:cubicBezTo>
                    <a:pt x="112" y="2796"/>
                    <a:pt x="97" y="2792"/>
                    <a:pt x="83" y="2792"/>
                  </a:cubicBezTo>
                  <a:cubicBezTo>
                    <a:pt x="60" y="2792"/>
                    <a:pt x="37" y="2802"/>
                    <a:pt x="23" y="2822"/>
                  </a:cubicBezTo>
                  <a:cubicBezTo>
                    <a:pt x="0" y="2856"/>
                    <a:pt x="7" y="2902"/>
                    <a:pt x="41" y="2925"/>
                  </a:cubicBezTo>
                  <a:cubicBezTo>
                    <a:pt x="47" y="2928"/>
                    <a:pt x="127" y="2984"/>
                    <a:pt x="260" y="2984"/>
                  </a:cubicBezTo>
                  <a:cubicBezTo>
                    <a:pt x="315" y="2984"/>
                    <a:pt x="376" y="2976"/>
                    <a:pt x="449" y="2946"/>
                  </a:cubicBezTo>
                  <a:cubicBezTo>
                    <a:pt x="809" y="2806"/>
                    <a:pt x="1334" y="2198"/>
                    <a:pt x="1791" y="88"/>
                  </a:cubicBezTo>
                  <a:cubicBezTo>
                    <a:pt x="1800" y="48"/>
                    <a:pt x="1773" y="10"/>
                    <a:pt x="1735" y="2"/>
                  </a:cubicBezTo>
                  <a:cubicBezTo>
                    <a:pt x="1730" y="1"/>
                    <a:pt x="1725" y="0"/>
                    <a:pt x="172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9" name="Google Shape;2199;p33"/>
            <p:cNvSpPr/>
            <p:nvPr/>
          </p:nvSpPr>
          <p:spPr>
            <a:xfrm>
              <a:off x="6212894" y="821485"/>
              <a:ext cx="39488" cy="46449"/>
            </a:xfrm>
            <a:custGeom>
              <a:avLst/>
              <a:gdLst/>
              <a:ahLst/>
              <a:cxnLst/>
              <a:rect l="l" t="t" r="r" b="b"/>
              <a:pathLst>
                <a:path w="1321" h="1554" extrusionOk="0">
                  <a:moveTo>
                    <a:pt x="116" y="1"/>
                  </a:moveTo>
                  <a:cubicBezTo>
                    <a:pt x="76" y="1"/>
                    <a:pt x="45" y="30"/>
                    <a:pt x="43" y="69"/>
                  </a:cubicBezTo>
                  <a:cubicBezTo>
                    <a:pt x="40" y="76"/>
                    <a:pt x="0" y="852"/>
                    <a:pt x="432" y="1283"/>
                  </a:cubicBezTo>
                  <a:cubicBezTo>
                    <a:pt x="614" y="1462"/>
                    <a:pt x="849" y="1554"/>
                    <a:pt x="1132" y="1554"/>
                  </a:cubicBezTo>
                  <a:cubicBezTo>
                    <a:pt x="1169" y="1554"/>
                    <a:pt x="1209" y="1552"/>
                    <a:pt x="1249" y="1551"/>
                  </a:cubicBezTo>
                  <a:cubicBezTo>
                    <a:pt x="1289" y="1547"/>
                    <a:pt x="1320" y="1511"/>
                    <a:pt x="1316" y="1472"/>
                  </a:cubicBezTo>
                  <a:cubicBezTo>
                    <a:pt x="1313" y="1433"/>
                    <a:pt x="1281" y="1404"/>
                    <a:pt x="1242" y="1404"/>
                  </a:cubicBezTo>
                  <a:cubicBezTo>
                    <a:pt x="1240" y="1404"/>
                    <a:pt x="1239" y="1404"/>
                    <a:pt x="1237" y="1404"/>
                  </a:cubicBezTo>
                  <a:cubicBezTo>
                    <a:pt x="1201" y="1407"/>
                    <a:pt x="1166" y="1409"/>
                    <a:pt x="1132" y="1409"/>
                  </a:cubicBezTo>
                  <a:cubicBezTo>
                    <a:pt x="887" y="1409"/>
                    <a:pt x="688" y="1332"/>
                    <a:pt x="537" y="1180"/>
                  </a:cubicBezTo>
                  <a:cubicBezTo>
                    <a:pt x="157" y="803"/>
                    <a:pt x="188" y="89"/>
                    <a:pt x="188" y="82"/>
                  </a:cubicBezTo>
                  <a:cubicBezTo>
                    <a:pt x="192" y="41"/>
                    <a:pt x="163" y="5"/>
                    <a:pt x="122" y="1"/>
                  </a:cubicBezTo>
                  <a:cubicBezTo>
                    <a:pt x="120" y="1"/>
                    <a:pt x="118" y="1"/>
                    <a:pt x="11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0" name="Google Shape;2200;p33"/>
            <p:cNvSpPr/>
            <p:nvPr/>
          </p:nvSpPr>
          <p:spPr>
            <a:xfrm>
              <a:off x="6236389" y="823488"/>
              <a:ext cx="70756" cy="176411"/>
            </a:xfrm>
            <a:custGeom>
              <a:avLst/>
              <a:gdLst/>
              <a:ahLst/>
              <a:cxnLst/>
              <a:rect l="l" t="t" r="r" b="b"/>
              <a:pathLst>
                <a:path w="2367" h="5902" extrusionOk="0">
                  <a:moveTo>
                    <a:pt x="81" y="0"/>
                  </a:moveTo>
                  <a:cubicBezTo>
                    <a:pt x="75" y="0"/>
                    <a:pt x="70" y="1"/>
                    <a:pt x="64" y="2"/>
                  </a:cubicBezTo>
                  <a:cubicBezTo>
                    <a:pt x="23" y="10"/>
                    <a:pt x="0" y="51"/>
                    <a:pt x="9" y="89"/>
                  </a:cubicBezTo>
                  <a:cubicBezTo>
                    <a:pt x="16" y="123"/>
                    <a:pt x="799" y="3346"/>
                    <a:pt x="2218" y="5865"/>
                  </a:cubicBezTo>
                  <a:cubicBezTo>
                    <a:pt x="2231" y="5888"/>
                    <a:pt x="2257" y="5902"/>
                    <a:pt x="2281" y="5902"/>
                  </a:cubicBezTo>
                  <a:cubicBezTo>
                    <a:pt x="2293" y="5902"/>
                    <a:pt x="2307" y="5898"/>
                    <a:pt x="2318" y="5893"/>
                  </a:cubicBezTo>
                  <a:cubicBezTo>
                    <a:pt x="2353" y="5872"/>
                    <a:pt x="2366" y="5827"/>
                    <a:pt x="2346" y="5792"/>
                  </a:cubicBezTo>
                  <a:cubicBezTo>
                    <a:pt x="939" y="3291"/>
                    <a:pt x="159" y="88"/>
                    <a:pt x="153" y="57"/>
                  </a:cubicBezTo>
                  <a:cubicBezTo>
                    <a:pt x="144" y="22"/>
                    <a:pt x="114" y="0"/>
                    <a:pt x="8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1" name="Google Shape;2201;p33"/>
            <p:cNvSpPr/>
            <p:nvPr/>
          </p:nvSpPr>
          <p:spPr>
            <a:xfrm>
              <a:off x="6008937" y="759673"/>
              <a:ext cx="47350" cy="28306"/>
            </a:xfrm>
            <a:custGeom>
              <a:avLst/>
              <a:gdLst/>
              <a:ahLst/>
              <a:cxnLst/>
              <a:rect l="l" t="t" r="r" b="b"/>
              <a:pathLst>
                <a:path w="1584" h="947" extrusionOk="0">
                  <a:moveTo>
                    <a:pt x="1500" y="0"/>
                  </a:moveTo>
                  <a:cubicBezTo>
                    <a:pt x="1490" y="0"/>
                    <a:pt x="1479" y="2"/>
                    <a:pt x="1469" y="7"/>
                  </a:cubicBezTo>
                  <a:cubicBezTo>
                    <a:pt x="1441" y="21"/>
                    <a:pt x="1400" y="58"/>
                    <a:pt x="1306" y="147"/>
                  </a:cubicBezTo>
                  <a:cubicBezTo>
                    <a:pt x="1080" y="355"/>
                    <a:pt x="602" y="802"/>
                    <a:pt x="286" y="802"/>
                  </a:cubicBezTo>
                  <a:cubicBezTo>
                    <a:pt x="226" y="802"/>
                    <a:pt x="172" y="786"/>
                    <a:pt x="127" y="749"/>
                  </a:cubicBezTo>
                  <a:cubicBezTo>
                    <a:pt x="114" y="739"/>
                    <a:pt x="98" y="734"/>
                    <a:pt x="82" y="734"/>
                  </a:cubicBezTo>
                  <a:cubicBezTo>
                    <a:pt x="61" y="734"/>
                    <a:pt x="39" y="742"/>
                    <a:pt x="24" y="761"/>
                  </a:cubicBezTo>
                  <a:cubicBezTo>
                    <a:pt x="0" y="790"/>
                    <a:pt x="3" y="837"/>
                    <a:pt x="35" y="862"/>
                  </a:cubicBezTo>
                  <a:cubicBezTo>
                    <a:pt x="109" y="923"/>
                    <a:pt x="192" y="947"/>
                    <a:pt x="282" y="947"/>
                  </a:cubicBezTo>
                  <a:cubicBezTo>
                    <a:pt x="659" y="947"/>
                    <a:pt x="1146" y="494"/>
                    <a:pt x="1405" y="253"/>
                  </a:cubicBezTo>
                  <a:cubicBezTo>
                    <a:pt x="1458" y="202"/>
                    <a:pt x="1517" y="148"/>
                    <a:pt x="1533" y="138"/>
                  </a:cubicBezTo>
                  <a:cubicBezTo>
                    <a:pt x="1570" y="120"/>
                    <a:pt x="1584" y="76"/>
                    <a:pt x="1567" y="41"/>
                  </a:cubicBezTo>
                  <a:cubicBezTo>
                    <a:pt x="1554" y="15"/>
                    <a:pt x="1527" y="0"/>
                    <a:pt x="15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2" name="Google Shape;2202;p33"/>
            <p:cNvSpPr/>
            <p:nvPr/>
          </p:nvSpPr>
          <p:spPr>
            <a:xfrm>
              <a:off x="6512955" y="481038"/>
              <a:ext cx="133739" cy="129992"/>
            </a:xfrm>
            <a:custGeom>
              <a:avLst/>
              <a:gdLst/>
              <a:ahLst/>
              <a:cxnLst/>
              <a:rect l="l" t="t" r="r" b="b"/>
              <a:pathLst>
                <a:path w="4474" h="4349" extrusionOk="0">
                  <a:moveTo>
                    <a:pt x="2264" y="0"/>
                  </a:moveTo>
                  <a:cubicBezTo>
                    <a:pt x="1772" y="0"/>
                    <a:pt x="1033" y="1686"/>
                    <a:pt x="1033" y="1686"/>
                  </a:cubicBezTo>
                  <a:cubicBezTo>
                    <a:pt x="1033" y="1686"/>
                    <a:pt x="794" y="765"/>
                    <a:pt x="429" y="765"/>
                  </a:cubicBezTo>
                  <a:cubicBezTo>
                    <a:pt x="416" y="765"/>
                    <a:pt x="402" y="766"/>
                    <a:pt x="389" y="768"/>
                  </a:cubicBezTo>
                  <a:cubicBezTo>
                    <a:pt x="1" y="840"/>
                    <a:pt x="453" y="2593"/>
                    <a:pt x="453" y="2593"/>
                  </a:cubicBezTo>
                  <a:cubicBezTo>
                    <a:pt x="471" y="3256"/>
                    <a:pt x="1481" y="4348"/>
                    <a:pt x="2150" y="4348"/>
                  </a:cubicBezTo>
                  <a:cubicBezTo>
                    <a:pt x="2158" y="4348"/>
                    <a:pt x="2166" y="4348"/>
                    <a:pt x="2173" y="4348"/>
                  </a:cubicBezTo>
                  <a:cubicBezTo>
                    <a:pt x="2844" y="4325"/>
                    <a:pt x="3133" y="3540"/>
                    <a:pt x="3133" y="3540"/>
                  </a:cubicBezTo>
                  <a:cubicBezTo>
                    <a:pt x="3133" y="3540"/>
                    <a:pt x="4474" y="2830"/>
                    <a:pt x="4304" y="2503"/>
                  </a:cubicBezTo>
                  <a:cubicBezTo>
                    <a:pt x="4256" y="2409"/>
                    <a:pt x="4144" y="2376"/>
                    <a:pt x="4008" y="2376"/>
                  </a:cubicBezTo>
                  <a:cubicBezTo>
                    <a:pt x="3666" y="2376"/>
                    <a:pt x="3175" y="2588"/>
                    <a:pt x="3175" y="2588"/>
                  </a:cubicBezTo>
                  <a:cubicBezTo>
                    <a:pt x="3175" y="2588"/>
                    <a:pt x="4374" y="1917"/>
                    <a:pt x="4091" y="1447"/>
                  </a:cubicBezTo>
                  <a:cubicBezTo>
                    <a:pt x="4066" y="1405"/>
                    <a:pt x="4011" y="1387"/>
                    <a:pt x="3939" y="1387"/>
                  </a:cubicBezTo>
                  <a:cubicBezTo>
                    <a:pt x="3562" y="1387"/>
                    <a:pt x="2687" y="1861"/>
                    <a:pt x="2687" y="1861"/>
                  </a:cubicBezTo>
                  <a:cubicBezTo>
                    <a:pt x="2687" y="1861"/>
                    <a:pt x="3671" y="767"/>
                    <a:pt x="3355" y="520"/>
                  </a:cubicBezTo>
                  <a:cubicBezTo>
                    <a:pt x="3322" y="494"/>
                    <a:pt x="3282" y="483"/>
                    <a:pt x="3236" y="483"/>
                  </a:cubicBezTo>
                  <a:cubicBezTo>
                    <a:pt x="2838" y="483"/>
                    <a:pt x="2009" y="1348"/>
                    <a:pt x="2009" y="1348"/>
                  </a:cubicBezTo>
                  <a:cubicBezTo>
                    <a:pt x="2009" y="1348"/>
                    <a:pt x="2645" y="89"/>
                    <a:pt x="2313" y="6"/>
                  </a:cubicBezTo>
                  <a:cubicBezTo>
                    <a:pt x="2297" y="2"/>
                    <a:pt x="2281" y="0"/>
                    <a:pt x="2264"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3" name="Google Shape;2203;p33"/>
            <p:cNvSpPr/>
            <p:nvPr/>
          </p:nvSpPr>
          <p:spPr>
            <a:xfrm>
              <a:off x="6545059" y="532898"/>
              <a:ext cx="27979" cy="27349"/>
            </a:xfrm>
            <a:custGeom>
              <a:avLst/>
              <a:gdLst/>
              <a:ahLst/>
              <a:cxnLst/>
              <a:rect l="l" t="t" r="r" b="b"/>
              <a:pathLst>
                <a:path w="936" h="915" extrusionOk="0">
                  <a:moveTo>
                    <a:pt x="79" y="0"/>
                  </a:moveTo>
                  <a:cubicBezTo>
                    <a:pt x="36" y="0"/>
                    <a:pt x="5" y="30"/>
                    <a:pt x="4" y="71"/>
                  </a:cubicBezTo>
                  <a:cubicBezTo>
                    <a:pt x="1" y="112"/>
                    <a:pt x="33" y="144"/>
                    <a:pt x="74" y="147"/>
                  </a:cubicBezTo>
                  <a:cubicBezTo>
                    <a:pt x="255" y="153"/>
                    <a:pt x="436" y="229"/>
                    <a:pt x="566" y="356"/>
                  </a:cubicBezTo>
                  <a:cubicBezTo>
                    <a:pt x="695" y="486"/>
                    <a:pt x="776" y="664"/>
                    <a:pt x="784" y="846"/>
                  </a:cubicBezTo>
                  <a:cubicBezTo>
                    <a:pt x="787" y="884"/>
                    <a:pt x="818" y="915"/>
                    <a:pt x="858" y="915"/>
                  </a:cubicBezTo>
                  <a:lnTo>
                    <a:pt x="865" y="915"/>
                  </a:lnTo>
                  <a:cubicBezTo>
                    <a:pt x="904" y="911"/>
                    <a:pt x="935" y="877"/>
                    <a:pt x="933" y="836"/>
                  </a:cubicBezTo>
                  <a:cubicBezTo>
                    <a:pt x="923" y="617"/>
                    <a:pt x="827" y="404"/>
                    <a:pt x="670" y="250"/>
                  </a:cubicBezTo>
                  <a:cubicBezTo>
                    <a:pt x="513" y="99"/>
                    <a:pt x="297" y="7"/>
                    <a:pt x="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4" name="Google Shape;2204;p33"/>
            <p:cNvSpPr/>
            <p:nvPr/>
          </p:nvSpPr>
          <p:spPr>
            <a:xfrm>
              <a:off x="6001763" y="180076"/>
              <a:ext cx="134367" cy="115136"/>
            </a:xfrm>
            <a:custGeom>
              <a:avLst/>
              <a:gdLst/>
              <a:ahLst/>
              <a:cxnLst/>
              <a:rect l="l" t="t" r="r" b="b"/>
              <a:pathLst>
                <a:path w="4495" h="3852" extrusionOk="0">
                  <a:moveTo>
                    <a:pt x="2460" y="0"/>
                  </a:moveTo>
                  <a:cubicBezTo>
                    <a:pt x="2086" y="0"/>
                    <a:pt x="1937" y="1396"/>
                    <a:pt x="1937" y="1396"/>
                  </a:cubicBezTo>
                  <a:cubicBezTo>
                    <a:pt x="1937" y="1396"/>
                    <a:pt x="1618" y="73"/>
                    <a:pt x="1325" y="73"/>
                  </a:cubicBezTo>
                  <a:cubicBezTo>
                    <a:pt x="1319" y="73"/>
                    <a:pt x="1313" y="73"/>
                    <a:pt x="1307" y="75"/>
                  </a:cubicBezTo>
                  <a:cubicBezTo>
                    <a:pt x="771" y="179"/>
                    <a:pt x="1070" y="1519"/>
                    <a:pt x="1070" y="1519"/>
                  </a:cubicBezTo>
                  <a:cubicBezTo>
                    <a:pt x="1070" y="1519"/>
                    <a:pt x="767" y="616"/>
                    <a:pt x="427" y="616"/>
                  </a:cubicBezTo>
                  <a:cubicBezTo>
                    <a:pt x="411" y="616"/>
                    <a:pt x="395" y="618"/>
                    <a:pt x="378" y="622"/>
                  </a:cubicBezTo>
                  <a:cubicBezTo>
                    <a:pt x="21" y="715"/>
                    <a:pt x="390" y="2186"/>
                    <a:pt x="390" y="2186"/>
                  </a:cubicBezTo>
                  <a:cubicBezTo>
                    <a:pt x="390" y="2186"/>
                    <a:pt x="0" y="2927"/>
                    <a:pt x="431" y="3441"/>
                  </a:cubicBezTo>
                  <a:cubicBezTo>
                    <a:pt x="662" y="3716"/>
                    <a:pt x="1204" y="3852"/>
                    <a:pt x="1736" y="3852"/>
                  </a:cubicBezTo>
                  <a:cubicBezTo>
                    <a:pt x="2198" y="3852"/>
                    <a:pt x="2652" y="3750"/>
                    <a:pt x="2888" y="3547"/>
                  </a:cubicBezTo>
                  <a:cubicBezTo>
                    <a:pt x="2888" y="3547"/>
                    <a:pt x="4494" y="2711"/>
                    <a:pt x="4287" y="2375"/>
                  </a:cubicBezTo>
                  <a:cubicBezTo>
                    <a:pt x="4233" y="2287"/>
                    <a:pt x="4130" y="2255"/>
                    <a:pt x="4008" y="2255"/>
                  </a:cubicBezTo>
                  <a:cubicBezTo>
                    <a:pt x="3666" y="2255"/>
                    <a:pt x="3173" y="2509"/>
                    <a:pt x="3173" y="2509"/>
                  </a:cubicBezTo>
                  <a:cubicBezTo>
                    <a:pt x="3173" y="2509"/>
                    <a:pt x="3985" y="717"/>
                    <a:pt x="3567" y="435"/>
                  </a:cubicBezTo>
                  <a:cubicBezTo>
                    <a:pt x="3548" y="421"/>
                    <a:pt x="3527" y="415"/>
                    <a:pt x="3506" y="415"/>
                  </a:cubicBezTo>
                  <a:cubicBezTo>
                    <a:pt x="3216" y="415"/>
                    <a:pt x="2770" y="1558"/>
                    <a:pt x="2770" y="1558"/>
                  </a:cubicBezTo>
                  <a:cubicBezTo>
                    <a:pt x="2770" y="1558"/>
                    <a:pt x="2881" y="73"/>
                    <a:pt x="2487" y="3"/>
                  </a:cubicBezTo>
                  <a:cubicBezTo>
                    <a:pt x="2478" y="1"/>
                    <a:pt x="2469" y="0"/>
                    <a:pt x="2460"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5" name="Google Shape;2205;p33"/>
            <p:cNvSpPr/>
            <p:nvPr/>
          </p:nvSpPr>
          <p:spPr>
            <a:xfrm>
              <a:off x="6056466" y="245326"/>
              <a:ext cx="37665" cy="11866"/>
            </a:xfrm>
            <a:custGeom>
              <a:avLst/>
              <a:gdLst/>
              <a:ahLst/>
              <a:cxnLst/>
              <a:rect l="l" t="t" r="r" b="b"/>
              <a:pathLst>
                <a:path w="1260" h="397" extrusionOk="0">
                  <a:moveTo>
                    <a:pt x="594" y="0"/>
                  </a:moveTo>
                  <a:cubicBezTo>
                    <a:pt x="391" y="0"/>
                    <a:pt x="192" y="71"/>
                    <a:pt x="36" y="198"/>
                  </a:cubicBezTo>
                  <a:cubicBezTo>
                    <a:pt x="5" y="222"/>
                    <a:pt x="1" y="269"/>
                    <a:pt x="26" y="300"/>
                  </a:cubicBezTo>
                  <a:cubicBezTo>
                    <a:pt x="40" y="318"/>
                    <a:pt x="60" y="327"/>
                    <a:pt x="81" y="327"/>
                  </a:cubicBezTo>
                  <a:cubicBezTo>
                    <a:pt x="98" y="327"/>
                    <a:pt x="114" y="321"/>
                    <a:pt x="128" y="311"/>
                  </a:cubicBezTo>
                  <a:cubicBezTo>
                    <a:pt x="259" y="207"/>
                    <a:pt x="426" y="147"/>
                    <a:pt x="591" y="147"/>
                  </a:cubicBezTo>
                  <a:cubicBezTo>
                    <a:pt x="607" y="147"/>
                    <a:pt x="623" y="147"/>
                    <a:pt x="639" y="149"/>
                  </a:cubicBezTo>
                  <a:cubicBezTo>
                    <a:pt x="820" y="158"/>
                    <a:pt x="999" y="242"/>
                    <a:pt x="1123" y="374"/>
                  </a:cubicBezTo>
                  <a:cubicBezTo>
                    <a:pt x="1137" y="390"/>
                    <a:pt x="1157" y="397"/>
                    <a:pt x="1177" y="397"/>
                  </a:cubicBezTo>
                  <a:cubicBezTo>
                    <a:pt x="1196" y="397"/>
                    <a:pt x="1213" y="390"/>
                    <a:pt x="1229" y="377"/>
                  </a:cubicBezTo>
                  <a:cubicBezTo>
                    <a:pt x="1257" y="349"/>
                    <a:pt x="1260" y="304"/>
                    <a:pt x="1232" y="274"/>
                  </a:cubicBezTo>
                  <a:cubicBezTo>
                    <a:pt x="1079" y="115"/>
                    <a:pt x="868" y="16"/>
                    <a:pt x="649" y="2"/>
                  </a:cubicBezTo>
                  <a:cubicBezTo>
                    <a:pt x="630" y="1"/>
                    <a:pt x="612" y="0"/>
                    <a:pt x="5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6" name="Google Shape;2206;p33"/>
            <p:cNvSpPr/>
            <p:nvPr/>
          </p:nvSpPr>
          <p:spPr>
            <a:xfrm>
              <a:off x="6002212" y="286066"/>
              <a:ext cx="575759" cy="553473"/>
            </a:xfrm>
            <a:custGeom>
              <a:avLst/>
              <a:gdLst/>
              <a:ahLst/>
              <a:cxnLst/>
              <a:rect l="l" t="t" r="r" b="b"/>
              <a:pathLst>
                <a:path w="19261" h="18517" extrusionOk="0">
                  <a:moveTo>
                    <a:pt x="2872" y="1"/>
                  </a:moveTo>
                  <a:cubicBezTo>
                    <a:pt x="2412" y="149"/>
                    <a:pt x="1970" y="236"/>
                    <a:pt x="1555" y="236"/>
                  </a:cubicBezTo>
                  <a:cubicBezTo>
                    <a:pt x="1216" y="236"/>
                    <a:pt x="894" y="178"/>
                    <a:pt x="594" y="47"/>
                  </a:cubicBezTo>
                  <a:lnTo>
                    <a:pt x="594" y="47"/>
                  </a:lnTo>
                  <a:cubicBezTo>
                    <a:pt x="594" y="48"/>
                    <a:pt x="1" y="6818"/>
                    <a:pt x="3594" y="10799"/>
                  </a:cubicBezTo>
                  <a:cubicBezTo>
                    <a:pt x="2944" y="11708"/>
                    <a:pt x="1956" y="13344"/>
                    <a:pt x="1335" y="15176"/>
                  </a:cubicBezTo>
                  <a:cubicBezTo>
                    <a:pt x="1240" y="15457"/>
                    <a:pt x="1152" y="15743"/>
                    <a:pt x="1078" y="16033"/>
                  </a:cubicBezTo>
                  <a:cubicBezTo>
                    <a:pt x="2842" y="17194"/>
                    <a:pt x="5441" y="17962"/>
                    <a:pt x="8485" y="18517"/>
                  </a:cubicBezTo>
                  <a:cubicBezTo>
                    <a:pt x="8485" y="18517"/>
                    <a:pt x="8686" y="17124"/>
                    <a:pt x="8969" y="15616"/>
                  </a:cubicBezTo>
                  <a:cubicBezTo>
                    <a:pt x="9098" y="14922"/>
                    <a:pt x="9246" y="14200"/>
                    <a:pt x="9401" y="13581"/>
                  </a:cubicBezTo>
                  <a:cubicBezTo>
                    <a:pt x="9974" y="13677"/>
                    <a:pt x="10540" y="13720"/>
                    <a:pt x="11092" y="13720"/>
                  </a:cubicBezTo>
                  <a:cubicBezTo>
                    <a:pt x="15603" y="13720"/>
                    <a:pt x="19261" y="10871"/>
                    <a:pt x="19261" y="10869"/>
                  </a:cubicBezTo>
                  <a:cubicBezTo>
                    <a:pt x="18418" y="10494"/>
                    <a:pt x="17883" y="9878"/>
                    <a:pt x="17539" y="9113"/>
                  </a:cubicBezTo>
                  <a:cubicBezTo>
                    <a:pt x="16580" y="9925"/>
                    <a:pt x="15060" y="10381"/>
                    <a:pt x="13318" y="10397"/>
                  </a:cubicBezTo>
                  <a:cubicBezTo>
                    <a:pt x="13291" y="10397"/>
                    <a:pt x="13264" y="10397"/>
                    <a:pt x="13236" y="10397"/>
                  </a:cubicBezTo>
                  <a:cubicBezTo>
                    <a:pt x="11277" y="10397"/>
                    <a:pt x="9047" y="9847"/>
                    <a:pt x="7023" y="8624"/>
                  </a:cubicBezTo>
                  <a:cubicBezTo>
                    <a:pt x="6986" y="8601"/>
                    <a:pt x="6947" y="8577"/>
                    <a:pt x="6910" y="8553"/>
                  </a:cubicBezTo>
                  <a:cubicBezTo>
                    <a:pt x="5916" y="7921"/>
                    <a:pt x="5161" y="7017"/>
                    <a:pt x="4588" y="6032"/>
                  </a:cubicBezTo>
                  <a:cubicBezTo>
                    <a:pt x="4176" y="5324"/>
                    <a:pt x="3858" y="4573"/>
                    <a:pt x="3614" y="3847"/>
                  </a:cubicBezTo>
                  <a:cubicBezTo>
                    <a:pt x="2915" y="1779"/>
                    <a:pt x="2872" y="1"/>
                    <a:pt x="28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7" name="Google Shape;2207;p33"/>
            <p:cNvSpPr/>
            <p:nvPr/>
          </p:nvSpPr>
          <p:spPr>
            <a:xfrm>
              <a:off x="6129853" y="466303"/>
              <a:ext cx="270527" cy="160330"/>
            </a:xfrm>
            <a:custGeom>
              <a:avLst/>
              <a:gdLst/>
              <a:ahLst/>
              <a:cxnLst/>
              <a:rect l="l" t="t" r="r" b="b"/>
              <a:pathLst>
                <a:path w="9050" h="5364" extrusionOk="0">
                  <a:moveTo>
                    <a:pt x="319" y="1"/>
                  </a:moveTo>
                  <a:cubicBezTo>
                    <a:pt x="0" y="1789"/>
                    <a:pt x="20" y="3714"/>
                    <a:pt x="2317" y="4853"/>
                  </a:cubicBezTo>
                  <a:cubicBezTo>
                    <a:pt x="3036" y="5210"/>
                    <a:pt x="3840" y="5363"/>
                    <a:pt x="4692" y="5363"/>
                  </a:cubicBezTo>
                  <a:cubicBezTo>
                    <a:pt x="6076" y="5363"/>
                    <a:pt x="7583" y="4959"/>
                    <a:pt x="9050" y="4367"/>
                  </a:cubicBezTo>
                  <a:lnTo>
                    <a:pt x="9050" y="4367"/>
                  </a:lnTo>
                  <a:cubicBezTo>
                    <a:pt x="9018" y="4367"/>
                    <a:pt x="8986" y="4367"/>
                    <a:pt x="8954" y="4367"/>
                  </a:cubicBezTo>
                  <a:cubicBezTo>
                    <a:pt x="6998" y="4367"/>
                    <a:pt x="4772" y="3816"/>
                    <a:pt x="2754" y="2594"/>
                  </a:cubicBezTo>
                  <a:cubicBezTo>
                    <a:pt x="2718" y="2571"/>
                    <a:pt x="2679" y="2546"/>
                    <a:pt x="2641" y="2523"/>
                  </a:cubicBezTo>
                  <a:cubicBezTo>
                    <a:pt x="1648" y="1891"/>
                    <a:pt x="894" y="987"/>
                    <a:pt x="319"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8" name="Google Shape;2208;p33"/>
            <p:cNvSpPr/>
            <p:nvPr/>
          </p:nvSpPr>
          <p:spPr>
            <a:xfrm>
              <a:off x="6141780" y="513559"/>
              <a:ext cx="174094" cy="123386"/>
            </a:xfrm>
            <a:custGeom>
              <a:avLst/>
              <a:gdLst/>
              <a:ahLst/>
              <a:cxnLst/>
              <a:rect l="l" t="t" r="r" b="b"/>
              <a:pathLst>
                <a:path w="5824" h="4128" extrusionOk="0">
                  <a:moveTo>
                    <a:pt x="2112" y="1"/>
                  </a:moveTo>
                  <a:cubicBezTo>
                    <a:pt x="1962" y="1"/>
                    <a:pt x="1832" y="25"/>
                    <a:pt x="1730" y="77"/>
                  </a:cubicBezTo>
                  <a:cubicBezTo>
                    <a:pt x="573" y="668"/>
                    <a:pt x="1" y="1754"/>
                    <a:pt x="38" y="2001"/>
                  </a:cubicBezTo>
                  <a:cubicBezTo>
                    <a:pt x="42" y="2033"/>
                    <a:pt x="60" y="2045"/>
                    <a:pt x="89" y="2045"/>
                  </a:cubicBezTo>
                  <a:cubicBezTo>
                    <a:pt x="176" y="2045"/>
                    <a:pt x="366" y="1944"/>
                    <a:pt x="653" y="1944"/>
                  </a:cubicBezTo>
                  <a:cubicBezTo>
                    <a:pt x="1030" y="1944"/>
                    <a:pt x="1573" y="2119"/>
                    <a:pt x="2264" y="2932"/>
                  </a:cubicBezTo>
                  <a:cubicBezTo>
                    <a:pt x="2264" y="2932"/>
                    <a:pt x="2277" y="2932"/>
                    <a:pt x="2302" y="2932"/>
                  </a:cubicBezTo>
                  <a:cubicBezTo>
                    <a:pt x="2584" y="2932"/>
                    <a:pt x="4307" y="2974"/>
                    <a:pt x="4367" y="3992"/>
                  </a:cubicBezTo>
                  <a:cubicBezTo>
                    <a:pt x="4372" y="4086"/>
                    <a:pt x="4405" y="4127"/>
                    <a:pt x="4456" y="4127"/>
                  </a:cubicBezTo>
                  <a:cubicBezTo>
                    <a:pt x="4777" y="4127"/>
                    <a:pt x="5823" y="2458"/>
                    <a:pt x="5287" y="1690"/>
                  </a:cubicBezTo>
                  <a:cubicBezTo>
                    <a:pt x="4753" y="924"/>
                    <a:pt x="3045" y="1"/>
                    <a:pt x="21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9" name="Google Shape;2209;p33"/>
            <p:cNvSpPr/>
            <p:nvPr/>
          </p:nvSpPr>
          <p:spPr>
            <a:xfrm>
              <a:off x="6183480" y="531164"/>
              <a:ext cx="104654" cy="74217"/>
            </a:xfrm>
            <a:custGeom>
              <a:avLst/>
              <a:gdLst/>
              <a:ahLst/>
              <a:cxnLst/>
              <a:rect l="l" t="t" r="r" b="b"/>
              <a:pathLst>
                <a:path w="3501" h="2483" extrusionOk="0">
                  <a:moveTo>
                    <a:pt x="399" y="0"/>
                  </a:moveTo>
                  <a:cubicBezTo>
                    <a:pt x="398" y="0"/>
                    <a:pt x="1" y="1499"/>
                    <a:pt x="725" y="2280"/>
                  </a:cubicBezTo>
                  <a:cubicBezTo>
                    <a:pt x="859" y="2424"/>
                    <a:pt x="1034" y="2483"/>
                    <a:pt x="1233" y="2483"/>
                  </a:cubicBezTo>
                  <a:cubicBezTo>
                    <a:pt x="2108" y="2483"/>
                    <a:pt x="3419" y="1335"/>
                    <a:pt x="3501" y="1283"/>
                  </a:cubicBezTo>
                  <a:lnTo>
                    <a:pt x="399"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0" name="Google Shape;2210;p33"/>
            <p:cNvSpPr/>
            <p:nvPr/>
          </p:nvSpPr>
          <p:spPr>
            <a:xfrm>
              <a:off x="6087017" y="373225"/>
              <a:ext cx="96911" cy="86741"/>
            </a:xfrm>
            <a:custGeom>
              <a:avLst/>
              <a:gdLst/>
              <a:ahLst/>
              <a:cxnLst/>
              <a:rect l="l" t="t" r="r" b="b"/>
              <a:pathLst>
                <a:path w="3242" h="2902" extrusionOk="0">
                  <a:moveTo>
                    <a:pt x="1339" y="1"/>
                  </a:moveTo>
                  <a:cubicBezTo>
                    <a:pt x="1027" y="1"/>
                    <a:pt x="733" y="106"/>
                    <a:pt x="513" y="321"/>
                  </a:cubicBezTo>
                  <a:cubicBezTo>
                    <a:pt x="1" y="824"/>
                    <a:pt x="83" y="1736"/>
                    <a:pt x="694" y="2361"/>
                  </a:cubicBezTo>
                  <a:cubicBezTo>
                    <a:pt x="1043" y="2717"/>
                    <a:pt x="1490" y="2902"/>
                    <a:pt x="1905" y="2902"/>
                  </a:cubicBezTo>
                  <a:cubicBezTo>
                    <a:pt x="2217" y="2902"/>
                    <a:pt x="2511" y="2797"/>
                    <a:pt x="2731" y="2581"/>
                  </a:cubicBezTo>
                  <a:cubicBezTo>
                    <a:pt x="3242" y="2079"/>
                    <a:pt x="3161" y="1165"/>
                    <a:pt x="2549" y="542"/>
                  </a:cubicBezTo>
                  <a:cubicBezTo>
                    <a:pt x="2199" y="185"/>
                    <a:pt x="1753" y="1"/>
                    <a:pt x="1339"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1" name="Google Shape;2211;p33"/>
            <p:cNvSpPr/>
            <p:nvPr/>
          </p:nvSpPr>
          <p:spPr>
            <a:xfrm>
              <a:off x="6110064" y="395194"/>
              <a:ext cx="37336" cy="39813"/>
            </a:xfrm>
            <a:custGeom>
              <a:avLst/>
              <a:gdLst/>
              <a:ahLst/>
              <a:cxnLst/>
              <a:rect l="l" t="t" r="r" b="b"/>
              <a:pathLst>
                <a:path w="1249" h="1332" extrusionOk="0">
                  <a:moveTo>
                    <a:pt x="88" y="1"/>
                  </a:moveTo>
                  <a:cubicBezTo>
                    <a:pt x="78" y="1"/>
                    <a:pt x="72" y="1"/>
                    <a:pt x="71" y="1"/>
                  </a:cubicBezTo>
                  <a:cubicBezTo>
                    <a:pt x="32" y="6"/>
                    <a:pt x="0" y="40"/>
                    <a:pt x="3" y="79"/>
                  </a:cubicBezTo>
                  <a:cubicBezTo>
                    <a:pt x="6" y="120"/>
                    <a:pt x="36" y="148"/>
                    <a:pt x="80" y="148"/>
                  </a:cubicBezTo>
                  <a:cubicBezTo>
                    <a:pt x="82" y="148"/>
                    <a:pt x="89" y="148"/>
                    <a:pt x="100" y="148"/>
                  </a:cubicBezTo>
                  <a:cubicBezTo>
                    <a:pt x="234" y="148"/>
                    <a:pt x="957" y="202"/>
                    <a:pt x="1099" y="1268"/>
                  </a:cubicBezTo>
                  <a:cubicBezTo>
                    <a:pt x="1104" y="1304"/>
                    <a:pt x="1134" y="1331"/>
                    <a:pt x="1171" y="1331"/>
                  </a:cubicBezTo>
                  <a:lnTo>
                    <a:pt x="1179" y="1331"/>
                  </a:lnTo>
                  <a:cubicBezTo>
                    <a:pt x="1220" y="1325"/>
                    <a:pt x="1248" y="1289"/>
                    <a:pt x="1243" y="1248"/>
                  </a:cubicBezTo>
                  <a:cubicBezTo>
                    <a:pt x="1084" y="52"/>
                    <a:pt x="221" y="1"/>
                    <a:pt x="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2" name="Google Shape;2212;p33"/>
            <p:cNvSpPr/>
            <p:nvPr/>
          </p:nvSpPr>
          <p:spPr>
            <a:xfrm>
              <a:off x="6113980" y="410050"/>
              <a:ext cx="28338" cy="17097"/>
            </a:xfrm>
            <a:custGeom>
              <a:avLst/>
              <a:gdLst/>
              <a:ahLst/>
              <a:cxnLst/>
              <a:rect l="l" t="t" r="r" b="b"/>
              <a:pathLst>
                <a:path w="948" h="572" extrusionOk="0">
                  <a:moveTo>
                    <a:pt x="521" y="1"/>
                  </a:moveTo>
                  <a:cubicBezTo>
                    <a:pt x="434" y="1"/>
                    <a:pt x="356" y="20"/>
                    <a:pt x="286" y="58"/>
                  </a:cubicBezTo>
                  <a:cubicBezTo>
                    <a:pt x="52" y="185"/>
                    <a:pt x="9" y="476"/>
                    <a:pt x="8" y="488"/>
                  </a:cubicBezTo>
                  <a:cubicBezTo>
                    <a:pt x="1" y="529"/>
                    <a:pt x="29" y="566"/>
                    <a:pt x="70" y="571"/>
                  </a:cubicBezTo>
                  <a:lnTo>
                    <a:pt x="80" y="571"/>
                  </a:lnTo>
                  <a:cubicBezTo>
                    <a:pt x="116" y="571"/>
                    <a:pt x="149" y="545"/>
                    <a:pt x="155" y="505"/>
                  </a:cubicBezTo>
                  <a:cubicBezTo>
                    <a:pt x="155" y="504"/>
                    <a:pt x="187" y="276"/>
                    <a:pt x="356" y="185"/>
                  </a:cubicBezTo>
                  <a:cubicBezTo>
                    <a:pt x="404" y="159"/>
                    <a:pt x="458" y="146"/>
                    <a:pt x="519" y="146"/>
                  </a:cubicBezTo>
                  <a:cubicBezTo>
                    <a:pt x="610" y="146"/>
                    <a:pt x="715" y="174"/>
                    <a:pt x="834" y="230"/>
                  </a:cubicBezTo>
                  <a:cubicBezTo>
                    <a:pt x="844" y="235"/>
                    <a:pt x="854" y="237"/>
                    <a:pt x="865" y="237"/>
                  </a:cubicBezTo>
                  <a:cubicBezTo>
                    <a:pt x="892" y="237"/>
                    <a:pt x="918" y="221"/>
                    <a:pt x="931" y="195"/>
                  </a:cubicBezTo>
                  <a:cubicBezTo>
                    <a:pt x="948" y="159"/>
                    <a:pt x="932" y="116"/>
                    <a:pt x="896" y="97"/>
                  </a:cubicBezTo>
                  <a:cubicBezTo>
                    <a:pt x="758" y="33"/>
                    <a:pt x="632" y="1"/>
                    <a:pt x="5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3" name="Google Shape;2213;p33"/>
            <p:cNvSpPr/>
            <p:nvPr/>
          </p:nvSpPr>
          <p:spPr>
            <a:xfrm>
              <a:off x="6154574" y="255817"/>
              <a:ext cx="118464" cy="134654"/>
            </a:xfrm>
            <a:custGeom>
              <a:avLst/>
              <a:gdLst/>
              <a:ahLst/>
              <a:cxnLst/>
              <a:rect l="l" t="t" r="r" b="b"/>
              <a:pathLst>
                <a:path w="3963" h="4505" extrusionOk="0">
                  <a:moveTo>
                    <a:pt x="2145" y="1"/>
                  </a:moveTo>
                  <a:cubicBezTo>
                    <a:pt x="2109" y="87"/>
                    <a:pt x="646" y="876"/>
                    <a:pt x="1" y="4505"/>
                  </a:cubicBezTo>
                  <a:lnTo>
                    <a:pt x="3963" y="880"/>
                  </a:lnTo>
                  <a:lnTo>
                    <a:pt x="214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4" name="Google Shape;2214;p33"/>
            <p:cNvSpPr/>
            <p:nvPr/>
          </p:nvSpPr>
          <p:spPr>
            <a:xfrm>
              <a:off x="6105550" y="255578"/>
              <a:ext cx="418674" cy="333423"/>
            </a:xfrm>
            <a:custGeom>
              <a:avLst/>
              <a:gdLst/>
              <a:ahLst/>
              <a:cxnLst/>
              <a:rect l="l" t="t" r="r" b="b"/>
              <a:pathLst>
                <a:path w="14006" h="11155" extrusionOk="0">
                  <a:moveTo>
                    <a:pt x="6869" y="0"/>
                  </a:moveTo>
                  <a:cubicBezTo>
                    <a:pt x="6413" y="0"/>
                    <a:pt x="5958" y="58"/>
                    <a:pt x="5514" y="189"/>
                  </a:cubicBezTo>
                  <a:cubicBezTo>
                    <a:pt x="4389" y="520"/>
                    <a:pt x="3327" y="1322"/>
                    <a:pt x="2493" y="2835"/>
                  </a:cubicBezTo>
                  <a:cubicBezTo>
                    <a:pt x="2489" y="2837"/>
                    <a:pt x="2489" y="2840"/>
                    <a:pt x="2489" y="2840"/>
                  </a:cubicBezTo>
                  <a:cubicBezTo>
                    <a:pt x="2320" y="3152"/>
                    <a:pt x="2156" y="3492"/>
                    <a:pt x="2006" y="3866"/>
                  </a:cubicBezTo>
                  <a:cubicBezTo>
                    <a:pt x="1804" y="4360"/>
                    <a:pt x="1470" y="4784"/>
                    <a:pt x="1068" y="5148"/>
                  </a:cubicBezTo>
                  <a:cubicBezTo>
                    <a:pt x="894" y="5303"/>
                    <a:pt x="756" y="5485"/>
                    <a:pt x="660" y="5693"/>
                  </a:cubicBezTo>
                  <a:cubicBezTo>
                    <a:pt x="0" y="7117"/>
                    <a:pt x="1514" y="9220"/>
                    <a:pt x="4042" y="10393"/>
                  </a:cubicBezTo>
                  <a:cubicBezTo>
                    <a:pt x="5147" y="10906"/>
                    <a:pt x="6262" y="11155"/>
                    <a:pt x="7222" y="11155"/>
                  </a:cubicBezTo>
                  <a:cubicBezTo>
                    <a:pt x="7632" y="11155"/>
                    <a:pt x="8013" y="11109"/>
                    <a:pt x="8354" y="11020"/>
                  </a:cubicBezTo>
                  <a:cubicBezTo>
                    <a:pt x="8548" y="10966"/>
                    <a:pt x="8745" y="10918"/>
                    <a:pt x="8947" y="10890"/>
                  </a:cubicBezTo>
                  <a:cubicBezTo>
                    <a:pt x="10708" y="10642"/>
                    <a:pt x="11976" y="9439"/>
                    <a:pt x="12718" y="7837"/>
                  </a:cubicBezTo>
                  <a:cubicBezTo>
                    <a:pt x="14005" y="5058"/>
                    <a:pt x="12667" y="1792"/>
                    <a:pt x="9395" y="520"/>
                  </a:cubicBezTo>
                  <a:cubicBezTo>
                    <a:pt x="8593" y="207"/>
                    <a:pt x="7729" y="0"/>
                    <a:pt x="6869"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5" name="Google Shape;2215;p33"/>
            <p:cNvSpPr/>
            <p:nvPr/>
          </p:nvSpPr>
          <p:spPr>
            <a:xfrm>
              <a:off x="6180072" y="261108"/>
              <a:ext cx="304814" cy="271013"/>
            </a:xfrm>
            <a:custGeom>
              <a:avLst/>
              <a:gdLst/>
              <a:ahLst/>
              <a:cxnLst/>
              <a:rect l="l" t="t" r="r" b="b"/>
              <a:pathLst>
                <a:path w="10197" h="9067" extrusionOk="0">
                  <a:moveTo>
                    <a:pt x="3230" y="0"/>
                  </a:moveTo>
                  <a:cubicBezTo>
                    <a:pt x="3160" y="0"/>
                    <a:pt x="3090" y="1"/>
                    <a:pt x="3021" y="3"/>
                  </a:cubicBezTo>
                  <a:cubicBezTo>
                    <a:pt x="1896" y="333"/>
                    <a:pt x="834" y="1134"/>
                    <a:pt x="0" y="2648"/>
                  </a:cubicBezTo>
                  <a:cubicBezTo>
                    <a:pt x="64" y="2560"/>
                    <a:pt x="829" y="1523"/>
                    <a:pt x="1842" y="1523"/>
                  </a:cubicBezTo>
                  <a:cubicBezTo>
                    <a:pt x="2042" y="1523"/>
                    <a:pt x="2253" y="1564"/>
                    <a:pt x="2469" y="1660"/>
                  </a:cubicBezTo>
                  <a:cubicBezTo>
                    <a:pt x="3808" y="2259"/>
                    <a:pt x="5452" y="2263"/>
                    <a:pt x="5497" y="2263"/>
                  </a:cubicBezTo>
                  <a:cubicBezTo>
                    <a:pt x="5498" y="2263"/>
                    <a:pt x="5498" y="2263"/>
                    <a:pt x="5498" y="2263"/>
                  </a:cubicBezTo>
                  <a:lnTo>
                    <a:pt x="5498" y="2263"/>
                  </a:lnTo>
                  <a:cubicBezTo>
                    <a:pt x="5405" y="2395"/>
                    <a:pt x="5038" y="2422"/>
                    <a:pt x="4757" y="2422"/>
                  </a:cubicBezTo>
                  <a:cubicBezTo>
                    <a:pt x="4567" y="2422"/>
                    <a:pt x="4417" y="2410"/>
                    <a:pt x="4417" y="2410"/>
                  </a:cubicBezTo>
                  <a:lnTo>
                    <a:pt x="4417" y="2410"/>
                  </a:lnTo>
                  <a:cubicBezTo>
                    <a:pt x="5612" y="3588"/>
                    <a:pt x="7996" y="3744"/>
                    <a:pt x="7996" y="3744"/>
                  </a:cubicBezTo>
                  <a:cubicBezTo>
                    <a:pt x="7154" y="4655"/>
                    <a:pt x="7624" y="6150"/>
                    <a:pt x="7624" y="6150"/>
                  </a:cubicBezTo>
                  <a:cubicBezTo>
                    <a:pt x="7466" y="7068"/>
                    <a:pt x="7192" y="9066"/>
                    <a:pt x="7192" y="9066"/>
                  </a:cubicBezTo>
                  <a:cubicBezTo>
                    <a:pt x="7192" y="9066"/>
                    <a:pt x="8986" y="7851"/>
                    <a:pt x="9591" y="6389"/>
                  </a:cubicBezTo>
                  <a:cubicBezTo>
                    <a:pt x="10197" y="4928"/>
                    <a:pt x="9684" y="2949"/>
                    <a:pt x="8678" y="1749"/>
                  </a:cubicBezTo>
                  <a:cubicBezTo>
                    <a:pt x="7845" y="758"/>
                    <a:pt x="5178" y="0"/>
                    <a:pt x="323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6" name="Google Shape;2216;p33"/>
            <p:cNvSpPr/>
            <p:nvPr/>
          </p:nvSpPr>
          <p:spPr>
            <a:xfrm>
              <a:off x="6200907" y="331050"/>
              <a:ext cx="38830" cy="46688"/>
            </a:xfrm>
            <a:custGeom>
              <a:avLst/>
              <a:gdLst/>
              <a:ahLst/>
              <a:cxnLst/>
              <a:rect l="l" t="t" r="r" b="b"/>
              <a:pathLst>
                <a:path w="1299" h="1562" extrusionOk="0">
                  <a:moveTo>
                    <a:pt x="160" y="1"/>
                  </a:moveTo>
                  <a:cubicBezTo>
                    <a:pt x="91" y="1"/>
                    <a:pt x="28" y="49"/>
                    <a:pt x="16" y="119"/>
                  </a:cubicBezTo>
                  <a:cubicBezTo>
                    <a:pt x="0" y="198"/>
                    <a:pt x="53" y="276"/>
                    <a:pt x="133" y="290"/>
                  </a:cubicBezTo>
                  <a:cubicBezTo>
                    <a:pt x="935" y="441"/>
                    <a:pt x="998" y="1384"/>
                    <a:pt x="1001" y="1425"/>
                  </a:cubicBezTo>
                  <a:cubicBezTo>
                    <a:pt x="1005" y="1502"/>
                    <a:pt x="1069" y="1562"/>
                    <a:pt x="1147" y="1562"/>
                  </a:cubicBezTo>
                  <a:lnTo>
                    <a:pt x="1158" y="1562"/>
                  </a:lnTo>
                  <a:cubicBezTo>
                    <a:pt x="1237" y="1559"/>
                    <a:pt x="1299" y="1490"/>
                    <a:pt x="1295" y="1409"/>
                  </a:cubicBezTo>
                  <a:cubicBezTo>
                    <a:pt x="1272" y="990"/>
                    <a:pt x="1012" y="157"/>
                    <a:pt x="187" y="3"/>
                  </a:cubicBezTo>
                  <a:cubicBezTo>
                    <a:pt x="178" y="2"/>
                    <a:pt x="169" y="1"/>
                    <a:pt x="1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7" name="Google Shape;2217;p33"/>
            <p:cNvSpPr/>
            <p:nvPr/>
          </p:nvSpPr>
          <p:spPr>
            <a:xfrm>
              <a:off x="6290136" y="397466"/>
              <a:ext cx="63312" cy="23195"/>
            </a:xfrm>
            <a:custGeom>
              <a:avLst/>
              <a:gdLst/>
              <a:ahLst/>
              <a:cxnLst/>
              <a:rect l="l" t="t" r="r" b="b"/>
              <a:pathLst>
                <a:path w="2118" h="776" extrusionOk="0">
                  <a:moveTo>
                    <a:pt x="698" y="1"/>
                  </a:moveTo>
                  <a:cubicBezTo>
                    <a:pt x="515" y="1"/>
                    <a:pt x="321" y="29"/>
                    <a:pt x="119" y="98"/>
                  </a:cubicBezTo>
                  <a:cubicBezTo>
                    <a:pt x="42" y="122"/>
                    <a:pt x="1" y="206"/>
                    <a:pt x="28" y="283"/>
                  </a:cubicBezTo>
                  <a:cubicBezTo>
                    <a:pt x="47" y="344"/>
                    <a:pt x="104" y="382"/>
                    <a:pt x="164" y="382"/>
                  </a:cubicBezTo>
                  <a:cubicBezTo>
                    <a:pt x="180" y="382"/>
                    <a:pt x="197" y="380"/>
                    <a:pt x="212" y="374"/>
                  </a:cubicBezTo>
                  <a:cubicBezTo>
                    <a:pt x="377" y="318"/>
                    <a:pt x="537" y="295"/>
                    <a:pt x="689" y="295"/>
                  </a:cubicBezTo>
                  <a:cubicBezTo>
                    <a:pt x="1352" y="295"/>
                    <a:pt x="1851" y="733"/>
                    <a:pt x="1857" y="738"/>
                  </a:cubicBezTo>
                  <a:cubicBezTo>
                    <a:pt x="1885" y="762"/>
                    <a:pt x="1919" y="775"/>
                    <a:pt x="1954" y="775"/>
                  </a:cubicBezTo>
                  <a:cubicBezTo>
                    <a:pt x="1994" y="775"/>
                    <a:pt x="2033" y="757"/>
                    <a:pt x="2063" y="727"/>
                  </a:cubicBezTo>
                  <a:cubicBezTo>
                    <a:pt x="2118" y="668"/>
                    <a:pt x="2112" y="576"/>
                    <a:pt x="2053" y="521"/>
                  </a:cubicBezTo>
                  <a:cubicBezTo>
                    <a:pt x="2025" y="494"/>
                    <a:pt x="1464" y="1"/>
                    <a:pt x="6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8" name="Google Shape;2218;p33"/>
            <p:cNvSpPr/>
            <p:nvPr/>
          </p:nvSpPr>
          <p:spPr>
            <a:xfrm>
              <a:off x="6276505" y="469202"/>
              <a:ext cx="70845" cy="60228"/>
            </a:xfrm>
            <a:custGeom>
              <a:avLst/>
              <a:gdLst/>
              <a:ahLst/>
              <a:cxnLst/>
              <a:rect l="l" t="t" r="r" b="b"/>
              <a:pathLst>
                <a:path w="2370" h="2015" extrusionOk="0">
                  <a:moveTo>
                    <a:pt x="1011" y="1"/>
                  </a:moveTo>
                  <a:cubicBezTo>
                    <a:pt x="744" y="1"/>
                    <a:pt x="494" y="102"/>
                    <a:pt x="328" y="305"/>
                  </a:cubicBezTo>
                  <a:cubicBezTo>
                    <a:pt x="1" y="704"/>
                    <a:pt x="121" y="1341"/>
                    <a:pt x="594" y="1729"/>
                  </a:cubicBezTo>
                  <a:cubicBezTo>
                    <a:pt x="827" y="1919"/>
                    <a:pt x="1102" y="2014"/>
                    <a:pt x="1360" y="2014"/>
                  </a:cubicBezTo>
                  <a:cubicBezTo>
                    <a:pt x="1627" y="2014"/>
                    <a:pt x="1877" y="1912"/>
                    <a:pt x="2043" y="1709"/>
                  </a:cubicBezTo>
                  <a:cubicBezTo>
                    <a:pt x="2369" y="1311"/>
                    <a:pt x="2249" y="674"/>
                    <a:pt x="1776" y="286"/>
                  </a:cubicBezTo>
                  <a:cubicBezTo>
                    <a:pt x="1544" y="96"/>
                    <a:pt x="1269" y="1"/>
                    <a:pt x="1011" y="1"/>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9" name="Google Shape;2219;p33"/>
            <p:cNvSpPr/>
            <p:nvPr/>
          </p:nvSpPr>
          <p:spPr>
            <a:xfrm>
              <a:off x="6135771" y="394088"/>
              <a:ext cx="54165" cy="51381"/>
            </a:xfrm>
            <a:custGeom>
              <a:avLst/>
              <a:gdLst/>
              <a:ahLst/>
              <a:cxnLst/>
              <a:rect l="l" t="t" r="r" b="b"/>
              <a:pathLst>
                <a:path w="1812" h="1719" extrusionOk="0">
                  <a:moveTo>
                    <a:pt x="1094" y="0"/>
                  </a:moveTo>
                  <a:cubicBezTo>
                    <a:pt x="832" y="0"/>
                    <a:pt x="545" y="139"/>
                    <a:pt x="337" y="394"/>
                  </a:cubicBezTo>
                  <a:cubicBezTo>
                    <a:pt x="11" y="792"/>
                    <a:pt x="0" y="1324"/>
                    <a:pt x="315" y="1581"/>
                  </a:cubicBezTo>
                  <a:cubicBezTo>
                    <a:pt x="428" y="1674"/>
                    <a:pt x="568" y="1719"/>
                    <a:pt x="716" y="1719"/>
                  </a:cubicBezTo>
                  <a:cubicBezTo>
                    <a:pt x="978" y="1719"/>
                    <a:pt x="1265" y="1580"/>
                    <a:pt x="1474" y="1326"/>
                  </a:cubicBezTo>
                  <a:cubicBezTo>
                    <a:pt x="1800" y="926"/>
                    <a:pt x="1811" y="396"/>
                    <a:pt x="1496" y="139"/>
                  </a:cubicBezTo>
                  <a:cubicBezTo>
                    <a:pt x="1383" y="45"/>
                    <a:pt x="1242" y="0"/>
                    <a:pt x="1094" y="0"/>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0" name="Google Shape;2220;p33"/>
            <p:cNvSpPr/>
            <p:nvPr/>
          </p:nvSpPr>
          <p:spPr>
            <a:xfrm>
              <a:off x="6278149" y="428940"/>
              <a:ext cx="50010" cy="32461"/>
            </a:xfrm>
            <a:custGeom>
              <a:avLst/>
              <a:gdLst/>
              <a:ahLst/>
              <a:cxnLst/>
              <a:rect l="l" t="t" r="r" b="b"/>
              <a:pathLst>
                <a:path w="1673" h="1086" extrusionOk="0">
                  <a:moveTo>
                    <a:pt x="1077" y="1"/>
                  </a:moveTo>
                  <a:cubicBezTo>
                    <a:pt x="716" y="1"/>
                    <a:pt x="350" y="116"/>
                    <a:pt x="38" y="335"/>
                  </a:cubicBezTo>
                  <a:cubicBezTo>
                    <a:pt x="12" y="352"/>
                    <a:pt x="1" y="386"/>
                    <a:pt x="9" y="415"/>
                  </a:cubicBezTo>
                  <a:cubicBezTo>
                    <a:pt x="19" y="445"/>
                    <a:pt x="47" y="466"/>
                    <a:pt x="79" y="466"/>
                  </a:cubicBezTo>
                  <a:cubicBezTo>
                    <a:pt x="622" y="476"/>
                    <a:pt x="1141" y="689"/>
                    <a:pt x="1538" y="1066"/>
                  </a:cubicBezTo>
                  <a:cubicBezTo>
                    <a:pt x="1552" y="1079"/>
                    <a:pt x="1572" y="1086"/>
                    <a:pt x="1589" y="1086"/>
                  </a:cubicBezTo>
                  <a:cubicBezTo>
                    <a:pt x="1609" y="1086"/>
                    <a:pt x="1628" y="1079"/>
                    <a:pt x="1644" y="1063"/>
                  </a:cubicBezTo>
                  <a:cubicBezTo>
                    <a:pt x="1672" y="1033"/>
                    <a:pt x="1672" y="987"/>
                    <a:pt x="1642" y="959"/>
                  </a:cubicBezTo>
                  <a:cubicBezTo>
                    <a:pt x="1274" y="610"/>
                    <a:pt x="811" y="393"/>
                    <a:pt x="317" y="335"/>
                  </a:cubicBezTo>
                  <a:cubicBezTo>
                    <a:pt x="557" y="210"/>
                    <a:pt x="818" y="145"/>
                    <a:pt x="1078" y="145"/>
                  </a:cubicBezTo>
                  <a:cubicBezTo>
                    <a:pt x="1237" y="145"/>
                    <a:pt x="1395" y="170"/>
                    <a:pt x="1546" y="219"/>
                  </a:cubicBezTo>
                  <a:cubicBezTo>
                    <a:pt x="1554" y="222"/>
                    <a:pt x="1562" y="223"/>
                    <a:pt x="1570" y="223"/>
                  </a:cubicBezTo>
                  <a:cubicBezTo>
                    <a:pt x="1600" y="223"/>
                    <a:pt x="1628" y="204"/>
                    <a:pt x="1638" y="174"/>
                  </a:cubicBezTo>
                  <a:cubicBezTo>
                    <a:pt x="1651" y="137"/>
                    <a:pt x="1630" y="95"/>
                    <a:pt x="1590" y="82"/>
                  </a:cubicBezTo>
                  <a:cubicBezTo>
                    <a:pt x="1424" y="27"/>
                    <a:pt x="1251" y="1"/>
                    <a:pt x="10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1" name="Google Shape;2221;p33"/>
            <p:cNvSpPr/>
            <p:nvPr/>
          </p:nvSpPr>
          <p:spPr>
            <a:xfrm>
              <a:off x="6176096" y="369250"/>
              <a:ext cx="37545" cy="42205"/>
            </a:xfrm>
            <a:custGeom>
              <a:avLst/>
              <a:gdLst/>
              <a:ahLst/>
              <a:cxnLst/>
              <a:rect l="l" t="t" r="r" b="b"/>
              <a:pathLst>
                <a:path w="1256" h="1412" extrusionOk="0">
                  <a:moveTo>
                    <a:pt x="536" y="1"/>
                  </a:moveTo>
                  <a:cubicBezTo>
                    <a:pt x="519" y="1"/>
                    <a:pt x="502" y="7"/>
                    <a:pt x="487" y="20"/>
                  </a:cubicBezTo>
                  <a:cubicBezTo>
                    <a:pt x="458" y="48"/>
                    <a:pt x="456" y="94"/>
                    <a:pt x="483" y="124"/>
                  </a:cubicBezTo>
                  <a:cubicBezTo>
                    <a:pt x="732" y="395"/>
                    <a:pt x="922" y="723"/>
                    <a:pt x="1034" y="1068"/>
                  </a:cubicBezTo>
                  <a:lnTo>
                    <a:pt x="1041" y="1087"/>
                  </a:lnTo>
                  <a:cubicBezTo>
                    <a:pt x="1028" y="1077"/>
                    <a:pt x="1015" y="1064"/>
                    <a:pt x="1003" y="1054"/>
                  </a:cubicBezTo>
                  <a:cubicBezTo>
                    <a:pt x="746" y="826"/>
                    <a:pt x="437" y="648"/>
                    <a:pt x="109" y="539"/>
                  </a:cubicBezTo>
                  <a:cubicBezTo>
                    <a:pt x="100" y="536"/>
                    <a:pt x="91" y="534"/>
                    <a:pt x="83" y="534"/>
                  </a:cubicBezTo>
                  <a:cubicBezTo>
                    <a:pt x="52" y="534"/>
                    <a:pt x="24" y="554"/>
                    <a:pt x="15" y="584"/>
                  </a:cubicBezTo>
                  <a:cubicBezTo>
                    <a:pt x="0" y="621"/>
                    <a:pt x="22" y="663"/>
                    <a:pt x="61" y="676"/>
                  </a:cubicBezTo>
                  <a:cubicBezTo>
                    <a:pt x="370" y="778"/>
                    <a:pt x="662" y="946"/>
                    <a:pt x="904" y="1162"/>
                  </a:cubicBezTo>
                  <a:cubicBezTo>
                    <a:pt x="970" y="1219"/>
                    <a:pt x="1034" y="1283"/>
                    <a:pt x="1055" y="1359"/>
                  </a:cubicBezTo>
                  <a:cubicBezTo>
                    <a:pt x="1062" y="1387"/>
                    <a:pt x="1086" y="1409"/>
                    <a:pt x="1114" y="1411"/>
                  </a:cubicBezTo>
                  <a:lnTo>
                    <a:pt x="1125" y="1411"/>
                  </a:lnTo>
                  <a:cubicBezTo>
                    <a:pt x="1149" y="1411"/>
                    <a:pt x="1175" y="1397"/>
                    <a:pt x="1189" y="1379"/>
                  </a:cubicBezTo>
                  <a:cubicBezTo>
                    <a:pt x="1255" y="1267"/>
                    <a:pt x="1219" y="1155"/>
                    <a:pt x="1185" y="1056"/>
                  </a:cubicBezTo>
                  <a:lnTo>
                    <a:pt x="1175" y="1022"/>
                  </a:lnTo>
                  <a:cubicBezTo>
                    <a:pt x="1056" y="656"/>
                    <a:pt x="854" y="313"/>
                    <a:pt x="592" y="25"/>
                  </a:cubicBezTo>
                  <a:cubicBezTo>
                    <a:pt x="577" y="9"/>
                    <a:pt x="556" y="1"/>
                    <a:pt x="5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2" name="Google Shape;2222;p33"/>
            <p:cNvSpPr/>
            <p:nvPr/>
          </p:nvSpPr>
          <p:spPr>
            <a:xfrm>
              <a:off x="6202043" y="414443"/>
              <a:ext cx="27621" cy="26034"/>
            </a:xfrm>
            <a:custGeom>
              <a:avLst/>
              <a:gdLst/>
              <a:ahLst/>
              <a:cxnLst/>
              <a:rect l="l" t="t" r="r" b="b"/>
              <a:pathLst>
                <a:path w="924" h="871" extrusionOk="0">
                  <a:moveTo>
                    <a:pt x="842" y="0"/>
                  </a:moveTo>
                  <a:cubicBezTo>
                    <a:pt x="821" y="0"/>
                    <a:pt x="801" y="9"/>
                    <a:pt x="787" y="25"/>
                  </a:cubicBezTo>
                  <a:cubicBezTo>
                    <a:pt x="725" y="94"/>
                    <a:pt x="613" y="103"/>
                    <a:pt x="495" y="111"/>
                  </a:cubicBezTo>
                  <a:cubicBezTo>
                    <a:pt x="363" y="120"/>
                    <a:pt x="212" y="132"/>
                    <a:pt x="111" y="238"/>
                  </a:cubicBezTo>
                  <a:cubicBezTo>
                    <a:pt x="34" y="317"/>
                    <a:pt x="1" y="437"/>
                    <a:pt x="20" y="560"/>
                  </a:cubicBezTo>
                  <a:cubicBezTo>
                    <a:pt x="34" y="650"/>
                    <a:pt x="77" y="742"/>
                    <a:pt x="149" y="841"/>
                  </a:cubicBezTo>
                  <a:cubicBezTo>
                    <a:pt x="166" y="859"/>
                    <a:pt x="187" y="871"/>
                    <a:pt x="209" y="871"/>
                  </a:cubicBezTo>
                  <a:cubicBezTo>
                    <a:pt x="224" y="871"/>
                    <a:pt x="239" y="866"/>
                    <a:pt x="252" y="858"/>
                  </a:cubicBezTo>
                  <a:cubicBezTo>
                    <a:pt x="283" y="832"/>
                    <a:pt x="290" y="787"/>
                    <a:pt x="267" y="755"/>
                  </a:cubicBezTo>
                  <a:cubicBezTo>
                    <a:pt x="209" y="676"/>
                    <a:pt x="176" y="604"/>
                    <a:pt x="166" y="536"/>
                  </a:cubicBezTo>
                  <a:cubicBezTo>
                    <a:pt x="153" y="461"/>
                    <a:pt x="173" y="386"/>
                    <a:pt x="217" y="341"/>
                  </a:cubicBezTo>
                  <a:cubicBezTo>
                    <a:pt x="281" y="273"/>
                    <a:pt x="390" y="266"/>
                    <a:pt x="507" y="258"/>
                  </a:cubicBezTo>
                  <a:cubicBezTo>
                    <a:pt x="643" y="249"/>
                    <a:pt x="797" y="237"/>
                    <a:pt x="897" y="122"/>
                  </a:cubicBezTo>
                  <a:cubicBezTo>
                    <a:pt x="924" y="90"/>
                    <a:pt x="921" y="45"/>
                    <a:pt x="890" y="18"/>
                  </a:cubicBezTo>
                  <a:cubicBezTo>
                    <a:pt x="876" y="6"/>
                    <a:pt x="859" y="0"/>
                    <a:pt x="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3" name="Google Shape;2223;p33"/>
            <p:cNvSpPr/>
            <p:nvPr/>
          </p:nvSpPr>
          <p:spPr>
            <a:xfrm>
              <a:off x="6182583" y="454586"/>
              <a:ext cx="89947" cy="57538"/>
            </a:xfrm>
            <a:custGeom>
              <a:avLst/>
              <a:gdLst/>
              <a:ahLst/>
              <a:cxnLst/>
              <a:rect l="l" t="t" r="r" b="b"/>
              <a:pathLst>
                <a:path w="3009" h="1925" extrusionOk="0">
                  <a:moveTo>
                    <a:pt x="444" y="0"/>
                  </a:moveTo>
                  <a:cubicBezTo>
                    <a:pt x="444" y="0"/>
                    <a:pt x="1" y="842"/>
                    <a:pt x="501" y="1425"/>
                  </a:cubicBezTo>
                  <a:cubicBezTo>
                    <a:pt x="652" y="1598"/>
                    <a:pt x="889" y="1749"/>
                    <a:pt x="1247" y="1845"/>
                  </a:cubicBezTo>
                  <a:cubicBezTo>
                    <a:pt x="1378" y="1880"/>
                    <a:pt x="1503" y="1906"/>
                    <a:pt x="1617" y="1916"/>
                  </a:cubicBezTo>
                  <a:lnTo>
                    <a:pt x="1642" y="1919"/>
                  </a:lnTo>
                  <a:lnTo>
                    <a:pt x="1729" y="1923"/>
                  </a:lnTo>
                  <a:cubicBezTo>
                    <a:pt x="1754" y="1924"/>
                    <a:pt x="1780" y="1925"/>
                    <a:pt x="1805" y="1925"/>
                  </a:cubicBezTo>
                  <a:cubicBezTo>
                    <a:pt x="2302" y="1925"/>
                    <a:pt x="2597" y="1688"/>
                    <a:pt x="2766" y="1405"/>
                  </a:cubicBezTo>
                  <a:cubicBezTo>
                    <a:pt x="2993" y="1027"/>
                    <a:pt x="3009" y="564"/>
                    <a:pt x="3007" y="453"/>
                  </a:cubicBezTo>
                  <a:lnTo>
                    <a:pt x="3007" y="429"/>
                  </a:lnTo>
                  <a:cubicBezTo>
                    <a:pt x="2590" y="425"/>
                    <a:pt x="1081" y="129"/>
                    <a:pt x="595" y="30"/>
                  </a:cubicBezTo>
                  <a:lnTo>
                    <a:pt x="594" y="30"/>
                  </a:lnTo>
                  <a:cubicBezTo>
                    <a:pt x="499" y="10"/>
                    <a:pt x="444" y="0"/>
                    <a:pt x="4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4" name="Google Shape;2224;p33"/>
            <p:cNvSpPr/>
            <p:nvPr/>
          </p:nvSpPr>
          <p:spPr>
            <a:xfrm>
              <a:off x="6169311" y="181182"/>
              <a:ext cx="388333" cy="386866"/>
            </a:xfrm>
            <a:custGeom>
              <a:avLst/>
              <a:gdLst/>
              <a:ahLst/>
              <a:cxnLst/>
              <a:rect l="l" t="t" r="r" b="b"/>
              <a:pathLst>
                <a:path w="12991" h="12943" extrusionOk="0">
                  <a:moveTo>
                    <a:pt x="5418" y="1"/>
                  </a:moveTo>
                  <a:cubicBezTo>
                    <a:pt x="5264" y="635"/>
                    <a:pt x="5629" y="1319"/>
                    <a:pt x="5629" y="1319"/>
                  </a:cubicBezTo>
                  <a:cubicBezTo>
                    <a:pt x="4777" y="937"/>
                    <a:pt x="4036" y="786"/>
                    <a:pt x="3395" y="786"/>
                  </a:cubicBezTo>
                  <a:cubicBezTo>
                    <a:pt x="976" y="786"/>
                    <a:pt x="0" y="2940"/>
                    <a:pt x="0" y="2940"/>
                  </a:cubicBezTo>
                  <a:cubicBezTo>
                    <a:pt x="152" y="2798"/>
                    <a:pt x="378" y="2752"/>
                    <a:pt x="608" y="2752"/>
                  </a:cubicBezTo>
                  <a:cubicBezTo>
                    <a:pt x="1049" y="2752"/>
                    <a:pt x="1509" y="2921"/>
                    <a:pt x="1509" y="2921"/>
                  </a:cubicBezTo>
                  <a:cubicBezTo>
                    <a:pt x="700" y="3270"/>
                    <a:pt x="703" y="4758"/>
                    <a:pt x="703" y="4758"/>
                  </a:cubicBezTo>
                  <a:cubicBezTo>
                    <a:pt x="703" y="4758"/>
                    <a:pt x="1097" y="3831"/>
                    <a:pt x="2236" y="3831"/>
                  </a:cubicBezTo>
                  <a:cubicBezTo>
                    <a:pt x="2555" y="3831"/>
                    <a:pt x="2931" y="3903"/>
                    <a:pt x="3374" y="4089"/>
                  </a:cubicBezTo>
                  <a:cubicBezTo>
                    <a:pt x="4734" y="4658"/>
                    <a:pt x="6100" y="4752"/>
                    <a:pt x="6851" y="4752"/>
                  </a:cubicBezTo>
                  <a:cubicBezTo>
                    <a:pt x="7219" y="4752"/>
                    <a:pt x="7439" y="4729"/>
                    <a:pt x="7439" y="4729"/>
                  </a:cubicBezTo>
                  <a:lnTo>
                    <a:pt x="7439" y="4729"/>
                  </a:lnTo>
                  <a:cubicBezTo>
                    <a:pt x="7011" y="5170"/>
                    <a:pt x="5727" y="5321"/>
                    <a:pt x="5727" y="5321"/>
                  </a:cubicBezTo>
                  <a:cubicBezTo>
                    <a:pt x="7416" y="5964"/>
                    <a:pt x="9099" y="6041"/>
                    <a:pt x="9099" y="6041"/>
                  </a:cubicBezTo>
                  <a:cubicBezTo>
                    <a:pt x="7772" y="6993"/>
                    <a:pt x="8209" y="8652"/>
                    <a:pt x="8209" y="8652"/>
                  </a:cubicBezTo>
                  <a:cubicBezTo>
                    <a:pt x="8427" y="8109"/>
                    <a:pt x="9099" y="7301"/>
                    <a:pt x="9182" y="7202"/>
                  </a:cubicBezTo>
                  <a:lnTo>
                    <a:pt x="9182" y="7202"/>
                  </a:lnTo>
                  <a:cubicBezTo>
                    <a:pt x="7655" y="9273"/>
                    <a:pt x="7404" y="12943"/>
                    <a:pt x="7404" y="12943"/>
                  </a:cubicBezTo>
                  <a:cubicBezTo>
                    <a:pt x="9713" y="12718"/>
                    <a:pt x="11700" y="10622"/>
                    <a:pt x="12387" y="8048"/>
                  </a:cubicBezTo>
                  <a:cubicBezTo>
                    <a:pt x="12990" y="5789"/>
                    <a:pt x="10798" y="5154"/>
                    <a:pt x="10798" y="5154"/>
                  </a:cubicBezTo>
                  <a:cubicBezTo>
                    <a:pt x="10835" y="5095"/>
                    <a:pt x="10869" y="5036"/>
                    <a:pt x="10898" y="4978"/>
                  </a:cubicBezTo>
                  <a:cubicBezTo>
                    <a:pt x="11519" y="3712"/>
                    <a:pt x="10057" y="2526"/>
                    <a:pt x="8410" y="1933"/>
                  </a:cubicBezTo>
                  <a:cubicBezTo>
                    <a:pt x="6682" y="1314"/>
                    <a:pt x="5418" y="1"/>
                    <a:pt x="541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5" name="Google Shape;2225;p33"/>
            <p:cNvSpPr/>
            <p:nvPr/>
          </p:nvSpPr>
          <p:spPr>
            <a:xfrm>
              <a:off x="6349712" y="532061"/>
              <a:ext cx="99602" cy="77774"/>
            </a:xfrm>
            <a:custGeom>
              <a:avLst/>
              <a:gdLst/>
              <a:ahLst/>
              <a:cxnLst/>
              <a:rect l="l" t="t" r="r" b="b"/>
              <a:pathLst>
                <a:path w="3332" h="2602" extrusionOk="0">
                  <a:moveTo>
                    <a:pt x="1479" y="1"/>
                  </a:moveTo>
                  <a:cubicBezTo>
                    <a:pt x="932" y="1"/>
                    <a:pt x="447" y="271"/>
                    <a:pt x="260" y="735"/>
                  </a:cubicBezTo>
                  <a:cubicBezTo>
                    <a:pt x="1" y="1382"/>
                    <a:pt x="420" y="2159"/>
                    <a:pt x="1196" y="2471"/>
                  </a:cubicBezTo>
                  <a:cubicBezTo>
                    <a:pt x="1416" y="2560"/>
                    <a:pt x="1640" y="2602"/>
                    <a:pt x="1855" y="2602"/>
                  </a:cubicBezTo>
                  <a:cubicBezTo>
                    <a:pt x="2401" y="2602"/>
                    <a:pt x="2886" y="2331"/>
                    <a:pt x="3074" y="1867"/>
                  </a:cubicBezTo>
                  <a:cubicBezTo>
                    <a:pt x="3332" y="1221"/>
                    <a:pt x="2914" y="443"/>
                    <a:pt x="2138" y="131"/>
                  </a:cubicBezTo>
                  <a:cubicBezTo>
                    <a:pt x="1918" y="43"/>
                    <a:pt x="1694" y="1"/>
                    <a:pt x="1479"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6" name="Google Shape;2226;p33"/>
            <p:cNvSpPr/>
            <p:nvPr/>
          </p:nvSpPr>
          <p:spPr>
            <a:xfrm>
              <a:off x="6376227" y="559500"/>
              <a:ext cx="48157" cy="26154"/>
            </a:xfrm>
            <a:custGeom>
              <a:avLst/>
              <a:gdLst/>
              <a:ahLst/>
              <a:cxnLst/>
              <a:rect l="l" t="t" r="r" b="b"/>
              <a:pathLst>
                <a:path w="1611" h="875" extrusionOk="0">
                  <a:moveTo>
                    <a:pt x="424" y="0"/>
                  </a:moveTo>
                  <a:cubicBezTo>
                    <a:pt x="315" y="0"/>
                    <a:pt x="196" y="10"/>
                    <a:pt x="67" y="32"/>
                  </a:cubicBezTo>
                  <a:cubicBezTo>
                    <a:pt x="27" y="39"/>
                    <a:pt x="0" y="76"/>
                    <a:pt x="7" y="116"/>
                  </a:cubicBezTo>
                  <a:cubicBezTo>
                    <a:pt x="14" y="151"/>
                    <a:pt x="44" y="177"/>
                    <a:pt x="79" y="177"/>
                  </a:cubicBezTo>
                  <a:cubicBezTo>
                    <a:pt x="83" y="177"/>
                    <a:pt x="88" y="177"/>
                    <a:pt x="92" y="176"/>
                  </a:cubicBezTo>
                  <a:cubicBezTo>
                    <a:pt x="214" y="155"/>
                    <a:pt x="325" y="146"/>
                    <a:pt x="427" y="146"/>
                  </a:cubicBezTo>
                  <a:cubicBezTo>
                    <a:pt x="1279" y="146"/>
                    <a:pt x="1454" y="790"/>
                    <a:pt x="1461" y="819"/>
                  </a:cubicBezTo>
                  <a:cubicBezTo>
                    <a:pt x="1468" y="852"/>
                    <a:pt x="1498" y="874"/>
                    <a:pt x="1532" y="874"/>
                  </a:cubicBezTo>
                  <a:cubicBezTo>
                    <a:pt x="1537" y="874"/>
                    <a:pt x="1544" y="874"/>
                    <a:pt x="1549" y="873"/>
                  </a:cubicBezTo>
                  <a:cubicBezTo>
                    <a:pt x="1588" y="865"/>
                    <a:pt x="1611" y="824"/>
                    <a:pt x="1602" y="784"/>
                  </a:cubicBezTo>
                  <a:cubicBezTo>
                    <a:pt x="1601" y="775"/>
                    <a:pt x="1396" y="0"/>
                    <a:pt x="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7" name="Google Shape;2227;p33"/>
            <p:cNvSpPr/>
            <p:nvPr/>
          </p:nvSpPr>
          <p:spPr>
            <a:xfrm>
              <a:off x="6392010" y="560157"/>
              <a:ext cx="14408" cy="29770"/>
            </a:xfrm>
            <a:custGeom>
              <a:avLst/>
              <a:gdLst/>
              <a:ahLst/>
              <a:cxnLst/>
              <a:rect l="l" t="t" r="r" b="b"/>
              <a:pathLst>
                <a:path w="482" h="996" extrusionOk="0">
                  <a:moveTo>
                    <a:pt x="172" y="1"/>
                  </a:moveTo>
                  <a:cubicBezTo>
                    <a:pt x="154" y="1"/>
                    <a:pt x="137" y="7"/>
                    <a:pt x="123" y="20"/>
                  </a:cubicBezTo>
                  <a:cubicBezTo>
                    <a:pt x="93" y="48"/>
                    <a:pt x="92" y="94"/>
                    <a:pt x="117" y="124"/>
                  </a:cubicBezTo>
                  <a:cubicBezTo>
                    <a:pt x="265" y="286"/>
                    <a:pt x="328" y="436"/>
                    <a:pt x="301" y="567"/>
                  </a:cubicBezTo>
                  <a:cubicBezTo>
                    <a:pt x="264" y="754"/>
                    <a:pt x="54" y="854"/>
                    <a:pt x="52" y="857"/>
                  </a:cubicBezTo>
                  <a:cubicBezTo>
                    <a:pt x="16" y="874"/>
                    <a:pt x="0" y="916"/>
                    <a:pt x="17" y="953"/>
                  </a:cubicBezTo>
                  <a:cubicBezTo>
                    <a:pt x="30" y="980"/>
                    <a:pt x="57" y="995"/>
                    <a:pt x="85" y="995"/>
                  </a:cubicBezTo>
                  <a:cubicBezTo>
                    <a:pt x="93" y="995"/>
                    <a:pt x="103" y="994"/>
                    <a:pt x="116" y="988"/>
                  </a:cubicBezTo>
                  <a:cubicBezTo>
                    <a:pt x="129" y="982"/>
                    <a:pt x="392" y="855"/>
                    <a:pt x="446" y="594"/>
                  </a:cubicBezTo>
                  <a:cubicBezTo>
                    <a:pt x="481" y="416"/>
                    <a:pt x="409" y="224"/>
                    <a:pt x="227" y="25"/>
                  </a:cubicBezTo>
                  <a:cubicBezTo>
                    <a:pt x="212" y="9"/>
                    <a:pt x="192" y="1"/>
                    <a:pt x="1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8" name="Google Shape;2228;p33"/>
            <p:cNvSpPr/>
            <p:nvPr/>
          </p:nvSpPr>
          <p:spPr>
            <a:xfrm>
              <a:off x="6169251" y="181242"/>
              <a:ext cx="344391" cy="148792"/>
            </a:xfrm>
            <a:custGeom>
              <a:avLst/>
              <a:gdLst/>
              <a:ahLst/>
              <a:cxnLst/>
              <a:rect l="l" t="t" r="r" b="b"/>
              <a:pathLst>
                <a:path w="11521" h="4978" extrusionOk="0">
                  <a:moveTo>
                    <a:pt x="5417" y="0"/>
                  </a:moveTo>
                  <a:lnTo>
                    <a:pt x="5417" y="0"/>
                  </a:lnTo>
                  <a:cubicBezTo>
                    <a:pt x="5263" y="634"/>
                    <a:pt x="5628" y="1319"/>
                    <a:pt x="5628" y="1319"/>
                  </a:cubicBezTo>
                  <a:cubicBezTo>
                    <a:pt x="4777" y="937"/>
                    <a:pt x="4036" y="786"/>
                    <a:pt x="3395" y="786"/>
                  </a:cubicBezTo>
                  <a:cubicBezTo>
                    <a:pt x="977" y="786"/>
                    <a:pt x="1" y="2940"/>
                    <a:pt x="1" y="2940"/>
                  </a:cubicBezTo>
                  <a:cubicBezTo>
                    <a:pt x="534" y="2331"/>
                    <a:pt x="1688" y="1657"/>
                    <a:pt x="3102" y="1441"/>
                  </a:cubicBezTo>
                  <a:cubicBezTo>
                    <a:pt x="3196" y="1427"/>
                    <a:pt x="3293" y="1421"/>
                    <a:pt x="3394" y="1421"/>
                  </a:cubicBezTo>
                  <a:cubicBezTo>
                    <a:pt x="4808" y="1421"/>
                    <a:pt x="6783" y="2739"/>
                    <a:pt x="6783" y="2739"/>
                  </a:cubicBezTo>
                  <a:cubicBezTo>
                    <a:pt x="6497" y="2514"/>
                    <a:pt x="6664" y="1919"/>
                    <a:pt x="6574" y="1698"/>
                  </a:cubicBezTo>
                  <a:lnTo>
                    <a:pt x="6574" y="1698"/>
                  </a:lnTo>
                  <a:cubicBezTo>
                    <a:pt x="7051" y="2238"/>
                    <a:pt x="7398" y="2125"/>
                    <a:pt x="9221" y="3019"/>
                  </a:cubicBezTo>
                  <a:cubicBezTo>
                    <a:pt x="11046" y="3914"/>
                    <a:pt x="10893" y="4977"/>
                    <a:pt x="10893" y="4977"/>
                  </a:cubicBezTo>
                  <a:lnTo>
                    <a:pt x="10898" y="4976"/>
                  </a:lnTo>
                  <a:cubicBezTo>
                    <a:pt x="11520" y="3710"/>
                    <a:pt x="10058" y="2521"/>
                    <a:pt x="8409" y="1933"/>
                  </a:cubicBezTo>
                  <a:cubicBezTo>
                    <a:pt x="6683" y="1313"/>
                    <a:pt x="5417" y="0"/>
                    <a:pt x="5417"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9" name="Google Shape;2229;p33"/>
            <p:cNvSpPr/>
            <p:nvPr/>
          </p:nvSpPr>
          <p:spPr>
            <a:xfrm>
              <a:off x="6200489" y="455482"/>
              <a:ext cx="72131" cy="20146"/>
            </a:xfrm>
            <a:custGeom>
              <a:avLst/>
              <a:gdLst/>
              <a:ahLst/>
              <a:cxnLst/>
              <a:rect l="l" t="t" r="r" b="b"/>
              <a:pathLst>
                <a:path w="2413" h="674" extrusionOk="0">
                  <a:moveTo>
                    <a:pt x="0" y="0"/>
                  </a:moveTo>
                  <a:cubicBezTo>
                    <a:pt x="55" y="140"/>
                    <a:pt x="130" y="272"/>
                    <a:pt x="249" y="366"/>
                  </a:cubicBezTo>
                  <a:cubicBezTo>
                    <a:pt x="380" y="470"/>
                    <a:pt x="547" y="514"/>
                    <a:pt x="709" y="550"/>
                  </a:cubicBezTo>
                  <a:cubicBezTo>
                    <a:pt x="985" y="616"/>
                    <a:pt x="1268" y="674"/>
                    <a:pt x="1551" y="674"/>
                  </a:cubicBezTo>
                  <a:cubicBezTo>
                    <a:pt x="1623" y="674"/>
                    <a:pt x="1695" y="670"/>
                    <a:pt x="1766" y="662"/>
                  </a:cubicBezTo>
                  <a:cubicBezTo>
                    <a:pt x="1996" y="635"/>
                    <a:pt x="2225" y="558"/>
                    <a:pt x="2410" y="422"/>
                  </a:cubicBezTo>
                  <a:cubicBezTo>
                    <a:pt x="2409" y="408"/>
                    <a:pt x="2408" y="399"/>
                    <a:pt x="2411" y="398"/>
                  </a:cubicBezTo>
                  <a:lnTo>
                    <a:pt x="2411" y="398"/>
                  </a:lnTo>
                  <a:cubicBezTo>
                    <a:pt x="2412" y="398"/>
                    <a:pt x="2412" y="398"/>
                    <a:pt x="2413" y="398"/>
                  </a:cubicBezTo>
                  <a:cubicBezTo>
                    <a:pt x="2412" y="398"/>
                    <a:pt x="2412" y="398"/>
                    <a:pt x="2412" y="398"/>
                  </a:cubicBezTo>
                  <a:cubicBezTo>
                    <a:pt x="2412" y="398"/>
                    <a:pt x="2411" y="398"/>
                    <a:pt x="2411" y="398"/>
                  </a:cubicBezTo>
                  <a:lnTo>
                    <a:pt x="2411" y="398"/>
                  </a:lnTo>
                  <a:cubicBezTo>
                    <a:pt x="1990" y="395"/>
                    <a:pt x="485" y="99"/>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0" name="Google Shape;2230;p33"/>
            <p:cNvSpPr/>
            <p:nvPr/>
          </p:nvSpPr>
          <p:spPr>
            <a:xfrm>
              <a:off x="6197529" y="487620"/>
              <a:ext cx="67736" cy="25167"/>
            </a:xfrm>
            <a:custGeom>
              <a:avLst/>
              <a:gdLst/>
              <a:ahLst/>
              <a:cxnLst/>
              <a:rect l="l" t="t" r="r" b="b"/>
              <a:pathLst>
                <a:path w="2266" h="842" extrusionOk="0">
                  <a:moveTo>
                    <a:pt x="1318" y="1"/>
                  </a:moveTo>
                  <a:cubicBezTo>
                    <a:pt x="1041" y="1"/>
                    <a:pt x="761" y="58"/>
                    <a:pt x="493" y="138"/>
                  </a:cubicBezTo>
                  <a:cubicBezTo>
                    <a:pt x="321" y="188"/>
                    <a:pt x="152" y="247"/>
                    <a:pt x="2" y="342"/>
                  </a:cubicBezTo>
                  <a:lnTo>
                    <a:pt x="1" y="342"/>
                  </a:lnTo>
                  <a:cubicBezTo>
                    <a:pt x="152" y="515"/>
                    <a:pt x="389" y="666"/>
                    <a:pt x="747" y="762"/>
                  </a:cubicBezTo>
                  <a:cubicBezTo>
                    <a:pt x="878" y="797"/>
                    <a:pt x="1003" y="823"/>
                    <a:pt x="1117" y="833"/>
                  </a:cubicBezTo>
                  <a:lnTo>
                    <a:pt x="1142" y="836"/>
                  </a:lnTo>
                  <a:lnTo>
                    <a:pt x="1229" y="840"/>
                  </a:lnTo>
                  <a:cubicBezTo>
                    <a:pt x="1254" y="841"/>
                    <a:pt x="1280" y="842"/>
                    <a:pt x="1305" y="842"/>
                  </a:cubicBezTo>
                  <a:cubicBezTo>
                    <a:pt x="1802" y="842"/>
                    <a:pt x="2097" y="605"/>
                    <a:pt x="2266" y="322"/>
                  </a:cubicBezTo>
                  <a:cubicBezTo>
                    <a:pt x="2125" y="198"/>
                    <a:pt x="1951" y="106"/>
                    <a:pt x="1772" y="59"/>
                  </a:cubicBezTo>
                  <a:cubicBezTo>
                    <a:pt x="1623" y="18"/>
                    <a:pt x="1471" y="1"/>
                    <a:pt x="131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1" name="Google Shape;2231;p33"/>
            <p:cNvSpPr/>
            <p:nvPr/>
          </p:nvSpPr>
          <p:spPr>
            <a:xfrm>
              <a:off x="5866619" y="878426"/>
              <a:ext cx="867" cy="2122"/>
            </a:xfrm>
            <a:custGeom>
              <a:avLst/>
              <a:gdLst/>
              <a:ahLst/>
              <a:cxnLst/>
              <a:rect l="l" t="t" r="r" b="b"/>
              <a:pathLst>
                <a:path w="29" h="71" extrusionOk="0">
                  <a:moveTo>
                    <a:pt x="0" y="0"/>
                  </a:moveTo>
                  <a:lnTo>
                    <a:pt x="26" y="71"/>
                  </a:lnTo>
                  <a:lnTo>
                    <a:pt x="28" y="65"/>
                  </a:lnTo>
                  <a:cubicBezTo>
                    <a:pt x="17" y="40"/>
                    <a:pt x="7" y="19"/>
                    <a:pt x="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2" name="Google Shape;2232;p33"/>
            <p:cNvSpPr/>
            <p:nvPr/>
          </p:nvSpPr>
          <p:spPr>
            <a:xfrm>
              <a:off x="6201714" y="676310"/>
              <a:ext cx="64986" cy="27349"/>
            </a:xfrm>
            <a:custGeom>
              <a:avLst/>
              <a:gdLst/>
              <a:ahLst/>
              <a:cxnLst/>
              <a:rect l="l" t="t" r="r" b="b"/>
              <a:pathLst>
                <a:path w="2174" h="915" extrusionOk="0">
                  <a:moveTo>
                    <a:pt x="165" y="0"/>
                  </a:moveTo>
                  <a:cubicBezTo>
                    <a:pt x="106" y="0"/>
                    <a:pt x="50" y="42"/>
                    <a:pt x="36" y="104"/>
                  </a:cubicBezTo>
                  <a:lnTo>
                    <a:pt x="17" y="175"/>
                  </a:lnTo>
                  <a:cubicBezTo>
                    <a:pt x="0" y="245"/>
                    <a:pt x="40" y="316"/>
                    <a:pt x="109" y="337"/>
                  </a:cubicBezTo>
                  <a:lnTo>
                    <a:pt x="1986" y="909"/>
                  </a:lnTo>
                  <a:cubicBezTo>
                    <a:pt x="1998" y="912"/>
                    <a:pt x="2011" y="914"/>
                    <a:pt x="2023" y="914"/>
                  </a:cubicBezTo>
                  <a:cubicBezTo>
                    <a:pt x="2083" y="914"/>
                    <a:pt x="2139" y="872"/>
                    <a:pt x="2156" y="811"/>
                  </a:cubicBezTo>
                  <a:cubicBezTo>
                    <a:pt x="2174" y="742"/>
                    <a:pt x="2134" y="673"/>
                    <a:pt x="2070" y="650"/>
                  </a:cubicBezTo>
                  <a:lnTo>
                    <a:pt x="209" y="8"/>
                  </a:lnTo>
                  <a:cubicBezTo>
                    <a:pt x="195" y="3"/>
                    <a:pt x="180" y="0"/>
                    <a:pt x="16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3" name="Google Shape;2233;p33"/>
            <p:cNvSpPr/>
            <p:nvPr/>
          </p:nvSpPr>
          <p:spPr>
            <a:xfrm>
              <a:off x="6034406" y="739647"/>
              <a:ext cx="235942" cy="99892"/>
            </a:xfrm>
            <a:custGeom>
              <a:avLst/>
              <a:gdLst/>
              <a:ahLst/>
              <a:cxnLst/>
              <a:rect l="l" t="t" r="r" b="b"/>
              <a:pathLst>
                <a:path w="7893" h="3342" extrusionOk="0">
                  <a:moveTo>
                    <a:pt x="258" y="1"/>
                  </a:moveTo>
                  <a:cubicBezTo>
                    <a:pt x="163" y="282"/>
                    <a:pt x="75" y="568"/>
                    <a:pt x="1" y="858"/>
                  </a:cubicBezTo>
                  <a:cubicBezTo>
                    <a:pt x="1765" y="2019"/>
                    <a:pt x="4364" y="2787"/>
                    <a:pt x="7408" y="3342"/>
                  </a:cubicBezTo>
                  <a:cubicBezTo>
                    <a:pt x="7408" y="3342"/>
                    <a:pt x="7609" y="1952"/>
                    <a:pt x="7892" y="441"/>
                  </a:cubicBezTo>
                  <a:lnTo>
                    <a:pt x="7892" y="441"/>
                  </a:lnTo>
                  <a:cubicBezTo>
                    <a:pt x="7193" y="966"/>
                    <a:pt x="6076" y="1558"/>
                    <a:pt x="4596" y="1558"/>
                  </a:cubicBezTo>
                  <a:cubicBezTo>
                    <a:pt x="3383" y="1558"/>
                    <a:pt x="1927" y="1160"/>
                    <a:pt x="258"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1581108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234"/>
        <p:cNvGrpSpPr/>
        <p:nvPr/>
      </p:nvGrpSpPr>
      <p:grpSpPr>
        <a:xfrm>
          <a:off x="0" y="0"/>
          <a:ext cx="0" cy="0"/>
          <a:chOff x="0" y="0"/>
          <a:chExt cx="0" cy="0"/>
        </a:xfrm>
      </p:grpSpPr>
      <p:grpSp>
        <p:nvGrpSpPr>
          <p:cNvPr id="2235" name="Google Shape;2235;p34"/>
          <p:cNvGrpSpPr/>
          <p:nvPr/>
        </p:nvGrpSpPr>
        <p:grpSpPr>
          <a:xfrm>
            <a:off x="36" y="4"/>
            <a:ext cx="12191965" cy="6887888"/>
            <a:chOff x="27" y="3"/>
            <a:chExt cx="9143974" cy="5165916"/>
          </a:xfrm>
        </p:grpSpPr>
        <p:sp>
          <p:nvSpPr>
            <p:cNvPr id="2236" name="Google Shape;2236;p34"/>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7" name="Google Shape;2237;p34"/>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8" name="Google Shape;2238;p34"/>
          <p:cNvGrpSpPr/>
          <p:nvPr/>
        </p:nvGrpSpPr>
        <p:grpSpPr>
          <a:xfrm>
            <a:off x="-264218" y="411571"/>
            <a:ext cx="12649340" cy="7614675"/>
            <a:chOff x="-198164" y="308678"/>
            <a:chExt cx="9487005" cy="5711006"/>
          </a:xfrm>
        </p:grpSpPr>
        <p:grpSp>
          <p:nvGrpSpPr>
            <p:cNvPr id="2239" name="Google Shape;2239;p34"/>
            <p:cNvGrpSpPr/>
            <p:nvPr/>
          </p:nvGrpSpPr>
          <p:grpSpPr>
            <a:xfrm>
              <a:off x="4335000" y="3240122"/>
              <a:ext cx="4953842" cy="1685961"/>
              <a:chOff x="715728" y="1849983"/>
              <a:chExt cx="3985391" cy="1356364"/>
            </a:xfrm>
          </p:grpSpPr>
          <p:sp>
            <p:nvSpPr>
              <p:cNvPr id="2240" name="Google Shape;2240;p3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1" name="Google Shape;2241;p3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2" name="Google Shape;2242;p3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3" name="Google Shape;2243;p3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4" name="Google Shape;2244;p3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5" name="Google Shape;2245;p3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6" name="Google Shape;2246;p3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7" name="Google Shape;2247;p3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8" name="Google Shape;2248;p3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9" name="Google Shape;2249;p3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0" name="Google Shape;2250;p3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1" name="Google Shape;2251;p3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2" name="Google Shape;2252;p3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3" name="Google Shape;2253;p3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4" name="Google Shape;2254;p3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5" name="Google Shape;2255;p3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6" name="Google Shape;2256;p3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7" name="Google Shape;2257;p3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8" name="Google Shape;2258;p3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9" name="Google Shape;2259;p3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0" name="Google Shape;2260;p3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1" name="Google Shape;2261;p3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2" name="Google Shape;2262;p3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63" name="Google Shape;2263;p34"/>
            <p:cNvGrpSpPr/>
            <p:nvPr/>
          </p:nvGrpSpPr>
          <p:grpSpPr>
            <a:xfrm>
              <a:off x="-198164" y="3057233"/>
              <a:ext cx="9412838" cy="2962451"/>
              <a:chOff x="-1192669" y="1924020"/>
              <a:chExt cx="4543534" cy="1429961"/>
            </a:xfrm>
          </p:grpSpPr>
          <p:sp>
            <p:nvSpPr>
              <p:cNvPr id="2264" name="Google Shape;2264;p3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5" name="Google Shape;2265;p3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6" name="Google Shape;2266;p3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7" name="Google Shape;2267;p3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8" name="Google Shape;2268;p3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9" name="Google Shape;2269;p3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0" name="Google Shape;2270;p3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1" name="Google Shape;2271;p3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2" name="Google Shape;2272;p3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3" name="Google Shape;2273;p3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4" name="Google Shape;2274;p3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5" name="Google Shape;2275;p3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6" name="Google Shape;2276;p3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7" name="Google Shape;2277;p3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8" name="Google Shape;2278;p3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9" name="Google Shape;2279;p3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0" name="Google Shape;2280;p3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1" name="Google Shape;2281;p3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2" name="Google Shape;2282;p3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3" name="Google Shape;2283;p3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4" name="Google Shape;2284;p3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5" name="Google Shape;2285;p3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6" name="Google Shape;2286;p3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7" name="Google Shape;2287;p3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8" name="Google Shape;2288;p3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9" name="Google Shape;2289;p3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0" name="Google Shape;2290;p3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1" name="Google Shape;2291;p3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2" name="Google Shape;2292;p3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3" name="Google Shape;2293;p3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4" name="Google Shape;2294;p3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5" name="Google Shape;2295;p34"/>
            <p:cNvGrpSpPr/>
            <p:nvPr/>
          </p:nvGrpSpPr>
          <p:grpSpPr>
            <a:xfrm>
              <a:off x="1492833" y="308678"/>
              <a:ext cx="246464" cy="231319"/>
              <a:chOff x="5946283" y="1650903"/>
              <a:chExt cx="246464" cy="231319"/>
            </a:xfrm>
          </p:grpSpPr>
          <p:sp>
            <p:nvSpPr>
              <p:cNvPr id="2296" name="Google Shape;2296;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7" name="Google Shape;2297;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8" name="Google Shape;2298;p34"/>
            <p:cNvGrpSpPr/>
            <p:nvPr/>
          </p:nvGrpSpPr>
          <p:grpSpPr>
            <a:xfrm>
              <a:off x="8616233" y="1244603"/>
              <a:ext cx="246464" cy="231319"/>
              <a:chOff x="5946283" y="1650903"/>
              <a:chExt cx="246464" cy="231319"/>
            </a:xfrm>
          </p:grpSpPr>
          <p:sp>
            <p:nvSpPr>
              <p:cNvPr id="2299" name="Google Shape;2299;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0" name="Google Shape;2300;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1" name="Google Shape;2301;p34"/>
            <p:cNvGrpSpPr/>
            <p:nvPr/>
          </p:nvGrpSpPr>
          <p:grpSpPr>
            <a:xfrm>
              <a:off x="494908" y="784103"/>
              <a:ext cx="246464" cy="231319"/>
              <a:chOff x="5946283" y="1650903"/>
              <a:chExt cx="246464" cy="231319"/>
            </a:xfrm>
          </p:grpSpPr>
          <p:sp>
            <p:nvSpPr>
              <p:cNvPr id="2302" name="Google Shape;2302;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3" name="Google Shape;2303;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4" name="Google Shape;2304;p34"/>
            <p:cNvGrpSpPr/>
            <p:nvPr/>
          </p:nvGrpSpPr>
          <p:grpSpPr>
            <a:xfrm>
              <a:off x="8573783" y="2027528"/>
              <a:ext cx="246464" cy="231319"/>
              <a:chOff x="5946283" y="1650903"/>
              <a:chExt cx="246464" cy="231319"/>
            </a:xfrm>
          </p:grpSpPr>
          <p:sp>
            <p:nvSpPr>
              <p:cNvPr id="2305" name="Google Shape;2305;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6" name="Google Shape;2306;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366" name="Google Shape;2366;p34"/>
          <p:cNvGrpSpPr/>
          <p:nvPr/>
        </p:nvGrpSpPr>
        <p:grpSpPr>
          <a:xfrm>
            <a:off x="2633326" y="3574703"/>
            <a:ext cx="930249" cy="1019384"/>
            <a:chOff x="7969377" y="2856516"/>
            <a:chExt cx="402682" cy="441266"/>
          </a:xfrm>
        </p:grpSpPr>
        <p:sp>
          <p:nvSpPr>
            <p:cNvPr id="2367" name="Google Shape;2367;p34"/>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8" name="Google Shape;2368;p34"/>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9" name="Google Shape;2369;p34"/>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0" name="Google Shape;2370;p34"/>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1" name="Google Shape;2371;p34"/>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2" name="Google Shape;2372;p34"/>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3" name="Google Shape;2373;p34"/>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4" name="Google Shape;2374;p34"/>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5" name="Google Shape;2375;p34"/>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6" name="Google Shape;2376;p34"/>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7" name="Google Shape;2377;p34"/>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78" name="Google Shape;2378;p34"/>
          <p:cNvGrpSpPr/>
          <p:nvPr/>
        </p:nvGrpSpPr>
        <p:grpSpPr>
          <a:xfrm>
            <a:off x="220395" y="5036575"/>
            <a:ext cx="619429" cy="958551"/>
            <a:chOff x="7706772" y="521151"/>
            <a:chExt cx="268136" cy="414933"/>
          </a:xfrm>
        </p:grpSpPr>
        <p:sp>
          <p:nvSpPr>
            <p:cNvPr id="2379" name="Google Shape;2379;p34"/>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0" name="Google Shape;2380;p34"/>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1" name="Google Shape;2381;p34"/>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2" name="Google Shape;2382;p34"/>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3" name="Google Shape;2383;p34"/>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4" name="Google Shape;2384;p34"/>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4784119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16">
            <a:extLst>
              <a:ext uri="{FF2B5EF4-FFF2-40B4-BE49-F238E27FC236}">
                <a16:creationId xmlns:a16="http://schemas.microsoft.com/office/drawing/2014/main" id="{70603012-7A15-8B37-A3E5-44B98EF70DD1}"/>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225295" y="-1335024"/>
            <a:ext cx="13417296" cy="8686800"/>
          </a:xfrm>
          <a:prstGeom prst="rect">
            <a:avLst/>
          </a:prstGeom>
        </p:spPr>
      </p:pic>
    </p:spTree>
    <p:extLst>
      <p:ext uri="{BB962C8B-B14F-4D97-AF65-F5344CB8AC3E}">
        <p14:creationId xmlns:p14="http://schemas.microsoft.com/office/powerpoint/2010/main" val="321779366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691393-E549-1F1A-E701-ECF72759E87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63DFC0C-D745-366A-282D-41BBED026B5D}"/>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E0C1B-89AE-DF8D-87F6-08A3F552257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2/15/2024</a:t>
            </a:fld>
            <a:endParaRPr lang="en-US"/>
          </a:p>
        </p:txBody>
      </p:sp>
      <p:sp>
        <p:nvSpPr>
          <p:cNvPr id="5" name="Footer Placeholder 4">
            <a:extLst>
              <a:ext uri="{FF2B5EF4-FFF2-40B4-BE49-F238E27FC236}">
                <a16:creationId xmlns:a16="http://schemas.microsoft.com/office/drawing/2014/main" id="{F11A2FC4-A60C-93C4-DEBA-4B5C0B4EDD6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7D1D5666-D56E-E21A-3CA8-3A29E8C232A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7" name="Picture 18">
            <a:extLst>
              <a:ext uri="{FF2B5EF4-FFF2-40B4-BE49-F238E27FC236}">
                <a16:creationId xmlns:a16="http://schemas.microsoft.com/office/drawing/2014/main" id="{A26654AC-E3D5-D590-243F-8142F6A8E47A}"/>
              </a:ext>
            </a:extLst>
          </p:cNvPr>
          <p:cNvPicPr>
            <a:picLocks noChangeAspect="1"/>
          </p:cNvPicPr>
          <p:nvPr userDrawn="1"/>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0"/>
            <a:ext cx="12192000" cy="6858003"/>
          </a:xfrm>
          <a:prstGeom prst="rect">
            <a:avLst/>
          </a:prstGeom>
        </p:spPr>
      </p:pic>
    </p:spTree>
    <p:extLst>
      <p:ext uri="{BB962C8B-B14F-4D97-AF65-F5344CB8AC3E}">
        <p14:creationId xmlns:p14="http://schemas.microsoft.com/office/powerpoint/2010/main" val="50743531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D3DAC-CAFA-0A9D-8008-9151B831723B}"/>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AFA1451-BD1A-6290-1403-578760BA589A}"/>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8945BDE-91A8-CB54-3986-8CAF7E342A3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2/15/2024</a:t>
            </a:fld>
            <a:endParaRPr lang="en-US"/>
          </a:p>
        </p:txBody>
      </p:sp>
      <p:sp>
        <p:nvSpPr>
          <p:cNvPr id="5" name="Footer Placeholder 4">
            <a:extLst>
              <a:ext uri="{FF2B5EF4-FFF2-40B4-BE49-F238E27FC236}">
                <a16:creationId xmlns:a16="http://schemas.microsoft.com/office/drawing/2014/main" id="{35D77EAA-42CD-B4DD-8464-38B41F4D311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1833077-4E7B-EB05-02BC-4A09C98DE0F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31200509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7AE93A-F9DE-995C-DFB3-8A262DE3200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72B0265-4BF5-617D-2BAB-1D0646610BE9}"/>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CCC964E-6CAB-203D-874C-FDC1716B3AEE}"/>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943AAC-B59E-98FA-6891-0DF035809AE4}"/>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2/15/2024</a:t>
            </a:fld>
            <a:endParaRPr lang="en-US"/>
          </a:p>
        </p:txBody>
      </p:sp>
      <p:sp>
        <p:nvSpPr>
          <p:cNvPr id="6" name="Footer Placeholder 5">
            <a:extLst>
              <a:ext uri="{FF2B5EF4-FFF2-40B4-BE49-F238E27FC236}">
                <a16:creationId xmlns:a16="http://schemas.microsoft.com/office/drawing/2014/main" id="{637FCC48-FABB-6D83-92DA-66CA855D642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24E47768-C75A-768C-E043-506BE8CC3BFD}"/>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808121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9F197-33FD-D77B-7E28-A5FE59051BF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563B7962-3AE8-42AD-FF47-12A5BBFC368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2/15/2024</a:t>
            </a:fld>
            <a:endParaRPr lang="en-US"/>
          </a:p>
        </p:txBody>
      </p:sp>
      <p:sp>
        <p:nvSpPr>
          <p:cNvPr id="4" name="Footer Placeholder 3">
            <a:extLst>
              <a:ext uri="{FF2B5EF4-FFF2-40B4-BE49-F238E27FC236}">
                <a16:creationId xmlns:a16="http://schemas.microsoft.com/office/drawing/2014/main" id="{2D606347-E08A-7543-9B9E-CD40281C43EC}"/>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C71131B-878D-70E4-5B74-4E5603EDB2B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4220634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DD1DD-7C9D-F6FF-BF75-536FF96685F3}"/>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BA243036-8D0C-7343-A1DE-5530EC9B7F83}"/>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F31CDA8-49F5-ACD8-6173-60196ED5E60F}"/>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D780FF0-38FF-53E9-5484-174C7ED1C149}"/>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76700CF-8259-975C-AC9A-0E894C187BF7}"/>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792534F-31AD-4A83-1128-ABEAC1457296}"/>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2/15/2024</a:t>
            </a:fld>
            <a:endParaRPr lang="en-US"/>
          </a:p>
        </p:txBody>
      </p:sp>
      <p:sp>
        <p:nvSpPr>
          <p:cNvPr id="8" name="Footer Placeholder 7">
            <a:extLst>
              <a:ext uri="{FF2B5EF4-FFF2-40B4-BE49-F238E27FC236}">
                <a16:creationId xmlns:a16="http://schemas.microsoft.com/office/drawing/2014/main" id="{1D81FD8F-2957-A5A0-BC92-0494FD54BC6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42B5879C-AF3B-ED0B-57E1-5C67F7695C6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26843450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57DFF6-1BC8-6029-590F-D2616F587F88}"/>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07EA8239-8C62-1BAC-8DC7-3AEDABACED1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2/15/2024</a:t>
            </a:fld>
            <a:endParaRPr lang="en-US"/>
          </a:p>
        </p:txBody>
      </p:sp>
      <p:sp>
        <p:nvSpPr>
          <p:cNvPr id="4" name="Footer Placeholder 3">
            <a:extLst>
              <a:ext uri="{FF2B5EF4-FFF2-40B4-BE49-F238E27FC236}">
                <a16:creationId xmlns:a16="http://schemas.microsoft.com/office/drawing/2014/main" id="{0426FE6E-CE13-9621-2638-D3B0ADD5012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0D96AB27-B9C2-39D0-5772-CE35A290D75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94408086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98DEE8-0005-DB01-F603-C6409B3EA6C2}"/>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2/15/2024</a:t>
            </a:fld>
            <a:endParaRPr lang="en-US"/>
          </a:p>
        </p:txBody>
      </p:sp>
      <p:sp>
        <p:nvSpPr>
          <p:cNvPr id="3" name="Footer Placeholder 2">
            <a:extLst>
              <a:ext uri="{FF2B5EF4-FFF2-40B4-BE49-F238E27FC236}">
                <a16:creationId xmlns:a16="http://schemas.microsoft.com/office/drawing/2014/main" id="{F01F72FC-E772-6D3B-7559-8875BFAA528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CE38A5A8-E45A-4C5D-0194-BBEAD0D076E8}"/>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5" name="Picture 4">
            <a:extLst>
              <a:ext uri="{FF2B5EF4-FFF2-40B4-BE49-F238E27FC236}">
                <a16:creationId xmlns:a16="http://schemas.microsoft.com/office/drawing/2014/main" id="{B8D853C6-5055-CAD2-C505-07FCB56D4E01}"/>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84111564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8FD4D2-AC6D-5FF7-A5CE-29DD96313C0A}"/>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C9C4B4A-6B86-66CF-DB9C-D1681352E52D}"/>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A0F90AC-4962-BB6E-3260-A86AC1A3241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A2A1F7A-8D32-425A-6835-9703CE3692B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2/15/2024</a:t>
            </a:fld>
            <a:endParaRPr lang="en-US"/>
          </a:p>
        </p:txBody>
      </p:sp>
      <p:sp>
        <p:nvSpPr>
          <p:cNvPr id="6" name="Footer Placeholder 5">
            <a:extLst>
              <a:ext uri="{FF2B5EF4-FFF2-40B4-BE49-F238E27FC236}">
                <a16:creationId xmlns:a16="http://schemas.microsoft.com/office/drawing/2014/main" id="{96A2980E-A153-AD5D-E865-7626675BAD9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3E6A0324-5F77-A83F-3DE9-578E1BFF34D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79532224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BB1B4-EB84-4F44-CC95-21287E14663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6567BAA-F060-0F99-950E-FE4CC9337C34}"/>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87AF98C-EC49-F961-190D-01FC7E7AAE7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019C63B-B7C0-37CE-90AA-8C1A94F7EAC1}"/>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2/15/2024</a:t>
            </a:fld>
            <a:endParaRPr lang="en-US"/>
          </a:p>
        </p:txBody>
      </p:sp>
      <p:sp>
        <p:nvSpPr>
          <p:cNvPr id="6" name="Footer Placeholder 5">
            <a:extLst>
              <a:ext uri="{FF2B5EF4-FFF2-40B4-BE49-F238E27FC236}">
                <a16:creationId xmlns:a16="http://schemas.microsoft.com/office/drawing/2014/main" id="{50B20083-F6FE-4459-591B-70842E8E147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6BE8416-D486-57E7-F7F0-67CC8EEB416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54224144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EC76B-F665-38DB-D332-88640385AACF}"/>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FE40FF-EBBB-1D13-B904-314FDF991AA7}"/>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D55FF29-E529-0636-0DAB-1574DB346B79}"/>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2/15/2024</a:t>
            </a:fld>
            <a:endParaRPr lang="en-US"/>
          </a:p>
        </p:txBody>
      </p:sp>
      <p:sp>
        <p:nvSpPr>
          <p:cNvPr id="5" name="Footer Placeholder 4">
            <a:extLst>
              <a:ext uri="{FF2B5EF4-FFF2-40B4-BE49-F238E27FC236}">
                <a16:creationId xmlns:a16="http://schemas.microsoft.com/office/drawing/2014/main" id="{5E40BA3C-146F-1426-7C83-8B18281A7C6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B7382BDC-9455-9EF2-5646-143DEBB2D71C}"/>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33387839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D1852E0-7F0C-D2AC-DBA7-E2913482E251}"/>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1814F11-3BE8-D8A2-DD87-F127B5BB6B6F}"/>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6CA9F5-916E-6850-52EE-42FD8A33C798}"/>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2/15/2024</a:t>
            </a:fld>
            <a:endParaRPr lang="en-US"/>
          </a:p>
        </p:txBody>
      </p:sp>
      <p:sp>
        <p:nvSpPr>
          <p:cNvPr id="5" name="Footer Placeholder 4">
            <a:extLst>
              <a:ext uri="{FF2B5EF4-FFF2-40B4-BE49-F238E27FC236}">
                <a16:creationId xmlns:a16="http://schemas.microsoft.com/office/drawing/2014/main" id="{B5EA9505-4925-F332-2783-679AE404F72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E366D26-367B-93D0-28B5-6C0EBA42DA5A}"/>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45446874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t>‹#›</a:t>
            </a:fld>
            <a:endParaRPr lang="en-US"/>
          </a:p>
        </p:txBody>
      </p:sp>
    </p:spTree>
    <p:extLst>
      <p:ext uri="{BB962C8B-B14F-4D97-AF65-F5344CB8AC3E}">
        <p14:creationId xmlns:p14="http://schemas.microsoft.com/office/powerpoint/2010/main" val="8587520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t>‹#›</a:t>
            </a:fld>
            <a:endParaRPr lang="en-US"/>
          </a:p>
        </p:txBody>
      </p:sp>
    </p:spTree>
    <p:extLst>
      <p:ext uri="{BB962C8B-B14F-4D97-AF65-F5344CB8AC3E}">
        <p14:creationId xmlns:p14="http://schemas.microsoft.com/office/powerpoint/2010/main" val="364322784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t>‹#›</a:t>
            </a:fld>
            <a:endParaRPr lang="en-US"/>
          </a:p>
        </p:txBody>
      </p:sp>
    </p:spTree>
    <p:extLst>
      <p:ext uri="{BB962C8B-B14F-4D97-AF65-F5344CB8AC3E}">
        <p14:creationId xmlns:p14="http://schemas.microsoft.com/office/powerpoint/2010/main" val="19091363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685DC5-9265-63C1-0289-896CB6D4EC0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2/15/2024</a:t>
            </a:fld>
            <a:endParaRPr lang="en-US"/>
          </a:p>
        </p:txBody>
      </p:sp>
      <p:sp>
        <p:nvSpPr>
          <p:cNvPr id="3" name="Footer Placeholder 2">
            <a:extLst>
              <a:ext uri="{FF2B5EF4-FFF2-40B4-BE49-F238E27FC236}">
                <a16:creationId xmlns:a16="http://schemas.microsoft.com/office/drawing/2014/main" id="{5B8D972D-9FFF-9CDF-BCC0-EC20C3503F7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E4A674DA-06D8-B4BE-6791-C882F474CA7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6" name="Picture 5">
            <a:extLst>
              <a:ext uri="{FF2B5EF4-FFF2-40B4-BE49-F238E27FC236}">
                <a16:creationId xmlns:a16="http://schemas.microsoft.com/office/drawing/2014/main" id="{24D2A3BA-EB2F-50CE-C2F5-73958B7CC5E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5938339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t>‹#›</a:t>
            </a:fld>
            <a:endParaRPr lang="en-US"/>
          </a:p>
        </p:txBody>
      </p:sp>
    </p:spTree>
    <p:extLst>
      <p:ext uri="{BB962C8B-B14F-4D97-AF65-F5344CB8AC3E}">
        <p14:creationId xmlns:p14="http://schemas.microsoft.com/office/powerpoint/2010/main" val="257845828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t>‹#›</a:t>
            </a:fld>
            <a:endParaRPr lang="en-US"/>
          </a:p>
        </p:txBody>
      </p:sp>
    </p:spTree>
    <p:extLst>
      <p:ext uri="{BB962C8B-B14F-4D97-AF65-F5344CB8AC3E}">
        <p14:creationId xmlns:p14="http://schemas.microsoft.com/office/powerpoint/2010/main" val="407421776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t>‹#›</a:t>
            </a:fld>
            <a:endParaRPr lang="en-US"/>
          </a:p>
        </p:txBody>
      </p:sp>
    </p:spTree>
    <p:extLst>
      <p:ext uri="{BB962C8B-B14F-4D97-AF65-F5344CB8AC3E}">
        <p14:creationId xmlns:p14="http://schemas.microsoft.com/office/powerpoint/2010/main" val="427667555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t>‹#›</a:t>
            </a:fld>
            <a:endParaRPr lang="en-US"/>
          </a:p>
        </p:txBody>
      </p:sp>
    </p:spTree>
    <p:extLst>
      <p:ext uri="{BB962C8B-B14F-4D97-AF65-F5344CB8AC3E}">
        <p14:creationId xmlns:p14="http://schemas.microsoft.com/office/powerpoint/2010/main" val="226604410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t>‹#›</a:t>
            </a:fld>
            <a:endParaRPr lang="en-US"/>
          </a:p>
        </p:txBody>
      </p:sp>
    </p:spTree>
    <p:extLst>
      <p:ext uri="{BB962C8B-B14F-4D97-AF65-F5344CB8AC3E}">
        <p14:creationId xmlns:p14="http://schemas.microsoft.com/office/powerpoint/2010/main" val="198711830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t>‹#›</a:t>
            </a:fld>
            <a:endParaRPr lang="en-US"/>
          </a:p>
        </p:txBody>
      </p:sp>
    </p:spTree>
    <p:extLst>
      <p:ext uri="{BB962C8B-B14F-4D97-AF65-F5344CB8AC3E}">
        <p14:creationId xmlns:p14="http://schemas.microsoft.com/office/powerpoint/2010/main" val="266333175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t>‹#›</a:t>
            </a:fld>
            <a:endParaRPr lang="en-US"/>
          </a:p>
        </p:txBody>
      </p:sp>
    </p:spTree>
    <p:extLst>
      <p:ext uri="{BB962C8B-B14F-4D97-AF65-F5344CB8AC3E}">
        <p14:creationId xmlns:p14="http://schemas.microsoft.com/office/powerpoint/2010/main" val="379557235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t>‹#›</a:t>
            </a:fld>
            <a:endParaRPr lang="en-US"/>
          </a:p>
        </p:txBody>
      </p:sp>
    </p:spTree>
    <p:extLst>
      <p:ext uri="{BB962C8B-B14F-4D97-AF65-F5344CB8AC3E}">
        <p14:creationId xmlns:p14="http://schemas.microsoft.com/office/powerpoint/2010/main" val="312862241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CAF34-91B3-8C83-2393-DDC44026525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83A02A3-E305-4E86-F6CD-7EA4885EF72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2B75D49-F0FF-D55A-B8B3-BEB2E5B65D2B}"/>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2/15/2024</a:t>
            </a:fld>
            <a:endParaRPr lang="en-US"/>
          </a:p>
        </p:txBody>
      </p:sp>
      <p:sp>
        <p:nvSpPr>
          <p:cNvPr id="5" name="Footer Placeholder 4">
            <a:extLst>
              <a:ext uri="{FF2B5EF4-FFF2-40B4-BE49-F238E27FC236}">
                <a16:creationId xmlns:a16="http://schemas.microsoft.com/office/drawing/2014/main" id="{B9FB1298-7E7A-0C8B-EA8C-0F3EB527DC6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91EE0407-0D19-7E65-BA43-C997C31537CC}"/>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4667874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827A1-BF89-2455-AB89-F891BAA2B9A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D1C0ADF-63C7-C882-9FEA-FF9F582D83E9}"/>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264FB9-8C8E-2BD5-6637-2E1D9E76876E}"/>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2/15/2024</a:t>
            </a:fld>
            <a:endParaRPr lang="en-US"/>
          </a:p>
        </p:txBody>
      </p:sp>
      <p:sp>
        <p:nvSpPr>
          <p:cNvPr id="5" name="Footer Placeholder 4">
            <a:extLst>
              <a:ext uri="{FF2B5EF4-FFF2-40B4-BE49-F238E27FC236}">
                <a16:creationId xmlns:a16="http://schemas.microsoft.com/office/drawing/2014/main" id="{0749EC12-3029-8E25-A443-57F0EA26D2A1}"/>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17EBB34E-32E0-57C8-EE29-B32DFF07F48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7051626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446B2-8D82-08E6-6636-B365E7EE1FA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E7850A5-5561-CAF4-25FE-771E537770E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F94485-30D7-BF59-88B5-284BA215843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FCCAA2-4FE4-BFB9-CF55-92357393A01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2/15/2024</a:t>
            </a:fld>
            <a:endParaRPr lang="en-US"/>
          </a:p>
        </p:txBody>
      </p:sp>
      <p:sp>
        <p:nvSpPr>
          <p:cNvPr id="6" name="Footer Placeholder 5">
            <a:extLst>
              <a:ext uri="{FF2B5EF4-FFF2-40B4-BE49-F238E27FC236}">
                <a16:creationId xmlns:a16="http://schemas.microsoft.com/office/drawing/2014/main" id="{A34B4B8F-8E7A-F9EC-6285-34075185B99B}"/>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DB562124-172F-94B5-BB4C-6A9981BD0B9A}"/>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BA284D5D-AA3B-413A-BEA1-5A6DD425024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7737922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3A1894-515C-08E3-4AD7-23FE4E963DE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D41B13C-6DC8-6F9E-A968-9E7FA9B890E1}"/>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A279B02-76B0-FA52-6C1B-0F149689A907}"/>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2/15/2024</a:t>
            </a:fld>
            <a:endParaRPr lang="en-US"/>
          </a:p>
        </p:txBody>
      </p:sp>
      <p:sp>
        <p:nvSpPr>
          <p:cNvPr id="5" name="Footer Placeholder 4">
            <a:extLst>
              <a:ext uri="{FF2B5EF4-FFF2-40B4-BE49-F238E27FC236}">
                <a16:creationId xmlns:a16="http://schemas.microsoft.com/office/drawing/2014/main" id="{A4AC090C-5B44-D8AC-96D0-E0FBAD5EA44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D3C7C6D-15EF-3201-FE4B-99BF248A7D6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55684250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0DB745-A084-1445-D899-59C31E3D4E2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A7BCCA36-E201-09DB-9377-F5530820B9D6}"/>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ABB1626-38F6-351F-F73F-6C1E51868A3C}"/>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700D610-92C3-850D-F4CD-AF9A90C46A4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2/15/2024</a:t>
            </a:fld>
            <a:endParaRPr lang="en-US"/>
          </a:p>
        </p:txBody>
      </p:sp>
      <p:sp>
        <p:nvSpPr>
          <p:cNvPr id="6" name="Footer Placeholder 5">
            <a:extLst>
              <a:ext uri="{FF2B5EF4-FFF2-40B4-BE49-F238E27FC236}">
                <a16:creationId xmlns:a16="http://schemas.microsoft.com/office/drawing/2014/main" id="{254CDDFE-68E9-364F-242A-F583E74F88E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D1F9ABA-C2E9-4FAB-D5B6-6D8258E9A6B8}"/>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22069047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60D21-4B13-587D-A2D9-5E99D2F001D8}"/>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33F28D2F-BFB4-212E-7647-52AA8EC25FA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A20D926-A861-5970-4944-165DEDBD4E97}"/>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D7A9D15-5D70-CDD4-0887-799F6A582287}"/>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372FD43-6A37-8FC7-C545-139625012F45}"/>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27EB626-EBDF-6887-EAF7-8D22DBF703D2}"/>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2/15/2024</a:t>
            </a:fld>
            <a:endParaRPr lang="en-US"/>
          </a:p>
        </p:txBody>
      </p:sp>
      <p:sp>
        <p:nvSpPr>
          <p:cNvPr id="8" name="Footer Placeholder 7">
            <a:extLst>
              <a:ext uri="{FF2B5EF4-FFF2-40B4-BE49-F238E27FC236}">
                <a16:creationId xmlns:a16="http://schemas.microsoft.com/office/drawing/2014/main" id="{19E26F4C-1B9E-B07B-7001-1CAA545037C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D8BC1DE3-6985-690E-8867-E64CC13629AD}"/>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7965319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54E3A7-E39D-86AC-0751-B35A47A10B4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9C23343C-E329-6C15-486C-6EB1CD7D8AC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2/15/2024</a:t>
            </a:fld>
            <a:endParaRPr lang="en-US"/>
          </a:p>
        </p:txBody>
      </p:sp>
      <p:sp>
        <p:nvSpPr>
          <p:cNvPr id="4" name="Footer Placeholder 3">
            <a:extLst>
              <a:ext uri="{FF2B5EF4-FFF2-40B4-BE49-F238E27FC236}">
                <a16:creationId xmlns:a16="http://schemas.microsoft.com/office/drawing/2014/main" id="{8AAA05C8-A432-3B2C-BAEA-3450B69FA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8B39B37-80E6-9B79-16D5-C0C38292FA59}"/>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0163414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B3DAD47-7519-6897-44E5-DBAD98593E6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2/15/2024</a:t>
            </a:fld>
            <a:endParaRPr lang="en-US"/>
          </a:p>
        </p:txBody>
      </p:sp>
      <p:sp>
        <p:nvSpPr>
          <p:cNvPr id="3" name="Footer Placeholder 2">
            <a:extLst>
              <a:ext uri="{FF2B5EF4-FFF2-40B4-BE49-F238E27FC236}">
                <a16:creationId xmlns:a16="http://schemas.microsoft.com/office/drawing/2014/main" id="{9B5DB4A1-1E72-FDA3-EF0F-7A685EE8EA6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8243DD24-DC1D-09A2-28AA-CD866088404E}"/>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0180737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42576-CE0C-7FB4-CD1D-5CA710E4FA4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3AEB1DD-7C7E-939D-BB12-F69CBE69E23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CC54670-6DFB-1F09-C937-D8C22B22A90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6493E85-D607-76F9-666C-19B3C19817FD}"/>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2/15/2024</a:t>
            </a:fld>
            <a:endParaRPr lang="en-US"/>
          </a:p>
        </p:txBody>
      </p:sp>
      <p:sp>
        <p:nvSpPr>
          <p:cNvPr id="6" name="Footer Placeholder 5">
            <a:extLst>
              <a:ext uri="{FF2B5EF4-FFF2-40B4-BE49-F238E27FC236}">
                <a16:creationId xmlns:a16="http://schemas.microsoft.com/office/drawing/2014/main" id="{8FCB23E3-7E52-FF4E-AE0C-1EC8B57852A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042456A-0C28-C079-DF99-31F8F5C3F5E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7336564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D75A14-B090-AB69-42CB-D351D3F85B7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68DD392-642F-DB51-97F3-5F27212564E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46B8F2-C8E8-7A53-F182-FF9A3CE6124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E54AAE-A612-73A8-E5B2-B0926669037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2/15/2024</a:t>
            </a:fld>
            <a:endParaRPr lang="en-US"/>
          </a:p>
        </p:txBody>
      </p:sp>
      <p:sp>
        <p:nvSpPr>
          <p:cNvPr id="6" name="Footer Placeholder 5">
            <a:extLst>
              <a:ext uri="{FF2B5EF4-FFF2-40B4-BE49-F238E27FC236}">
                <a16:creationId xmlns:a16="http://schemas.microsoft.com/office/drawing/2014/main" id="{EBEE9846-34C6-3964-23C1-97F60A606DF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FD3A427-039A-6988-4A08-E18C876758E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5041608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4303B6-A4A6-87C3-B5BC-6816F0E13322}"/>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9CFBDD2-3614-AD2F-D406-F6AA13CC1800}"/>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10F1FEC-64A8-900C-EA7F-7602192E682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2/15/2024</a:t>
            </a:fld>
            <a:endParaRPr lang="en-US"/>
          </a:p>
        </p:txBody>
      </p:sp>
      <p:sp>
        <p:nvSpPr>
          <p:cNvPr id="5" name="Footer Placeholder 4">
            <a:extLst>
              <a:ext uri="{FF2B5EF4-FFF2-40B4-BE49-F238E27FC236}">
                <a16:creationId xmlns:a16="http://schemas.microsoft.com/office/drawing/2014/main" id="{0A3BE049-F3A7-E6C5-EA40-43905CD4DA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2E369D19-BBC5-2493-89D9-E663BA8F848A}"/>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62484487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35BB4E2-0492-BBB1-95AD-83085A006ADD}"/>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C14FDA3-608C-3E18-02DB-AC1A4B87BEA1}"/>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5D723B-2A73-F1DF-D7D1-519B200129B4}"/>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2/15/2024</a:t>
            </a:fld>
            <a:endParaRPr lang="en-US"/>
          </a:p>
        </p:txBody>
      </p:sp>
      <p:sp>
        <p:nvSpPr>
          <p:cNvPr id="5" name="Footer Placeholder 4">
            <a:extLst>
              <a:ext uri="{FF2B5EF4-FFF2-40B4-BE49-F238E27FC236}">
                <a16:creationId xmlns:a16="http://schemas.microsoft.com/office/drawing/2014/main" id="{A9BDE330-C6AF-4877-8C0E-5C7891315B9F}"/>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ECE8FC0-40C8-A484-88F5-BFF0616C98A5}"/>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6343537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BE618D-82B2-4388-B6ED-632E5C34FA2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4BD4818-3F7A-48DF-9956-9472DE3695C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877D9FE-4542-4B6D-BED3-80FF74001918}"/>
              </a:ext>
            </a:extLst>
          </p:cNvPr>
          <p:cNvSpPr>
            <a:spLocks noGrp="1"/>
          </p:cNvSpPr>
          <p:nvPr>
            <p:ph type="dt" sz="half" idx="10"/>
          </p:nvPr>
        </p:nvSpPr>
        <p:spPr/>
        <p:txBody>
          <a:bodyPr/>
          <a:lstStyle/>
          <a:p>
            <a:fld id="{4BAA4CD5-4A2C-483E-934D-5884BF113CC6}" type="datetimeFigureOut">
              <a:rPr lang="zh-CN" altLang="en-US" smtClean="0"/>
              <a:t>2024/12/15</a:t>
            </a:fld>
            <a:endParaRPr lang="zh-CN" altLang="en-US"/>
          </a:p>
        </p:txBody>
      </p:sp>
      <p:sp>
        <p:nvSpPr>
          <p:cNvPr id="5" name="页脚占位符 4">
            <a:extLst>
              <a:ext uri="{FF2B5EF4-FFF2-40B4-BE49-F238E27FC236}">
                <a16:creationId xmlns:a16="http://schemas.microsoft.com/office/drawing/2014/main" id="{65384F39-7134-4A25-9418-62E75323F45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044D229-D6EA-42FA-8835-A4E749F3C69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90517521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A95944-72BE-B113-3F06-5CB8E9539FB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A60D37-2C66-1342-CF47-B2BB35BE9DC5}"/>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E82B33-DA89-8AD5-6DF4-64BA496C28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E93FAE-7187-CCF1-D76D-982BFCB4DB2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2/15/2024</a:t>
            </a:fld>
            <a:endParaRPr lang="en-US"/>
          </a:p>
        </p:txBody>
      </p:sp>
      <p:sp>
        <p:nvSpPr>
          <p:cNvPr id="6" name="Footer Placeholder 5">
            <a:extLst>
              <a:ext uri="{FF2B5EF4-FFF2-40B4-BE49-F238E27FC236}">
                <a16:creationId xmlns:a16="http://schemas.microsoft.com/office/drawing/2014/main" id="{000A04E0-8BED-B566-9C1F-FB1E7F87D6C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4CC6522-CDF7-25C4-C716-0E4B21B686C3}"/>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41ACF46F-940A-4D9E-B1A6-4C2842AF93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8110433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A6C516-A2EE-4CEF-869C-A615EE24F2D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EC6E3C1-590E-42DF-995E-5B22C47D6A4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38DA3DF-01F9-4A06-BC15-FD063155E949}"/>
              </a:ext>
            </a:extLst>
          </p:cNvPr>
          <p:cNvSpPr>
            <a:spLocks noGrp="1"/>
          </p:cNvSpPr>
          <p:nvPr>
            <p:ph type="dt" sz="half" idx="10"/>
          </p:nvPr>
        </p:nvSpPr>
        <p:spPr/>
        <p:txBody>
          <a:bodyPr/>
          <a:lstStyle/>
          <a:p>
            <a:fld id="{4BAA4CD5-4A2C-483E-934D-5884BF113CC6}" type="datetimeFigureOut">
              <a:rPr lang="zh-CN" altLang="en-US" smtClean="0"/>
              <a:t>2024/12/15</a:t>
            </a:fld>
            <a:endParaRPr lang="zh-CN" altLang="en-US"/>
          </a:p>
        </p:txBody>
      </p:sp>
      <p:sp>
        <p:nvSpPr>
          <p:cNvPr id="5" name="页脚占位符 4">
            <a:extLst>
              <a:ext uri="{FF2B5EF4-FFF2-40B4-BE49-F238E27FC236}">
                <a16:creationId xmlns:a16="http://schemas.microsoft.com/office/drawing/2014/main" id="{BD2040D6-5535-4C9B-8AE3-82C67F806A2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9113879-E2EA-42B1-9EC3-7BA0A25B55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095154156"/>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F56498-6282-45C9-932B-68C8C0D343A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72E843B-C634-481D-B38A-6E4CA140FC8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8BF9AA4-F5E7-4ED6-8D8A-116F39D3DA22}"/>
              </a:ext>
            </a:extLst>
          </p:cNvPr>
          <p:cNvSpPr>
            <a:spLocks noGrp="1"/>
          </p:cNvSpPr>
          <p:nvPr>
            <p:ph type="dt" sz="half" idx="10"/>
          </p:nvPr>
        </p:nvSpPr>
        <p:spPr/>
        <p:txBody>
          <a:bodyPr/>
          <a:lstStyle/>
          <a:p>
            <a:fld id="{4BAA4CD5-4A2C-483E-934D-5884BF113CC6}" type="datetimeFigureOut">
              <a:rPr lang="zh-CN" altLang="en-US" smtClean="0"/>
              <a:t>2024/12/15</a:t>
            </a:fld>
            <a:endParaRPr lang="zh-CN" altLang="en-US"/>
          </a:p>
        </p:txBody>
      </p:sp>
      <p:sp>
        <p:nvSpPr>
          <p:cNvPr id="5" name="页脚占位符 4">
            <a:extLst>
              <a:ext uri="{FF2B5EF4-FFF2-40B4-BE49-F238E27FC236}">
                <a16:creationId xmlns:a16="http://schemas.microsoft.com/office/drawing/2014/main" id="{532C6839-A840-40FC-9246-E5DD325483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174940A-8FEF-4AEB-8775-E032356BDDFA}"/>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712538587"/>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E2717C-0CAF-4105-9648-2C909BFD1E3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526A13E-F045-4741-9A78-E9904223C83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39CEF3E-70C2-4E97-95DB-7B23DB08983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2DDE664-5A5D-460D-ABCF-8BBA7F0E503E}"/>
              </a:ext>
            </a:extLst>
          </p:cNvPr>
          <p:cNvSpPr>
            <a:spLocks noGrp="1"/>
          </p:cNvSpPr>
          <p:nvPr>
            <p:ph type="dt" sz="half" idx="10"/>
          </p:nvPr>
        </p:nvSpPr>
        <p:spPr/>
        <p:txBody>
          <a:bodyPr/>
          <a:lstStyle/>
          <a:p>
            <a:fld id="{4BAA4CD5-4A2C-483E-934D-5884BF113CC6}" type="datetimeFigureOut">
              <a:rPr lang="zh-CN" altLang="en-US" smtClean="0"/>
              <a:t>2024/12/15</a:t>
            </a:fld>
            <a:endParaRPr lang="zh-CN" altLang="en-US"/>
          </a:p>
        </p:txBody>
      </p:sp>
      <p:sp>
        <p:nvSpPr>
          <p:cNvPr id="6" name="页脚占位符 5">
            <a:extLst>
              <a:ext uri="{FF2B5EF4-FFF2-40B4-BE49-F238E27FC236}">
                <a16:creationId xmlns:a16="http://schemas.microsoft.com/office/drawing/2014/main" id="{CDC4279C-C7C0-4EB9-AB0D-9EC826B1193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80241DA-6A85-4E10-BCB1-4F6642269E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2856864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5F6FEE-AAB2-442B-8A4A-81EC48F9DEF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3BEF75E-4CBA-4D9E-A8F4-5D49C0DD5A5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A07D0E3-069A-4DBC-8B62-247D83B913E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0B2A748-339C-442D-857A-08C62C04F7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8B0C134-504B-4646-A456-D066391303B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68582DE-EA91-4892-8560-E6398F60E7AA}"/>
              </a:ext>
            </a:extLst>
          </p:cNvPr>
          <p:cNvSpPr>
            <a:spLocks noGrp="1"/>
          </p:cNvSpPr>
          <p:nvPr>
            <p:ph type="dt" sz="half" idx="10"/>
          </p:nvPr>
        </p:nvSpPr>
        <p:spPr/>
        <p:txBody>
          <a:bodyPr/>
          <a:lstStyle/>
          <a:p>
            <a:fld id="{4BAA4CD5-4A2C-483E-934D-5884BF113CC6}" type="datetimeFigureOut">
              <a:rPr lang="zh-CN" altLang="en-US" smtClean="0"/>
              <a:t>2024/12/15</a:t>
            </a:fld>
            <a:endParaRPr lang="zh-CN" altLang="en-US"/>
          </a:p>
        </p:txBody>
      </p:sp>
      <p:sp>
        <p:nvSpPr>
          <p:cNvPr id="8" name="页脚占位符 7">
            <a:extLst>
              <a:ext uri="{FF2B5EF4-FFF2-40B4-BE49-F238E27FC236}">
                <a16:creationId xmlns:a16="http://schemas.microsoft.com/office/drawing/2014/main" id="{B3EBAD97-CD70-41E9-8F1E-179D26570E6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E614AF7-4D86-4572-96EB-39C36000BFB0}"/>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74372942"/>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818816-BFA0-447D-847F-5969E00887D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D6D41AA-9663-44D9-9FC0-B4BF8B9DD3EC}"/>
              </a:ext>
            </a:extLst>
          </p:cNvPr>
          <p:cNvSpPr>
            <a:spLocks noGrp="1"/>
          </p:cNvSpPr>
          <p:nvPr>
            <p:ph type="dt" sz="half" idx="10"/>
          </p:nvPr>
        </p:nvSpPr>
        <p:spPr/>
        <p:txBody>
          <a:bodyPr/>
          <a:lstStyle/>
          <a:p>
            <a:fld id="{4BAA4CD5-4A2C-483E-934D-5884BF113CC6}" type="datetimeFigureOut">
              <a:rPr lang="zh-CN" altLang="en-US" smtClean="0"/>
              <a:t>2024/12/15</a:t>
            </a:fld>
            <a:endParaRPr lang="zh-CN" altLang="en-US"/>
          </a:p>
        </p:txBody>
      </p:sp>
      <p:sp>
        <p:nvSpPr>
          <p:cNvPr id="4" name="页脚占位符 3">
            <a:extLst>
              <a:ext uri="{FF2B5EF4-FFF2-40B4-BE49-F238E27FC236}">
                <a16:creationId xmlns:a16="http://schemas.microsoft.com/office/drawing/2014/main" id="{33CBC582-E017-4883-8279-F283D8BD92B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5A0A01E-AD55-4B2D-852B-38634892D726}"/>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879928182"/>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9D8CA2F-D2EE-4D87-AFD1-D52A3EA79B8D}"/>
              </a:ext>
            </a:extLst>
          </p:cNvPr>
          <p:cNvSpPr>
            <a:spLocks noGrp="1"/>
          </p:cNvSpPr>
          <p:nvPr>
            <p:ph type="dt" sz="half" idx="10"/>
          </p:nvPr>
        </p:nvSpPr>
        <p:spPr/>
        <p:txBody>
          <a:bodyPr/>
          <a:lstStyle/>
          <a:p>
            <a:fld id="{4BAA4CD5-4A2C-483E-934D-5884BF113CC6}" type="datetimeFigureOut">
              <a:rPr lang="zh-CN" altLang="en-US" smtClean="0"/>
              <a:t>2024/12/15</a:t>
            </a:fld>
            <a:endParaRPr lang="zh-CN" altLang="en-US"/>
          </a:p>
        </p:txBody>
      </p:sp>
      <p:sp>
        <p:nvSpPr>
          <p:cNvPr id="3" name="页脚占位符 2">
            <a:extLst>
              <a:ext uri="{FF2B5EF4-FFF2-40B4-BE49-F238E27FC236}">
                <a16:creationId xmlns:a16="http://schemas.microsoft.com/office/drawing/2014/main" id="{5BAFBD07-83DD-4FCA-A480-97A22591888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A8742E5-C07C-4444-B225-02116D9EA99D}"/>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168370748"/>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3978EC-9B90-4CB4-BE2E-362577328AA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52917AE-55A0-4BAC-9794-7B099A91ED7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ADF4CF0-82FD-4CC9-A3CA-13EA9E07A79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1163B42-AD6F-49B1-8810-7C97CA62C98D}"/>
              </a:ext>
            </a:extLst>
          </p:cNvPr>
          <p:cNvSpPr>
            <a:spLocks noGrp="1"/>
          </p:cNvSpPr>
          <p:nvPr>
            <p:ph type="dt" sz="half" idx="10"/>
          </p:nvPr>
        </p:nvSpPr>
        <p:spPr/>
        <p:txBody>
          <a:bodyPr/>
          <a:lstStyle/>
          <a:p>
            <a:fld id="{4BAA4CD5-4A2C-483E-934D-5884BF113CC6}" type="datetimeFigureOut">
              <a:rPr lang="zh-CN" altLang="en-US" smtClean="0"/>
              <a:t>2024/12/15</a:t>
            </a:fld>
            <a:endParaRPr lang="zh-CN" altLang="en-US"/>
          </a:p>
        </p:txBody>
      </p:sp>
      <p:sp>
        <p:nvSpPr>
          <p:cNvPr id="6" name="页脚占位符 5">
            <a:extLst>
              <a:ext uri="{FF2B5EF4-FFF2-40B4-BE49-F238E27FC236}">
                <a16:creationId xmlns:a16="http://schemas.microsoft.com/office/drawing/2014/main" id="{56D728F6-F877-4762-8EF1-8B0B8B69E12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2C13315-E17E-4F72-9AFE-31C74FF1887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1413952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33E569-24C5-442F-8ED6-BC2E2A4CB47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67EE174-6AA9-49B9-AEAB-2439B0FE1A7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D6269A7-BC65-4F13-A73F-18E530440DA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EE7DC1C-57C7-4DEC-A548-138269233F55}"/>
              </a:ext>
            </a:extLst>
          </p:cNvPr>
          <p:cNvSpPr>
            <a:spLocks noGrp="1"/>
          </p:cNvSpPr>
          <p:nvPr>
            <p:ph type="dt" sz="half" idx="10"/>
          </p:nvPr>
        </p:nvSpPr>
        <p:spPr/>
        <p:txBody>
          <a:bodyPr/>
          <a:lstStyle/>
          <a:p>
            <a:fld id="{4BAA4CD5-4A2C-483E-934D-5884BF113CC6}" type="datetimeFigureOut">
              <a:rPr lang="zh-CN" altLang="en-US" smtClean="0"/>
              <a:t>2024/12/15</a:t>
            </a:fld>
            <a:endParaRPr lang="zh-CN" altLang="en-US"/>
          </a:p>
        </p:txBody>
      </p:sp>
      <p:sp>
        <p:nvSpPr>
          <p:cNvPr id="6" name="页脚占位符 5">
            <a:extLst>
              <a:ext uri="{FF2B5EF4-FFF2-40B4-BE49-F238E27FC236}">
                <a16:creationId xmlns:a16="http://schemas.microsoft.com/office/drawing/2014/main" id="{825320C6-563B-47E6-BBA9-35BAB0CE281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1311AC6-62A9-4D18-8761-AC607FA6866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906244263"/>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4BFBFD-FB1B-42B6-AFE1-84E59C27D3C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11549C3-961C-41AC-BB41-B48FD8F26B2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5A00141-ADD5-45EA-A05D-84B3AE0022D2}"/>
              </a:ext>
            </a:extLst>
          </p:cNvPr>
          <p:cNvSpPr>
            <a:spLocks noGrp="1"/>
          </p:cNvSpPr>
          <p:nvPr>
            <p:ph type="dt" sz="half" idx="10"/>
          </p:nvPr>
        </p:nvSpPr>
        <p:spPr/>
        <p:txBody>
          <a:bodyPr/>
          <a:lstStyle/>
          <a:p>
            <a:fld id="{4BAA4CD5-4A2C-483E-934D-5884BF113CC6}" type="datetimeFigureOut">
              <a:rPr lang="zh-CN" altLang="en-US" smtClean="0"/>
              <a:t>2024/12/15</a:t>
            </a:fld>
            <a:endParaRPr lang="zh-CN" altLang="en-US"/>
          </a:p>
        </p:txBody>
      </p:sp>
      <p:sp>
        <p:nvSpPr>
          <p:cNvPr id="5" name="页脚占位符 4">
            <a:extLst>
              <a:ext uri="{FF2B5EF4-FFF2-40B4-BE49-F238E27FC236}">
                <a16:creationId xmlns:a16="http://schemas.microsoft.com/office/drawing/2014/main" id="{1FA70CA6-15E6-4479-8708-46D574E94A1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B088DD7-C7BC-4059-BC5C-E8A325E9A1D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07934096"/>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19695C0-2E4D-47A8-80F8-6E321AB7A41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7C46311-463D-48B4-A3EF-6DD7A0E7148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9E81465-BB0A-4E66-8A85-81D448BD2000}"/>
              </a:ext>
            </a:extLst>
          </p:cNvPr>
          <p:cNvSpPr>
            <a:spLocks noGrp="1"/>
          </p:cNvSpPr>
          <p:nvPr>
            <p:ph type="dt" sz="half" idx="10"/>
          </p:nvPr>
        </p:nvSpPr>
        <p:spPr/>
        <p:txBody>
          <a:bodyPr/>
          <a:lstStyle/>
          <a:p>
            <a:fld id="{4BAA4CD5-4A2C-483E-934D-5884BF113CC6}" type="datetimeFigureOut">
              <a:rPr lang="zh-CN" altLang="en-US" smtClean="0"/>
              <a:t>2024/12/15</a:t>
            </a:fld>
            <a:endParaRPr lang="zh-CN" altLang="en-US"/>
          </a:p>
        </p:txBody>
      </p:sp>
      <p:sp>
        <p:nvSpPr>
          <p:cNvPr id="5" name="页脚占位符 4">
            <a:extLst>
              <a:ext uri="{FF2B5EF4-FFF2-40B4-BE49-F238E27FC236}">
                <a16:creationId xmlns:a16="http://schemas.microsoft.com/office/drawing/2014/main" id="{9CCBABBA-F7DD-4507-882A-F8ACEAFBEE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063F494-431A-4E2D-B445-3E49DDCED27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502256945"/>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26" Type="http://schemas.openxmlformats.org/officeDocument/2006/relationships/slideLayout" Target="../slideLayouts/slideLayout48.xml"/><Relationship Id="rId3" Type="http://schemas.openxmlformats.org/officeDocument/2006/relationships/slideLayout" Target="../slideLayouts/slideLayout25.xml"/><Relationship Id="rId21" Type="http://schemas.openxmlformats.org/officeDocument/2006/relationships/slideLayout" Target="../slideLayouts/slideLayout43.xml"/><Relationship Id="rId34" Type="http://schemas.openxmlformats.org/officeDocument/2006/relationships/theme" Target="../theme/theme3.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5" Type="http://schemas.openxmlformats.org/officeDocument/2006/relationships/slideLayout" Target="../slideLayouts/slideLayout47.xml"/><Relationship Id="rId33" Type="http://schemas.openxmlformats.org/officeDocument/2006/relationships/slideLayout" Target="../slideLayouts/slideLayout55.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29" Type="http://schemas.openxmlformats.org/officeDocument/2006/relationships/slideLayout" Target="../slideLayouts/slideLayout51.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24" Type="http://schemas.openxmlformats.org/officeDocument/2006/relationships/slideLayout" Target="../slideLayouts/slideLayout46.xml"/><Relationship Id="rId32" Type="http://schemas.openxmlformats.org/officeDocument/2006/relationships/slideLayout" Target="../slideLayouts/slideLayout54.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23" Type="http://schemas.openxmlformats.org/officeDocument/2006/relationships/slideLayout" Target="../slideLayouts/slideLayout45.xml"/><Relationship Id="rId28" Type="http://schemas.openxmlformats.org/officeDocument/2006/relationships/slideLayout" Target="../slideLayouts/slideLayout50.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31" Type="http://schemas.openxmlformats.org/officeDocument/2006/relationships/slideLayout" Target="../slideLayouts/slideLayout53.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slideLayout" Target="../slideLayouts/slideLayout44.xml"/><Relationship Id="rId27" Type="http://schemas.openxmlformats.org/officeDocument/2006/relationships/slideLayout" Target="../slideLayouts/slideLayout49.xml"/><Relationship Id="rId30" Type="http://schemas.openxmlformats.org/officeDocument/2006/relationships/slideLayout" Target="../slideLayouts/slideLayout5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4.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5.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6.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7.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8.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Picture 2" descr="A pink background with white leaves and black text&#10;&#10;Description automatically generated">
            <a:extLst>
              <a:ext uri="{FF2B5EF4-FFF2-40B4-BE49-F238E27FC236}">
                <a16:creationId xmlns:a16="http://schemas.microsoft.com/office/drawing/2014/main" id="{4BCF3A24-E3EF-4F11-0817-35FB1A616A71}"/>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2506325" y="295275"/>
            <a:ext cx="1285874" cy="1285874"/>
          </a:xfrm>
          <a:prstGeom prst="rect">
            <a:avLst/>
          </a:prstGeom>
        </p:spPr>
      </p:pic>
    </p:spTree>
    <p:extLst>
      <p:ext uri="{BB962C8B-B14F-4D97-AF65-F5344CB8AC3E}">
        <p14:creationId xmlns:p14="http://schemas.microsoft.com/office/powerpoint/2010/main" val="11643821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7A8A928-CC50-E6C3-27DE-E5CBFDA5CDB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BEA144C-85D3-7827-65C3-7FC9D29201C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E00538E-12AE-1441-43AE-6913144AF27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2DB82B4-ED82-41B5-BEFE-4DCB3803331A}" type="datetimeFigureOut">
              <a:rPr lang="en-US" smtClean="0"/>
              <a:t>12/15/2024</a:t>
            </a:fld>
            <a:endParaRPr lang="en-US"/>
          </a:p>
        </p:txBody>
      </p:sp>
      <p:sp>
        <p:nvSpPr>
          <p:cNvPr id="5" name="Footer Placeholder 4">
            <a:extLst>
              <a:ext uri="{FF2B5EF4-FFF2-40B4-BE49-F238E27FC236}">
                <a16:creationId xmlns:a16="http://schemas.microsoft.com/office/drawing/2014/main" id="{E9AEB638-3D0E-0697-BBA1-86DED7789C1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47B9EB2-5FF2-972B-BD9E-4B65F906893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346C72-E34F-4759-9C51-E64F317BD0AF}" type="slidenum">
              <a:rPr lang="en-US" smtClean="0"/>
              <a:t>‹#›</a:t>
            </a:fld>
            <a:endParaRPr lang="en-US"/>
          </a:p>
        </p:txBody>
      </p:sp>
    </p:spTree>
    <p:extLst>
      <p:ext uri="{BB962C8B-B14F-4D97-AF65-F5344CB8AC3E}">
        <p14:creationId xmlns:p14="http://schemas.microsoft.com/office/powerpoint/2010/main" val="2866168833"/>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
        <p:cNvGrpSpPr/>
        <p:nvPr/>
      </p:nvGrpSpPr>
      <p:grpSpPr>
        <a:xfrm>
          <a:off x="0" y="0"/>
          <a:ext cx="0" cy="0"/>
          <a:chOff x="0" y="0"/>
          <a:chExt cx="0" cy="0"/>
        </a:xfrm>
      </p:grpSpPr>
    </p:spTree>
    <p:extLst>
      <p:ext uri="{BB962C8B-B14F-4D97-AF65-F5344CB8AC3E}">
        <p14:creationId xmlns:p14="http://schemas.microsoft.com/office/powerpoint/2010/main" val="2603034500"/>
      </p:ext>
    </p:extLst>
  </p:cSld>
  <p:clrMap bg1="lt1" tx1="dk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 id="2147483704" r:id="rId20"/>
    <p:sldLayoutId id="2147483705" r:id="rId21"/>
    <p:sldLayoutId id="2147483706" r:id="rId22"/>
    <p:sldLayoutId id="2147483707" r:id="rId23"/>
    <p:sldLayoutId id="2147483708" r:id="rId24"/>
    <p:sldLayoutId id="2147483709" r:id="rId25"/>
    <p:sldLayoutId id="2147483710" r:id="rId26"/>
    <p:sldLayoutId id="2147483711" r:id="rId27"/>
    <p:sldLayoutId id="2147483712" r:id="rId28"/>
    <p:sldLayoutId id="2147483713" r:id="rId29"/>
    <p:sldLayoutId id="2147483714" r:id="rId30"/>
    <p:sldLayoutId id="2147483715" r:id="rId31"/>
    <p:sldLayoutId id="2147483716" r:id="rId32"/>
    <p:sldLayoutId id="2147483717" r:id="rId33"/>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28481"/>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F946B00-2243-4271-A32C-F954EDEC2716}" type="slidenum">
              <a:rPr lang="en-US" smtClean="0"/>
              <a:t>‹#›</a:t>
            </a:fld>
            <a:endParaRPr lang="en-US"/>
          </a:p>
        </p:txBody>
      </p:sp>
    </p:spTree>
    <p:extLst>
      <p:ext uri="{BB962C8B-B14F-4D97-AF65-F5344CB8AC3E}">
        <p14:creationId xmlns:p14="http://schemas.microsoft.com/office/powerpoint/2010/main" val="265449711"/>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2537971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77307B7-6DCA-49DA-B0F7-BEEAF8CF2EC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4D708ED-BB28-4E01-901F-20C5D234F4E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AB604CF-AE26-40B7-A40A-88DF8D1F6C1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AA4CD5-4A2C-483E-934D-5884BF113CC6}" type="datetimeFigureOut">
              <a:rPr lang="zh-CN" altLang="en-US" smtClean="0"/>
              <a:t>2024/12/15</a:t>
            </a:fld>
            <a:endParaRPr lang="zh-CN" altLang="en-US"/>
          </a:p>
        </p:txBody>
      </p:sp>
      <p:sp>
        <p:nvSpPr>
          <p:cNvPr id="5" name="页脚占位符 4">
            <a:extLst>
              <a:ext uri="{FF2B5EF4-FFF2-40B4-BE49-F238E27FC236}">
                <a16:creationId xmlns:a16="http://schemas.microsoft.com/office/drawing/2014/main" id="{69B3C497-A4C5-4AB8-96E7-21144E1A580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2E9D77F-233D-4C89-9FFC-7A29A0265A2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795579819"/>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84053745"/>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0.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2.GIF"/><Relationship Id="rId3" Type="http://schemas.openxmlformats.org/officeDocument/2006/relationships/slideLayout" Target="../slideLayouts/slideLayout68.xml"/><Relationship Id="rId7" Type="http://schemas.openxmlformats.org/officeDocument/2006/relationships/audio" Target="../media/audio3.wav"/><Relationship Id="rId12" Type="http://schemas.openxmlformats.org/officeDocument/2006/relationships/image" Target="../media/image31.png"/><Relationship Id="rId2" Type="http://schemas.openxmlformats.org/officeDocument/2006/relationships/audio" Target="../media/media3.mp3"/><Relationship Id="rId16" Type="http://schemas.openxmlformats.org/officeDocument/2006/relationships/image" Target="../media/image28.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30.wmf"/><Relationship Id="rId5" Type="http://schemas.openxmlformats.org/officeDocument/2006/relationships/audio" Target="../media/audio1.wav"/><Relationship Id="rId15" Type="http://schemas.openxmlformats.org/officeDocument/2006/relationships/image" Target="../media/image34.png"/><Relationship Id="rId10" Type="http://schemas.openxmlformats.org/officeDocument/2006/relationships/oleObject" Target="../embeddings/oleObject1.bin"/><Relationship Id="rId4" Type="http://schemas.openxmlformats.org/officeDocument/2006/relationships/notesSlide" Target="../notesSlides/notesSlide4.xml"/><Relationship Id="rId9" Type="http://schemas.openxmlformats.org/officeDocument/2006/relationships/audio" Target="../media/audio5.wav"/><Relationship Id="rId1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6.png"/><Relationship Id="rId1" Type="http://schemas.openxmlformats.org/officeDocument/2006/relationships/slideLayout" Target="../slideLayouts/slideLayout61.xml"/></Relationships>
</file>

<file path=ppt/slides/_rels/slide12.xml.rels><?xml version="1.0" encoding="UTF-8" standalone="yes"?>
<Relationships xmlns="http://schemas.openxmlformats.org/package/2006/relationships"><Relationship Id="rId3" Type="http://schemas.openxmlformats.org/officeDocument/2006/relationships/image" Target="../media/image37.svg"/><Relationship Id="rId2" Type="http://schemas.openxmlformats.org/officeDocument/2006/relationships/image" Target="../media/image36.png"/><Relationship Id="rId1" Type="http://schemas.openxmlformats.org/officeDocument/2006/relationships/slideLayout" Target="../slideLayouts/slideLayout105.xml"/><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image" Target="../media/image37.svg"/><Relationship Id="rId2" Type="http://schemas.openxmlformats.org/officeDocument/2006/relationships/image" Target="../media/image36.png"/><Relationship Id="rId1" Type="http://schemas.openxmlformats.org/officeDocument/2006/relationships/slideLayout" Target="../slideLayouts/slideLayout105.xml"/><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g"/><Relationship Id="rId1" Type="http://schemas.openxmlformats.org/officeDocument/2006/relationships/slideLayout" Target="../slideLayouts/slideLayout84.xml"/></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9.jpg"/><Relationship Id="rId1" Type="http://schemas.openxmlformats.org/officeDocument/2006/relationships/slideLayout" Target="../slideLayouts/slideLayout84.xml"/><Relationship Id="rId5" Type="http://schemas.openxmlformats.org/officeDocument/2006/relationships/image" Target="../media/image43.png"/><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g"/><Relationship Id="rId1" Type="http://schemas.openxmlformats.org/officeDocument/2006/relationships/slideLayout" Target="../slideLayouts/slideLayout95.xml"/><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 Id="rId5" Type="http://schemas.openxmlformats.org/officeDocument/2006/relationships/image" Target="../media/image46.png"/><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0.png"/><Relationship Id="rId1" Type="http://schemas.openxmlformats.org/officeDocument/2006/relationships/slideLayout" Target="../slideLayouts/slideLayout33.xml"/><Relationship Id="rId6" Type="http://schemas.openxmlformats.org/officeDocument/2006/relationships/image" Target="../media/image24.png"/><Relationship Id="rId5" Type="http://schemas.openxmlformats.org/officeDocument/2006/relationships/image" Target="../media/image23.svg"/><Relationship Id="rId4" Type="http://schemas.openxmlformats.org/officeDocument/2006/relationships/image" Target="../media/image22.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1.xml"/></Relationships>
</file>

<file path=ppt/slides/_rels/slide5.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20.png"/><Relationship Id="rId1" Type="http://schemas.openxmlformats.org/officeDocument/2006/relationships/slideLayout" Target="../slideLayouts/slideLayout33.xml"/><Relationship Id="rId6" Type="http://schemas.openxmlformats.org/officeDocument/2006/relationships/image" Target="../media/image27.png"/><Relationship Id="rId5" Type="http://schemas.openxmlformats.org/officeDocument/2006/relationships/image" Target="../media/image23.svg"/><Relationship Id="rId4" Type="http://schemas.openxmlformats.org/officeDocument/2006/relationships/image" Target="../media/image22.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68.xml"/><Relationship Id="rId2" Type="http://schemas.microsoft.com/office/2007/relationships/media" Target="../media/media2.mp3"/><Relationship Id="rId1" Type="http://schemas.openxmlformats.org/officeDocument/2006/relationships/audio" Target="NULL" TargetMode="External"/><Relationship Id="rId5" Type="http://schemas.openxmlformats.org/officeDocument/2006/relationships/image" Target="../media/image29.png"/><Relationship Id="rId4" Type="http://schemas.openxmlformats.org/officeDocument/2006/relationships/image" Target="../media/image28.png"/></Relationships>
</file>

<file path=ppt/slides/_rels/slide7.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2.GIF"/><Relationship Id="rId3" Type="http://schemas.openxmlformats.org/officeDocument/2006/relationships/slideLayout" Target="../slideLayouts/slideLayout68.xml"/><Relationship Id="rId7" Type="http://schemas.openxmlformats.org/officeDocument/2006/relationships/audio" Target="../media/audio3.wav"/><Relationship Id="rId12" Type="http://schemas.openxmlformats.org/officeDocument/2006/relationships/image" Target="../media/image31.png"/><Relationship Id="rId2" Type="http://schemas.openxmlformats.org/officeDocument/2006/relationships/audio" Target="../media/media3.mp3"/><Relationship Id="rId16" Type="http://schemas.openxmlformats.org/officeDocument/2006/relationships/image" Target="../media/image28.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30.wmf"/><Relationship Id="rId5" Type="http://schemas.openxmlformats.org/officeDocument/2006/relationships/audio" Target="../media/audio1.wav"/><Relationship Id="rId15" Type="http://schemas.openxmlformats.org/officeDocument/2006/relationships/image" Target="../media/image34.png"/><Relationship Id="rId10" Type="http://schemas.openxmlformats.org/officeDocument/2006/relationships/oleObject" Target="../embeddings/oleObject1.bin"/><Relationship Id="rId4" Type="http://schemas.openxmlformats.org/officeDocument/2006/relationships/notesSlide" Target="../notesSlides/notesSlide1.xml"/><Relationship Id="rId9" Type="http://schemas.openxmlformats.org/officeDocument/2006/relationships/audio" Target="../media/audio5.wav"/><Relationship Id="rId14" Type="http://schemas.openxmlformats.org/officeDocument/2006/relationships/image" Target="../media/image33.png"/></Relationships>
</file>

<file path=ppt/slides/_rels/slide8.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2.GIF"/><Relationship Id="rId3" Type="http://schemas.openxmlformats.org/officeDocument/2006/relationships/slideLayout" Target="../slideLayouts/slideLayout68.xml"/><Relationship Id="rId7" Type="http://schemas.openxmlformats.org/officeDocument/2006/relationships/audio" Target="../media/audio3.wav"/><Relationship Id="rId12" Type="http://schemas.openxmlformats.org/officeDocument/2006/relationships/image" Target="../media/image31.png"/><Relationship Id="rId2" Type="http://schemas.openxmlformats.org/officeDocument/2006/relationships/audio" Target="../media/media3.mp3"/><Relationship Id="rId16" Type="http://schemas.openxmlformats.org/officeDocument/2006/relationships/image" Target="../media/image34.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30.wmf"/><Relationship Id="rId5" Type="http://schemas.openxmlformats.org/officeDocument/2006/relationships/audio" Target="../media/audio1.wav"/><Relationship Id="rId15" Type="http://schemas.openxmlformats.org/officeDocument/2006/relationships/image" Target="../media/image28.png"/><Relationship Id="rId10" Type="http://schemas.openxmlformats.org/officeDocument/2006/relationships/oleObject" Target="../embeddings/oleObject1.bin"/><Relationship Id="rId4" Type="http://schemas.openxmlformats.org/officeDocument/2006/relationships/notesSlide" Target="../notesSlides/notesSlide2.xml"/><Relationship Id="rId9" Type="http://schemas.openxmlformats.org/officeDocument/2006/relationships/audio" Target="../media/audio5.wav"/><Relationship Id="rId14" Type="http://schemas.openxmlformats.org/officeDocument/2006/relationships/image" Target="../media/image33.png"/></Relationships>
</file>

<file path=ppt/slides/_rels/slide9.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2.GIF"/><Relationship Id="rId3" Type="http://schemas.openxmlformats.org/officeDocument/2006/relationships/slideLayout" Target="../slideLayouts/slideLayout68.xml"/><Relationship Id="rId7" Type="http://schemas.openxmlformats.org/officeDocument/2006/relationships/audio" Target="../media/audio3.wav"/><Relationship Id="rId12" Type="http://schemas.openxmlformats.org/officeDocument/2006/relationships/image" Target="../media/image31.png"/><Relationship Id="rId2" Type="http://schemas.openxmlformats.org/officeDocument/2006/relationships/audio" Target="../media/media3.mp3"/><Relationship Id="rId16" Type="http://schemas.openxmlformats.org/officeDocument/2006/relationships/image" Target="../media/image28.png"/><Relationship Id="rId1" Type="http://schemas.microsoft.com/office/2007/relationships/media" Target="../media/media3.mp3"/><Relationship Id="rId6" Type="http://schemas.openxmlformats.org/officeDocument/2006/relationships/audio" Target="../media/audio2.wav"/><Relationship Id="rId11" Type="http://schemas.openxmlformats.org/officeDocument/2006/relationships/image" Target="../media/image30.wmf"/><Relationship Id="rId5" Type="http://schemas.openxmlformats.org/officeDocument/2006/relationships/audio" Target="../media/audio1.wav"/><Relationship Id="rId15" Type="http://schemas.openxmlformats.org/officeDocument/2006/relationships/image" Target="../media/image34.png"/><Relationship Id="rId10" Type="http://schemas.openxmlformats.org/officeDocument/2006/relationships/oleObject" Target="../embeddings/oleObject1.bin"/><Relationship Id="rId4" Type="http://schemas.openxmlformats.org/officeDocument/2006/relationships/notesSlide" Target="../notesSlides/notesSlide3.xml"/><Relationship Id="rId9" Type="http://schemas.openxmlformats.org/officeDocument/2006/relationships/audio" Target="../media/audio5.wav"/><Relationship Id="rId1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8" name="Picture 7">
            <a:extLst>
              <a:ext uri="{FF2B5EF4-FFF2-40B4-BE49-F238E27FC236}">
                <a16:creationId xmlns:a16="http://schemas.microsoft.com/office/drawing/2014/main" id="{34669327-3E76-3290-99AE-A37330D3B689}"/>
              </a:ext>
            </a:extLst>
          </p:cNvPr>
          <p:cNvPicPr>
            <a:picLocks noChangeAspect="1"/>
          </p:cNvPicPr>
          <p:nvPr/>
        </p:nvPicPr>
        <p:blipFill>
          <a:blip r:embed="rId4"/>
          <a:stretch>
            <a:fillRect/>
          </a:stretch>
        </p:blipFill>
        <p:spPr>
          <a:xfrm>
            <a:off x="4705565" y="1562168"/>
            <a:ext cx="3115763" cy="1121674"/>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5"/>
          <a:srcRect/>
          <a:stretch>
            <a:fillRect/>
          </a:stretch>
        </p:blipFill>
        <p:spPr>
          <a:xfrm>
            <a:off x="790127" y="5494352"/>
            <a:ext cx="1114463" cy="1363648"/>
          </a:xfrm>
          <a:prstGeom prst="rect">
            <a:avLst/>
          </a:prstGeom>
        </p:spPr>
      </p:pic>
      <p:pic>
        <p:nvPicPr>
          <p:cNvPr id="6" name="Picture 5">
            <a:extLst>
              <a:ext uri="{FF2B5EF4-FFF2-40B4-BE49-F238E27FC236}">
                <a16:creationId xmlns:a16="http://schemas.microsoft.com/office/drawing/2014/main" id="{48E090FE-4A67-1085-7557-B1FEDD9FC40A}"/>
              </a:ext>
            </a:extLst>
          </p:cNvPr>
          <p:cNvPicPr>
            <a:picLocks noChangeAspect="1"/>
          </p:cNvPicPr>
          <p:nvPr/>
        </p:nvPicPr>
        <p:blipFill>
          <a:blip r:embed="rId6"/>
          <a:stretch>
            <a:fillRect/>
          </a:stretch>
        </p:blipFill>
        <p:spPr>
          <a:xfrm>
            <a:off x="2913225" y="2753399"/>
            <a:ext cx="6498899" cy="2017951"/>
          </a:xfrm>
          <a:prstGeom prst="rect">
            <a:avLst/>
          </a:prstGeom>
        </p:spPr>
      </p:pic>
    </p:spTree>
    <p:extLst>
      <p:ext uri="{BB962C8B-B14F-4D97-AF65-F5344CB8AC3E}">
        <p14:creationId xmlns:p14="http://schemas.microsoft.com/office/powerpoint/2010/main" val="40865994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Scale>
                                      <p:cBhvr>
                                        <p:cTn id="7"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
                                        </p:tgtEl>
                                        <p:attrNameLst>
                                          <p:attrName>ppt_x</p:attrName>
                                          <p:attrName>ppt_y</p:attrName>
                                        </p:attrNameLst>
                                      </p:cBhvr>
                                    </p:animMotion>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2" presetClass="emph" presetSubtype="0" fill="hold" nodeType="clickEffect">
                                  <p:stCondLst>
                                    <p:cond delay="0"/>
                                  </p:stCondLst>
                                  <p:childTnLst>
                                    <p:animRot by="120000">
                                      <p:cBhvr>
                                        <p:cTn id="20" dur="100" fill="hold">
                                          <p:stCondLst>
                                            <p:cond delay="0"/>
                                          </p:stCondLst>
                                        </p:cTn>
                                        <p:tgtEl>
                                          <p:spTgt spid="5"/>
                                        </p:tgtEl>
                                        <p:attrNameLst>
                                          <p:attrName>r</p:attrName>
                                        </p:attrNameLst>
                                      </p:cBhvr>
                                    </p:animRot>
                                    <p:animRot by="-240000">
                                      <p:cBhvr>
                                        <p:cTn id="21" dur="200" fill="hold">
                                          <p:stCondLst>
                                            <p:cond delay="200"/>
                                          </p:stCondLst>
                                        </p:cTn>
                                        <p:tgtEl>
                                          <p:spTgt spid="5"/>
                                        </p:tgtEl>
                                        <p:attrNameLst>
                                          <p:attrName>r</p:attrName>
                                        </p:attrNameLst>
                                      </p:cBhvr>
                                    </p:animRot>
                                    <p:animRot by="240000">
                                      <p:cBhvr>
                                        <p:cTn id="22" dur="200" fill="hold">
                                          <p:stCondLst>
                                            <p:cond delay="400"/>
                                          </p:stCondLst>
                                        </p:cTn>
                                        <p:tgtEl>
                                          <p:spTgt spid="5"/>
                                        </p:tgtEl>
                                        <p:attrNameLst>
                                          <p:attrName>r</p:attrName>
                                        </p:attrNameLst>
                                      </p:cBhvr>
                                    </p:animRot>
                                    <p:animRot by="-240000">
                                      <p:cBhvr>
                                        <p:cTn id="23" dur="200" fill="hold">
                                          <p:stCondLst>
                                            <p:cond delay="600"/>
                                          </p:stCondLst>
                                        </p:cTn>
                                        <p:tgtEl>
                                          <p:spTgt spid="5"/>
                                        </p:tgtEl>
                                        <p:attrNameLst>
                                          <p:attrName>r</p:attrName>
                                        </p:attrNameLst>
                                      </p:cBhvr>
                                    </p:animRot>
                                    <p:animRot by="120000">
                                      <p:cBhvr>
                                        <p:cTn id="24" dur="200" fill="hold">
                                          <p:stCondLst>
                                            <p:cond delay="800"/>
                                          </p:stCondLst>
                                        </p:cTn>
                                        <p:tgtEl>
                                          <p:spTgt spid="5"/>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arn(inVertical)">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4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308324"/>
          </a:xfrm>
          <a:prstGeom prst="rect">
            <a:avLst/>
          </a:prstGeom>
          <a:solidFill>
            <a:schemeClr val="tx1">
              <a:alpha val="47000"/>
            </a:schemeClr>
          </a:solidFill>
        </p:spPr>
        <p:txBody>
          <a:bodyPr wrap="square" rtlCol="0">
            <a:spAutoFit/>
          </a:bodyPr>
          <a:lstStyle/>
          <a:p>
            <a:pPr lvl="0" algn="just"/>
            <a:r>
              <a:rPr lang="vi-VN" sz="3600" dirty="0">
                <a:solidFill>
                  <a:prstClr val="white"/>
                </a:solidFill>
                <a:latin typeface="Calibri" panose="020F0502020204030204" pitchFamily="34" charset="0"/>
                <a:cs typeface="Calibri" panose="020F0502020204030204" pitchFamily="34" charset="0"/>
              </a:rPr>
              <a:t>Đối với những người đang gặp khó khăn, sự cảm thông, giúp đỡ sẽ giúp họ vượt qua những nghịch cảnh của cuộc sống, góp phần làm vơi đi những mất mát hay tổn thương. </a:t>
            </a:r>
            <a:endParaRPr kumimoji="0" lang="en-US" sz="36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dirty="0">
                <a:solidFill>
                  <a:prstClr val="white"/>
                </a:solidFill>
                <a:latin typeface="Calibri" panose="020F0502020204030204" pitchFamily="34" charset="0"/>
                <a:cs typeface="Calibri" panose="020F0502020204030204" pitchFamily="34" charset="0"/>
              </a:rPr>
              <a:t>Vì sao cần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73981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pic>
        <p:nvPicPr>
          <p:cNvPr id="2" name="Picture 1">
            <a:extLst>
              <a:ext uri="{FF2B5EF4-FFF2-40B4-BE49-F238E27FC236}">
                <a16:creationId xmlns:a16="http://schemas.microsoft.com/office/drawing/2014/main" id="{D0BA14A7-6E46-AB49-436B-499877368293}"/>
              </a:ext>
            </a:extLst>
          </p:cNvPr>
          <p:cNvPicPr>
            <a:picLocks noChangeAspect="1"/>
          </p:cNvPicPr>
          <p:nvPr/>
        </p:nvPicPr>
        <p:blipFill>
          <a:blip r:embed="rId3"/>
          <a:stretch>
            <a:fillRect/>
          </a:stretch>
        </p:blipFill>
        <p:spPr>
          <a:xfrm>
            <a:off x="1214188" y="1005008"/>
            <a:ext cx="10144623" cy="1609483"/>
          </a:xfrm>
          <a:prstGeom prst="rect">
            <a:avLst/>
          </a:prstGeom>
        </p:spPr>
      </p:pic>
    </p:spTree>
    <p:extLst>
      <p:ext uri="{BB962C8B-B14F-4D97-AF65-F5344CB8AC3E}">
        <p14:creationId xmlns:p14="http://schemas.microsoft.com/office/powerpoint/2010/main" val="22033358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247317"/>
          </a:xfrm>
          <a:prstGeom prst="rect">
            <a:avLst/>
          </a:prstGeom>
          <a:noFill/>
        </p:spPr>
        <p:txBody>
          <a:bodyPr wrap="square" rtlCol="0">
            <a:spAutoFit/>
          </a:bodyPr>
          <a:lstStyle/>
          <a:p>
            <a:pPr lvl="0" algn="just"/>
            <a:r>
              <a:rPr lang="en-US" sz="5400" dirty="0" err="1">
                <a:solidFill>
                  <a:prstClr val="white"/>
                </a:solidFill>
                <a:effectLst>
                  <a:glow rad="63500">
                    <a:srgbClr val="C0504D">
                      <a:lumMod val="20000"/>
                      <a:lumOff val="80000"/>
                      <a:alpha val="40000"/>
                    </a:srgbClr>
                  </a:glow>
                </a:effectLst>
                <a:latin typeface="Calibri"/>
              </a:rPr>
              <a:t>Tình</a:t>
            </a:r>
            <a:r>
              <a:rPr lang="en-US" sz="5400" dirty="0">
                <a:solidFill>
                  <a:prstClr val="white"/>
                </a:solidFill>
                <a:effectLst>
                  <a:glow rad="63500">
                    <a:srgbClr val="C0504D">
                      <a:lumMod val="20000"/>
                      <a:lumOff val="80000"/>
                      <a:alpha val="40000"/>
                    </a:srgbClr>
                  </a:glow>
                </a:effectLst>
                <a:latin typeface="Calibri"/>
              </a:rPr>
              <a:t> </a:t>
            </a:r>
            <a:r>
              <a:rPr lang="en-US" sz="5400" dirty="0" err="1">
                <a:solidFill>
                  <a:prstClr val="white"/>
                </a:solidFill>
                <a:effectLst>
                  <a:glow rad="63500">
                    <a:srgbClr val="C0504D">
                      <a:lumMod val="20000"/>
                      <a:lumOff val="80000"/>
                      <a:alpha val="40000"/>
                    </a:srgbClr>
                  </a:glow>
                </a:effectLst>
                <a:latin typeface="Calibri"/>
              </a:rPr>
              <a:t>huống</a:t>
            </a:r>
            <a:r>
              <a:rPr lang="en-US" sz="5400" dirty="0">
                <a:solidFill>
                  <a:prstClr val="white"/>
                </a:solidFill>
                <a:effectLst>
                  <a:glow rad="63500">
                    <a:srgbClr val="C0504D">
                      <a:lumMod val="20000"/>
                      <a:lumOff val="80000"/>
                      <a:alpha val="40000"/>
                    </a:srgbClr>
                  </a:glow>
                </a:effectLst>
                <a:latin typeface="Calibri"/>
              </a:rPr>
              <a:t> 1: </a:t>
            </a:r>
            <a:r>
              <a:rPr lang="vi-VN" sz="5400" dirty="0">
                <a:solidFill>
                  <a:prstClr val="white"/>
                </a:solidFill>
                <a:effectLst>
                  <a:glow rad="63500">
                    <a:srgbClr val="C0504D">
                      <a:lumMod val="20000"/>
                      <a:lumOff val="80000"/>
                      <a:alpha val="40000"/>
                    </a:srgbClr>
                  </a:glow>
                </a:effectLst>
                <a:latin typeface="Calibri"/>
              </a:rPr>
              <a:t>Bố mẹ cho em tiền ủng hộ những người có hoàn cảnh khó khăn nhưng bạn rủ em dùng tiền chơi điện tử.</a:t>
            </a:r>
            <a:endParaRPr kumimoji="0" lang="en-US" sz="5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a typeface="+mn-ea"/>
              <a:cs typeface="+mn-cs"/>
            </a:endParaRPr>
          </a:p>
        </p:txBody>
      </p:sp>
    </p:spTree>
    <p:extLst>
      <p:ext uri="{BB962C8B-B14F-4D97-AF65-F5344CB8AC3E}">
        <p14:creationId xmlns:p14="http://schemas.microsoft.com/office/powerpoint/2010/main" val="16675239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154984"/>
          </a:xfrm>
          <a:prstGeom prst="rect">
            <a:avLst/>
          </a:prstGeom>
          <a:noFill/>
        </p:spPr>
        <p:txBody>
          <a:bodyPr wrap="square" rtlCol="0">
            <a:spAutoFit/>
          </a:bodyPr>
          <a:lstStyle/>
          <a:p>
            <a:pPr lvl="0" algn="just"/>
            <a:r>
              <a:rPr lang="en-US" sz="4400" dirty="0" err="1">
                <a:solidFill>
                  <a:prstClr val="white"/>
                </a:solidFill>
                <a:effectLst>
                  <a:glow rad="63500">
                    <a:srgbClr val="C0504D">
                      <a:lumMod val="20000"/>
                      <a:lumOff val="80000"/>
                      <a:alpha val="40000"/>
                    </a:srgbClr>
                  </a:glow>
                </a:effectLst>
                <a:latin typeface="Calibri"/>
              </a:rPr>
              <a:t>Tình</a:t>
            </a:r>
            <a:r>
              <a:rPr lang="en-US" sz="4400" dirty="0">
                <a:solidFill>
                  <a:prstClr val="white"/>
                </a:solidFill>
                <a:effectLst>
                  <a:glow rad="63500">
                    <a:srgbClr val="C0504D">
                      <a:lumMod val="20000"/>
                      <a:lumOff val="80000"/>
                      <a:alpha val="40000"/>
                    </a:srgbClr>
                  </a:glow>
                </a:effectLst>
                <a:latin typeface="Calibri"/>
              </a:rPr>
              <a:t> </a:t>
            </a:r>
            <a:r>
              <a:rPr lang="en-US" sz="4400" dirty="0" err="1">
                <a:solidFill>
                  <a:prstClr val="white"/>
                </a:solidFill>
                <a:effectLst>
                  <a:glow rad="63500">
                    <a:srgbClr val="C0504D">
                      <a:lumMod val="20000"/>
                      <a:lumOff val="80000"/>
                      <a:alpha val="40000"/>
                    </a:srgbClr>
                  </a:glow>
                </a:effectLst>
                <a:latin typeface="Calibri"/>
              </a:rPr>
              <a:t>huống</a:t>
            </a:r>
            <a:r>
              <a:rPr lang="en-US" sz="4400" dirty="0">
                <a:solidFill>
                  <a:prstClr val="white"/>
                </a:solidFill>
                <a:effectLst>
                  <a:glow rad="63500">
                    <a:srgbClr val="C0504D">
                      <a:lumMod val="20000"/>
                      <a:lumOff val="80000"/>
                      <a:alpha val="40000"/>
                    </a:srgbClr>
                  </a:glow>
                </a:effectLst>
                <a:latin typeface="Calibri"/>
              </a:rPr>
              <a:t> 2:</a:t>
            </a:r>
            <a:r>
              <a:rPr lang="vi-VN" sz="4400" dirty="0">
                <a:solidFill>
                  <a:prstClr val="white"/>
                </a:solidFill>
                <a:effectLst>
                  <a:glow rad="63500">
                    <a:srgbClr val="C0504D">
                      <a:lumMod val="20000"/>
                      <a:lumOff val="80000"/>
                      <a:alpha val="40000"/>
                    </a:srgbClr>
                  </a:glow>
                </a:effectLst>
                <a:latin typeface="Calibri"/>
              </a:rPr>
              <a:t> Gia đình Hoa rất khó khăn, me bạn bị bệnh hiểm nghèo. </a:t>
            </a:r>
            <a:r>
              <a:rPr lang="en-US" sz="4400" dirty="0">
                <a:solidFill>
                  <a:prstClr val="white"/>
                </a:solidFill>
                <a:effectLst>
                  <a:glow rad="63500">
                    <a:srgbClr val="C0504D">
                      <a:lumMod val="20000"/>
                      <a:lumOff val="80000"/>
                      <a:alpha val="40000"/>
                    </a:srgbClr>
                  </a:glow>
                </a:effectLst>
                <a:latin typeface="Calibri"/>
              </a:rPr>
              <a:t>L</a:t>
            </a:r>
            <a:r>
              <a:rPr lang="vi-VN" sz="4400" dirty="0">
                <a:solidFill>
                  <a:prstClr val="white"/>
                </a:solidFill>
                <a:effectLst>
                  <a:glow rad="63500">
                    <a:srgbClr val="C0504D">
                      <a:lumMod val="20000"/>
                      <a:lumOff val="80000"/>
                      <a:alpha val="40000"/>
                    </a:srgbClr>
                  </a:glow>
                </a:effectLst>
                <a:latin typeface="Calibri"/>
              </a:rPr>
              <a:t>ớp em tổ chức đi thăm, tặng quà, động viện Hoa nhưng một số bạn trong lớp không muốn tham gia.</a:t>
            </a:r>
            <a:endParaRPr kumimoji="0" lang="en-US" sz="4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ndParaRPr>
          </a:p>
        </p:txBody>
      </p:sp>
    </p:spTree>
    <p:extLst>
      <p:ext uri="{BB962C8B-B14F-4D97-AF65-F5344CB8AC3E}">
        <p14:creationId xmlns:p14="http://schemas.microsoft.com/office/powerpoint/2010/main" val="27222106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17000"/>
          </a:stretch>
        </a:blipFill>
        <a:effectLst/>
      </p:bgPr>
    </p:bg>
    <p:spTree>
      <p:nvGrpSpPr>
        <p:cNvPr id="1" name=""/>
        <p:cNvGrpSpPr/>
        <p:nvPr/>
      </p:nvGrpSpPr>
      <p:grpSpPr>
        <a:xfrm>
          <a:off x="0" y="0"/>
          <a:ext cx="0" cy="0"/>
          <a:chOff x="0" y="0"/>
          <a:chExt cx="0" cy="0"/>
        </a:xfrm>
      </p:grpSpPr>
      <p:sp>
        <p:nvSpPr>
          <p:cNvPr id="4" name="Rectangle: Diagonal Corners Rounded 3">
            <a:extLst>
              <a:ext uri="{FF2B5EF4-FFF2-40B4-BE49-F238E27FC236}">
                <a16:creationId xmlns:a16="http://schemas.microsoft.com/office/drawing/2014/main" id="{B2BEC6C8-A729-8AD5-5260-B014D9539C1A}"/>
              </a:ext>
            </a:extLst>
          </p:cNvPr>
          <p:cNvSpPr/>
          <p:nvPr/>
        </p:nvSpPr>
        <p:spPr>
          <a:xfrm>
            <a:off x="217715" y="1197681"/>
            <a:ext cx="8506106" cy="4462638"/>
          </a:xfrm>
          <a:prstGeom prst="round2Diag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HOẠT ĐỘNG NHÓM 4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ạ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bố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ă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ự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a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iê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ượ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ọ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rở</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à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xuấ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lớ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ác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x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lý</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Biể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ả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gư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mặ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Né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đ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s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ạo</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723821" y="2395362"/>
            <a:ext cx="1899152" cy="4462638"/>
          </a:xfrm>
          <a:prstGeom prst="rect">
            <a:avLst/>
          </a:prstGeom>
        </p:spPr>
      </p:pic>
    </p:spTree>
    <p:extLst>
      <p:ext uri="{BB962C8B-B14F-4D97-AF65-F5344CB8AC3E}">
        <p14:creationId xmlns:p14="http://schemas.microsoft.com/office/powerpoint/2010/main" val="21949840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anim calcmode="lin" valueType="num">
                                      <p:cBhvr>
                                        <p:cTn id="13"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fade">
                                      <p:cBhvr>
                                        <p:cTn id="29" dur="1000"/>
                                        <p:tgtEl>
                                          <p:spTgt spid="4">
                                            <p:txEl>
                                              <p:pRg st="4" end="4"/>
                                            </p:txEl>
                                          </p:spTgt>
                                        </p:tgtEl>
                                      </p:cBhvr>
                                    </p:animEffect>
                                    <p:anim calcmode="lin" valueType="num">
                                      <p:cBhvr>
                                        <p:cTn id="30"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fade">
                                      <p:cBhvr>
                                        <p:cTn id="34" dur="1000"/>
                                        <p:tgtEl>
                                          <p:spTgt spid="4">
                                            <p:txEl>
                                              <p:pRg st="5" end="5"/>
                                            </p:txEl>
                                          </p:spTgt>
                                        </p:tgtEl>
                                      </p:cBhvr>
                                    </p:animEffect>
                                    <p:anim calcmode="lin" valueType="num">
                                      <p:cBhvr>
                                        <p:cTn id="35"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195BD815-FE08-C536-A7F4-1F179B4B63A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3449" y="3273136"/>
            <a:ext cx="2019605" cy="3584864"/>
          </a:xfrm>
          <a:prstGeom prst="rect">
            <a:avLst/>
          </a:prstGeom>
        </p:spPr>
      </p:pic>
      <p:pic>
        <p:nvPicPr>
          <p:cNvPr id="5" name="Picture 4" descr="A picture containing toy, doll&#10;&#10;Description automatically generated">
            <a:extLst>
              <a:ext uri="{FF2B5EF4-FFF2-40B4-BE49-F238E27FC236}">
                <a16:creationId xmlns:a16="http://schemas.microsoft.com/office/drawing/2014/main" id="{8B28A85C-17EB-619E-1E45-D7A02715F08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99589" y="3709555"/>
            <a:ext cx="1908626" cy="3148445"/>
          </a:xfrm>
          <a:prstGeom prst="rect">
            <a:avLst/>
          </a:prstGeom>
        </p:spPr>
      </p:pic>
      <p:pic>
        <p:nvPicPr>
          <p:cNvPr id="2" name="Picture 1">
            <a:extLst>
              <a:ext uri="{FF2B5EF4-FFF2-40B4-BE49-F238E27FC236}">
                <a16:creationId xmlns:a16="http://schemas.microsoft.com/office/drawing/2014/main" id="{10123754-E3A5-CEDF-B344-EA3394694F61}"/>
              </a:ext>
            </a:extLst>
          </p:cNvPr>
          <p:cNvPicPr>
            <a:picLocks noChangeAspect="1"/>
          </p:cNvPicPr>
          <p:nvPr/>
        </p:nvPicPr>
        <p:blipFill>
          <a:blip r:embed="rId5"/>
          <a:stretch>
            <a:fillRect/>
          </a:stretch>
        </p:blipFill>
        <p:spPr>
          <a:xfrm>
            <a:off x="3216891" y="2209340"/>
            <a:ext cx="6291617" cy="1810669"/>
          </a:xfrm>
          <a:prstGeom prst="rect">
            <a:avLst/>
          </a:prstGeom>
        </p:spPr>
      </p:pic>
    </p:spTree>
    <p:extLst>
      <p:ext uri="{BB962C8B-B14F-4D97-AF65-F5344CB8AC3E}">
        <p14:creationId xmlns:p14="http://schemas.microsoft.com/office/powerpoint/2010/main" val="42863896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4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1000" b="-21000"/>
          </a:stretch>
        </a:blipFill>
        <a:effectLst/>
      </p:bgPr>
    </p:bg>
    <p:spTree>
      <p:nvGrpSpPr>
        <p:cNvPr id="1" name=""/>
        <p:cNvGrpSpPr/>
        <p:nvPr/>
      </p:nvGrpSpPr>
      <p:grpSpPr>
        <a:xfrm>
          <a:off x="0" y="0"/>
          <a:ext cx="0" cy="0"/>
          <a:chOff x="0" y="0"/>
          <a:chExt cx="0" cy="0"/>
        </a:xfrm>
      </p:grpSpPr>
      <p:pic>
        <p:nvPicPr>
          <p:cNvPr id="3" name="Picture 2" descr="Premium Vector | Happy kids studying together | Estudo infantil, Crianças  com necessidades especiais, Crianças felizes">
            <a:extLst>
              <a:ext uri="{FF2B5EF4-FFF2-40B4-BE49-F238E27FC236}">
                <a16:creationId xmlns:a16="http://schemas.microsoft.com/office/drawing/2014/main" id="{011FD333-A746-167B-5ADA-423374CCB88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9777" b="89665" l="6550" r="94409">
                        <a14:foregroundMark x1="11022" y1="35475" x2="11022" y2="35475"/>
                        <a14:foregroundMark x1="6709" y1="43017" x2="6709" y2="43017"/>
                        <a14:foregroundMark x1="33546" y1="36313" x2="35942" y2="43017"/>
                        <a14:foregroundMark x1="90415" y1="29330" x2="94409" y2="38547"/>
                        <a14:foregroundMark x1="88498" y1="20112" x2="88498" y2="20112"/>
                        <a14:foregroundMark x1="84665" y1="86313" x2="84665" y2="86313"/>
                        <a14:foregroundMark x1="80671" y1="60894" x2="84026" y2="68156"/>
                        <a14:foregroundMark x1="84026" y1="67039" x2="87220" y2="73464"/>
                        <a14:foregroundMark x1="90575" y1="68994" x2="92652" y2="74302"/>
                        <a14:backgroundMark x1="74441" y1="50559" x2="74441" y2="50559"/>
                        <a14:backgroundMark x1="76837" y1="62291" x2="76837" y2="62291"/>
                        <a14:backgroundMark x1="76837" y1="62291" x2="79393" y2="69553"/>
                        <a14:backgroundMark x1="78115" y1="71229" x2="77636" y2="78492"/>
                        <a14:backgroundMark x1="71406" y1="77654" x2="71406" y2="77654"/>
                        <a14:backgroundMark x1="75240" y1="81564" x2="75240" y2="81564"/>
                        <a14:backgroundMark x1="71246" y1="45251" x2="78275" y2="58101"/>
                        <a14:backgroundMark x1="78275" y1="58101" x2="78275" y2="58101"/>
                        <a14:backgroundMark x1="73323" y1="57821" x2="73323" y2="57821"/>
                        <a14:backgroundMark x1="75559" y1="36034" x2="80351" y2="48045"/>
                      </a14:backgroundRemoval>
                    </a14:imgEffect>
                  </a14:imgLayer>
                </a14:imgProps>
              </a:ext>
              <a:ext uri="{28A0092B-C50C-407E-A947-70E740481C1C}">
                <a14:useLocalDpi xmlns:a14="http://schemas.microsoft.com/office/drawing/2010/main" val="0"/>
              </a:ext>
            </a:extLst>
          </a:blip>
          <a:srcRect r="23140"/>
          <a:stretch/>
        </p:blipFill>
        <p:spPr bwMode="auto">
          <a:xfrm>
            <a:off x="7078714" y="3714750"/>
            <a:ext cx="4963873" cy="369342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0542FB1C-5A0B-C3A4-A642-4FFC92D831D1}"/>
              </a:ext>
            </a:extLst>
          </p:cNvPr>
          <p:cNvSpPr/>
          <p:nvPr/>
        </p:nvSpPr>
        <p:spPr>
          <a:xfrm>
            <a:off x="1981200" y="0"/>
            <a:ext cx="6738257" cy="156966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6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LNTH-LuoLuoNotangYuanTi 1" pitchFamily="2" charset="-128"/>
              <a:ea typeface="LNTH-LuoLuoNotangYuanTi 1" pitchFamily="2" charset="-128"/>
              <a:cs typeface="LNTH-LuoLuoNotangYuanTi 1" pitchFamily="2" charset="-128"/>
            </a:endParaRPr>
          </a:p>
        </p:txBody>
      </p:sp>
      <p:sp>
        <p:nvSpPr>
          <p:cNvPr id="2" name="TextBox 1">
            <a:extLst>
              <a:ext uri="{FF2B5EF4-FFF2-40B4-BE49-F238E27FC236}">
                <a16:creationId xmlns:a16="http://schemas.microsoft.com/office/drawing/2014/main" id="{81A4E9EA-9C7C-FA13-1D4C-52CE2B33EFC6}"/>
              </a:ext>
            </a:extLst>
          </p:cNvPr>
          <p:cNvSpPr txBox="1"/>
          <p:nvPr/>
        </p:nvSpPr>
        <p:spPr>
          <a:xfrm>
            <a:off x="1714500" y="1009650"/>
            <a:ext cx="7458075" cy="18620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500"/>
              </a:spcAft>
              <a:buClrTx/>
              <a:buSzTx/>
              <a:buFontTx/>
              <a:buNone/>
              <a:tabLst/>
              <a:defRPr/>
            </a:pPr>
            <a:r>
              <a:rPr kumimoji="0" lang="en-US" sz="11500" b="1"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VẬN DỤNG</a:t>
            </a:r>
          </a:p>
        </p:txBody>
      </p:sp>
    </p:spTree>
    <p:extLst>
      <p:ext uri="{BB962C8B-B14F-4D97-AF65-F5344CB8AC3E}">
        <p14:creationId xmlns:p14="http://schemas.microsoft.com/office/powerpoint/2010/main" val="3300211108"/>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1569660"/>
          </a:xfrm>
          <a:prstGeom prst="rect">
            <a:avLst/>
          </a:prstGeom>
          <a:noFill/>
        </p:spPr>
        <p:txBody>
          <a:bodyPr wrap="square" rtlCol="0">
            <a:spAutoFit/>
          </a:bodyPr>
          <a:lstStyle/>
          <a:p>
            <a:pPr lvl="0" algn="ctr">
              <a:defRPr/>
            </a:pPr>
            <a:r>
              <a:rPr lang="en-US" sz="4800" b="1" dirty="0" err="1">
                <a:solidFill>
                  <a:prstClr val="white"/>
                </a:solidFill>
                <a:latin typeface="Calibri" panose="020F0502020204030204"/>
              </a:rPr>
              <a:t>Em</a:t>
            </a:r>
            <a:r>
              <a:rPr lang="vi-VN" sz="4800" b="1" dirty="0">
                <a:solidFill>
                  <a:prstClr val="white"/>
                </a:solidFill>
                <a:latin typeface="Calibri" panose="020F0502020204030204"/>
              </a:rPr>
              <a:t> đã làm gì để thể hiện lòng biết ơn đối với người lao động? </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90510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2123658"/>
          </a:xfrm>
          <a:prstGeom prst="rect">
            <a:avLst/>
          </a:prstGeom>
          <a:noFill/>
        </p:spPr>
        <p:txBody>
          <a:bodyPr wrap="square" rtlCol="0">
            <a:spAutoFit/>
          </a:bodyPr>
          <a:lstStyle/>
          <a:p>
            <a:pPr lvl="0" algn="ctr">
              <a:defRPr/>
            </a:pPr>
            <a:r>
              <a:rPr lang="vi-VN" sz="4400" b="1" dirty="0">
                <a:solidFill>
                  <a:prstClr val="white"/>
                </a:solidFill>
                <a:latin typeface="Calibri" panose="020F0502020204030204"/>
              </a:rPr>
              <a:t>Có khi nào </a:t>
            </a:r>
            <a:r>
              <a:rPr lang="en-US" sz="4400" b="1" dirty="0" err="1">
                <a:solidFill>
                  <a:prstClr val="white"/>
                </a:solidFill>
                <a:latin typeface="Calibri" panose="020F0502020204030204"/>
              </a:rPr>
              <a:t>em</a:t>
            </a:r>
            <a:r>
              <a:rPr lang="vi-VN" sz="4400" b="1" dirty="0">
                <a:solidFill>
                  <a:prstClr val="white"/>
                </a:solidFill>
                <a:latin typeface="Calibri" panose="020F0502020204030204"/>
              </a:rPr>
              <a:t> chứng kiến những lời nói, việc làm chưa biết ơn người lao động? </a:t>
            </a:r>
            <a:endParaRPr kumimoji="0" lang="en-US" sz="4400" b="1" i="0" u="none" strike="noStrike" kern="1200" cap="none" spc="0" normalizeH="0" baseline="0" noProof="0" dirty="0">
              <a:ln>
                <a:noFill/>
              </a:ln>
              <a:solidFill>
                <a:prstClr val="white"/>
              </a:solidFill>
              <a:effectLst/>
              <a:uLnTx/>
              <a:uFillTx/>
              <a:latin typeface="Calibri" panose="020F0502020204030204"/>
            </a:endParaRPr>
          </a:p>
        </p:txBody>
      </p:sp>
    </p:spTree>
    <p:extLst>
      <p:ext uri="{BB962C8B-B14F-4D97-AF65-F5344CB8AC3E}">
        <p14:creationId xmlns:p14="http://schemas.microsoft.com/office/powerpoint/2010/main" val="25367772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4"/>
          <a:srcRect/>
          <a:stretch>
            <a:fillRect/>
          </a:stretch>
        </p:blipFill>
        <p:spPr>
          <a:xfrm>
            <a:off x="710340" y="5494352"/>
            <a:ext cx="1114463" cy="1363648"/>
          </a:xfrm>
          <a:prstGeom prst="rect">
            <a:avLst/>
          </a:prstGeom>
        </p:spPr>
      </p:pic>
      <p:pic>
        <p:nvPicPr>
          <p:cNvPr id="3" name="Picture 2">
            <a:extLst>
              <a:ext uri="{FF2B5EF4-FFF2-40B4-BE49-F238E27FC236}">
                <a16:creationId xmlns:a16="http://schemas.microsoft.com/office/drawing/2014/main" id="{10FCEA90-6BDE-DE2B-A860-17826E94B844}"/>
              </a:ext>
            </a:extLst>
          </p:cNvPr>
          <p:cNvPicPr>
            <a:picLocks noChangeAspect="1"/>
          </p:cNvPicPr>
          <p:nvPr/>
        </p:nvPicPr>
        <p:blipFill>
          <a:blip r:embed="rId5"/>
          <a:stretch>
            <a:fillRect/>
          </a:stretch>
        </p:blipFill>
        <p:spPr>
          <a:xfrm>
            <a:off x="2602689" y="1581752"/>
            <a:ext cx="6986622" cy="3694496"/>
          </a:xfrm>
          <a:prstGeom prst="rect">
            <a:avLst/>
          </a:prstGeom>
        </p:spPr>
      </p:pic>
    </p:spTree>
    <p:extLst>
      <p:ext uri="{BB962C8B-B14F-4D97-AF65-F5344CB8AC3E}">
        <p14:creationId xmlns:p14="http://schemas.microsoft.com/office/powerpoint/2010/main" val="21755092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464534" y="813815"/>
            <a:ext cx="7846593" cy="2472309"/>
          </a:xfrm>
          <a:prstGeom prst="rect">
            <a:avLst/>
          </a:prstGeom>
        </p:spPr>
      </p:pic>
      <p:pic>
        <p:nvPicPr>
          <p:cNvPr id="4" name="Picture 3">
            <a:extLst>
              <a:ext uri="{FF2B5EF4-FFF2-40B4-BE49-F238E27FC236}">
                <a16:creationId xmlns:a16="http://schemas.microsoft.com/office/drawing/2014/main" id="{591F8075-0BFF-7FC2-0F5E-89ED2CE6C581}"/>
              </a:ext>
            </a:extLst>
          </p:cNvPr>
          <p:cNvPicPr>
            <a:picLocks noChangeAspect="1"/>
          </p:cNvPicPr>
          <p:nvPr/>
        </p:nvPicPr>
        <p:blipFill>
          <a:blip r:embed="rId6"/>
          <a:stretch>
            <a:fillRect/>
          </a:stretch>
        </p:blipFill>
        <p:spPr>
          <a:xfrm>
            <a:off x="4604146" y="835059"/>
            <a:ext cx="5517358" cy="2139881"/>
          </a:xfrm>
          <a:prstGeom prst="rect">
            <a:avLst/>
          </a:prstGeom>
        </p:spPr>
      </p:pic>
    </p:spTree>
    <p:extLst>
      <p:ext uri="{BB962C8B-B14F-4D97-AF65-F5344CB8AC3E}">
        <p14:creationId xmlns:p14="http://schemas.microsoft.com/office/powerpoint/2010/main" val="138489715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háu yêu cô chú công nhân_360p">
            <a:hlinkClick r:id="" action="ppaction://media"/>
            <a:extLst>
              <a:ext uri="{FF2B5EF4-FFF2-40B4-BE49-F238E27FC236}">
                <a16:creationId xmlns:a16="http://schemas.microsoft.com/office/drawing/2014/main" id="{5E7FB9E4-27FF-AD45-0613-C2CA17BA440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7258050"/>
          </a:xfrm>
          <a:prstGeom prst="rect">
            <a:avLst/>
          </a:prstGeom>
        </p:spPr>
      </p:pic>
    </p:spTree>
    <p:extLst>
      <p:ext uri="{BB962C8B-B14F-4D97-AF65-F5344CB8AC3E}">
        <p14:creationId xmlns:p14="http://schemas.microsoft.com/office/powerpoint/2010/main" val="2240119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564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619125"/>
            <a:ext cx="9575111" cy="1569660"/>
          </a:xfrm>
          <a:prstGeom prst="rect">
            <a:avLst/>
          </a:prstGeom>
          <a:noFill/>
        </p:spPr>
        <p:txBody>
          <a:bodyPr wrap="square" rtlCol="0">
            <a:spAutoFit/>
          </a:bodyPr>
          <a:lstStyle/>
          <a:p>
            <a:pPr lvl="0" algn="ctr">
              <a:defRPr/>
            </a:pPr>
            <a:r>
              <a:rPr lang="en-US" sz="4800" b="1" dirty="0" err="1">
                <a:solidFill>
                  <a:prstClr val="white"/>
                </a:solidFill>
              </a:rPr>
              <a:t>Bạn</a:t>
            </a:r>
            <a:r>
              <a:rPr lang="en-US" sz="4800" b="1" dirty="0">
                <a:solidFill>
                  <a:prstClr val="white"/>
                </a:solidFill>
              </a:rPr>
              <a:t> </a:t>
            </a:r>
            <a:r>
              <a:rPr lang="en-US" sz="4800" b="1" dirty="0" err="1">
                <a:solidFill>
                  <a:prstClr val="white"/>
                </a:solidFill>
              </a:rPr>
              <a:t>nhỏ</a:t>
            </a:r>
            <a:r>
              <a:rPr lang="en-US" sz="4800" b="1" dirty="0">
                <a:solidFill>
                  <a:prstClr val="white"/>
                </a:solidFill>
              </a:rPr>
              <a:t> </a:t>
            </a:r>
            <a:r>
              <a:rPr lang="en-US" sz="4800" b="1" dirty="0" err="1">
                <a:solidFill>
                  <a:prstClr val="white"/>
                </a:solidFill>
              </a:rPr>
              <a:t>có</a:t>
            </a:r>
            <a:r>
              <a:rPr lang="en-US" sz="4800" b="1" dirty="0">
                <a:solidFill>
                  <a:prstClr val="white"/>
                </a:solidFill>
              </a:rPr>
              <a:t> </a:t>
            </a:r>
            <a:r>
              <a:rPr lang="en-US" sz="4800" b="1" dirty="0" err="1">
                <a:solidFill>
                  <a:prstClr val="white"/>
                </a:solidFill>
              </a:rPr>
              <a:t>tình</a:t>
            </a:r>
            <a:r>
              <a:rPr lang="en-US" sz="4800" b="1" dirty="0">
                <a:solidFill>
                  <a:prstClr val="white"/>
                </a:solidFill>
              </a:rPr>
              <a:t> </a:t>
            </a:r>
            <a:r>
              <a:rPr lang="en-US" sz="4800" b="1" dirty="0" err="1">
                <a:solidFill>
                  <a:prstClr val="white"/>
                </a:solidFill>
              </a:rPr>
              <a:t>cảm</a:t>
            </a:r>
            <a:r>
              <a:rPr lang="en-US" sz="4800" b="1" dirty="0">
                <a:solidFill>
                  <a:prstClr val="white"/>
                </a:solidFill>
              </a:rPr>
              <a:t> </a:t>
            </a:r>
            <a:r>
              <a:rPr lang="en-US" sz="4800" b="1" dirty="0" err="1">
                <a:solidFill>
                  <a:prstClr val="white"/>
                </a:solidFill>
              </a:rPr>
              <a:t>thế</a:t>
            </a:r>
            <a:r>
              <a:rPr lang="en-US" sz="4800" b="1" dirty="0">
                <a:solidFill>
                  <a:prstClr val="white"/>
                </a:solidFill>
              </a:rPr>
              <a:t> </a:t>
            </a:r>
            <a:r>
              <a:rPr lang="en-US" sz="4800" b="1" dirty="0" err="1">
                <a:solidFill>
                  <a:prstClr val="white"/>
                </a:solidFill>
              </a:rPr>
              <a:t>nào</a:t>
            </a:r>
            <a:r>
              <a:rPr lang="en-US" sz="4800" b="1" dirty="0">
                <a:solidFill>
                  <a:prstClr val="white"/>
                </a:solidFill>
              </a:rPr>
              <a:t> </a:t>
            </a:r>
            <a:r>
              <a:rPr lang="en-US" sz="4800" b="1" dirty="0" err="1">
                <a:solidFill>
                  <a:prstClr val="white"/>
                </a:solidFill>
              </a:rPr>
              <a:t>với</a:t>
            </a:r>
            <a:r>
              <a:rPr lang="en-US" sz="4800" b="1" dirty="0">
                <a:solidFill>
                  <a:prstClr val="white"/>
                </a:solidFill>
              </a:rPr>
              <a:t> </a:t>
            </a:r>
            <a:r>
              <a:rPr lang="en-US" sz="4800" b="1" dirty="0" err="1">
                <a:solidFill>
                  <a:prstClr val="white"/>
                </a:solidFill>
              </a:rPr>
              <a:t>cô</a:t>
            </a:r>
            <a:r>
              <a:rPr lang="en-US" sz="4800" b="1" dirty="0">
                <a:solidFill>
                  <a:prstClr val="white"/>
                </a:solidFill>
              </a:rPr>
              <a:t> </a:t>
            </a:r>
            <a:r>
              <a:rPr lang="en-US" sz="4800" b="1" dirty="0" err="1">
                <a:solidFill>
                  <a:prstClr val="white"/>
                </a:solidFill>
              </a:rPr>
              <a:t>chú</a:t>
            </a:r>
            <a:r>
              <a:rPr lang="en-US" sz="4800" b="1" dirty="0">
                <a:solidFill>
                  <a:prstClr val="white"/>
                </a:solidFill>
              </a:rPr>
              <a:t> </a:t>
            </a:r>
            <a:r>
              <a:rPr lang="en-US" sz="4800" b="1" dirty="0" err="1">
                <a:solidFill>
                  <a:prstClr val="white"/>
                </a:solidFill>
              </a:rPr>
              <a:t>công</a:t>
            </a:r>
            <a:r>
              <a:rPr lang="en-US" sz="4800" b="1" dirty="0">
                <a:solidFill>
                  <a:prstClr val="white"/>
                </a:solidFill>
              </a:rPr>
              <a:t> </a:t>
            </a:r>
            <a:r>
              <a:rPr lang="en-US" sz="4800" b="1" dirty="0" err="1">
                <a:solidFill>
                  <a:prstClr val="white"/>
                </a:solidFill>
              </a:rPr>
              <a:t>nhân</a:t>
            </a:r>
            <a:r>
              <a:rPr lang="en-US" sz="4800" b="1" dirty="0">
                <a:solidFill>
                  <a:prstClr val="white"/>
                </a:solidFill>
              </a:rPr>
              <a:t>?</a:t>
            </a:r>
            <a:endParaRPr kumimoji="0" lang="en-US" sz="4800" b="1" i="0" u="none" strike="noStrike" kern="1200" cap="none" spc="0" normalizeH="0" baseline="0" noProof="0" dirty="0">
              <a:ln>
                <a:noFill/>
              </a:ln>
              <a:solidFill>
                <a:prstClr val="white"/>
              </a:solidFill>
              <a:effectLst/>
              <a:uLnTx/>
              <a:uFillTx/>
            </a:endParaRPr>
          </a:p>
        </p:txBody>
      </p:sp>
      <p:sp>
        <p:nvSpPr>
          <p:cNvPr id="2" name="TextBox 1">
            <a:extLst>
              <a:ext uri="{FF2B5EF4-FFF2-40B4-BE49-F238E27FC236}">
                <a16:creationId xmlns:a16="http://schemas.microsoft.com/office/drawing/2014/main" id="{19983FE7-58CE-5FD0-5EFF-D267C778BAA1}"/>
              </a:ext>
            </a:extLst>
          </p:cNvPr>
          <p:cNvSpPr txBox="1"/>
          <p:nvPr/>
        </p:nvSpPr>
        <p:spPr>
          <a:xfrm>
            <a:off x="1435789" y="2228850"/>
            <a:ext cx="9575111" cy="830997"/>
          </a:xfrm>
          <a:prstGeom prst="rect">
            <a:avLst/>
          </a:prstGeom>
          <a:noFill/>
        </p:spPr>
        <p:txBody>
          <a:bodyPr wrap="square" rtlCol="0">
            <a:spAutoFit/>
          </a:bodyPr>
          <a:lstStyle/>
          <a:p>
            <a:pPr lvl="0" algn="ctr">
              <a:defRPr/>
            </a:pPr>
            <a:r>
              <a:rPr lang="en-US" sz="4800" b="1">
                <a:solidFill>
                  <a:prstClr val="white"/>
                </a:solidFill>
              </a:rPr>
              <a:t>Lớn lên em sẽ làm gì?</a:t>
            </a:r>
            <a:endParaRPr kumimoji="0" lang="en-US" sz="4800" b="1" i="0" u="none" strike="noStrike" kern="1200" cap="none" spc="0" normalizeH="0" baseline="0" noProof="0" dirty="0">
              <a:ln>
                <a:noFill/>
              </a:ln>
              <a:solidFill>
                <a:prstClr val="white"/>
              </a:solidFill>
              <a:effectLst/>
              <a:uLnTx/>
              <a:uFillTx/>
            </a:endParaRPr>
          </a:p>
        </p:txBody>
      </p:sp>
    </p:spTree>
    <p:extLst>
      <p:ext uri="{BB962C8B-B14F-4D97-AF65-F5344CB8AC3E}">
        <p14:creationId xmlns:p14="http://schemas.microsoft.com/office/powerpoint/2010/main" val="20999548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464534" y="813815"/>
            <a:ext cx="7846593" cy="2472309"/>
          </a:xfrm>
          <a:prstGeom prst="rect">
            <a:avLst/>
          </a:prstGeom>
        </p:spPr>
      </p:pic>
      <p:pic>
        <p:nvPicPr>
          <p:cNvPr id="3" name="Picture 2">
            <a:extLst>
              <a:ext uri="{FF2B5EF4-FFF2-40B4-BE49-F238E27FC236}">
                <a16:creationId xmlns:a16="http://schemas.microsoft.com/office/drawing/2014/main" id="{2D4F123D-C619-F238-700B-4BA637D9F140}"/>
              </a:ext>
            </a:extLst>
          </p:cNvPr>
          <p:cNvPicPr>
            <a:picLocks noChangeAspect="1"/>
          </p:cNvPicPr>
          <p:nvPr/>
        </p:nvPicPr>
        <p:blipFill>
          <a:blip r:embed="rId6"/>
          <a:stretch>
            <a:fillRect/>
          </a:stretch>
        </p:blipFill>
        <p:spPr>
          <a:xfrm>
            <a:off x="3470598" y="985545"/>
            <a:ext cx="7193903" cy="2353260"/>
          </a:xfrm>
          <a:prstGeom prst="rect">
            <a:avLst/>
          </a:prstGeom>
        </p:spPr>
      </p:pic>
    </p:spTree>
    <p:extLst>
      <p:ext uri="{BB962C8B-B14F-4D97-AF65-F5344CB8AC3E}">
        <p14:creationId xmlns:p14="http://schemas.microsoft.com/office/powerpoint/2010/main" val="3049600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733800"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RU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CHUÔNG VÀ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1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70814" y="5148563"/>
            <a:ext cx="10566372" cy="1077218"/>
          </a:xfrm>
          <a:prstGeom prst="rect">
            <a:avLst/>
          </a:prstGeom>
          <a:solidFill>
            <a:schemeClr val="tx1">
              <a:alpha val="47000"/>
            </a:schemeClr>
          </a:solidFill>
        </p:spPr>
        <p:txBody>
          <a:bodyPr wrap="square" rtlCol="0">
            <a:spAutoFit/>
          </a:bodyPr>
          <a:lstStyle/>
          <a:p>
            <a:pPr lvl="0" algn="just"/>
            <a:r>
              <a:rPr lang="vi-VN" sz="3200" dirty="0">
                <a:solidFill>
                  <a:prstClr val="white"/>
                </a:solidFill>
              </a:rPr>
              <a:t>Người lao động đã tạo ra những sản phẩm cần thiết để phục vụ cho cuộc sống của con người. </a:t>
            </a:r>
          </a:p>
        </p:txBody>
      </p:sp>
      <p:sp>
        <p:nvSpPr>
          <p:cNvPr id="36" name="TextBox 35"/>
          <p:cNvSpPr txBox="1"/>
          <p:nvPr/>
        </p:nvSpPr>
        <p:spPr>
          <a:xfrm>
            <a:off x="642424" y="1692575"/>
            <a:ext cx="10489402" cy="1200329"/>
          </a:xfrm>
          <a:prstGeom prst="rect">
            <a:avLst/>
          </a:prstGeom>
          <a:solidFill>
            <a:schemeClr val="tx1">
              <a:alpha val="47000"/>
            </a:schemeClr>
          </a:solidFill>
        </p:spPr>
        <p:txBody>
          <a:bodyPr wrap="square" rtlCol="0">
            <a:spAutoFit/>
          </a:bodyPr>
          <a:lstStyle/>
          <a:p>
            <a:pPr lvl="0">
              <a:defRPr/>
            </a:pPr>
            <a:r>
              <a:rPr lang="vi-VN" sz="3600" dirty="0">
                <a:solidFill>
                  <a:prstClr val="white"/>
                </a:solidFill>
                <a:latin typeface="Calibri"/>
              </a:rPr>
              <a:t>1. Người lao động có những đóng góp gì cho cuộc sống của chúng ta?</a:t>
            </a:r>
          </a:p>
        </p:txBody>
      </p:sp>
      <p:sp>
        <p:nvSpPr>
          <p:cNvPr id="2" name="TextBox 1"/>
          <p:cNvSpPr txBox="1"/>
          <p:nvPr/>
        </p:nvSpPr>
        <p:spPr>
          <a:xfrm>
            <a:off x="467474" y="3884976"/>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2</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70559" y="4264878"/>
            <a:ext cx="10319793" cy="1938992"/>
          </a:xfrm>
          <a:prstGeom prst="rect">
            <a:avLst/>
          </a:prstGeom>
          <a:solidFill>
            <a:schemeClr val="tx1">
              <a:alpha val="47000"/>
            </a:schemeClr>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white"/>
                </a:solidFill>
                <a:effectLst/>
                <a:uLnTx/>
                <a:uFillTx/>
                <a:latin typeface="Calibri" panose="020F0502020204030204" pitchFamily="34" charset="0"/>
                <a:ea typeface="+mn-ea"/>
                <a:cs typeface="Calibri" panose="020F0502020204030204" pitchFamily="34" charset="0"/>
              </a:rPr>
              <a:t>Kính</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trọng</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chào</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hỏ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â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ọ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hữ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sả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phẩ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à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ra</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qua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â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bày</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ỏ</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ò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yêu</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mế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ố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vớ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a:t>
            </a:r>
            <a:endPar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36" name="TextBox 35"/>
          <p:cNvSpPr txBox="1"/>
          <p:nvPr/>
        </p:nvSpPr>
        <p:spPr>
          <a:xfrm>
            <a:off x="615292" y="1430373"/>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a:rPr>
              <a:t>Nêu những việc cần làm để thể hiện lòng biết ơn người lao động.</a:t>
            </a:r>
            <a:endParaRPr kumimoji="0" lang="en-US" sz="4000" b="0" i="0" u="none" strike="noStrike" kern="1200" cap="none" spc="0" normalizeH="0" baseline="0" noProof="0" dirty="0">
              <a:ln>
                <a:noFill/>
              </a:ln>
              <a:solidFill>
                <a:prstClr val="white"/>
              </a:solidFill>
              <a:effectLst/>
              <a:uLnTx/>
              <a:uFillTx/>
              <a:latin typeface="Calibri"/>
              <a:ea typeface="+mn-ea"/>
              <a:cs typeface="+mn-cs"/>
            </a:endParaRPr>
          </a:p>
        </p:txBody>
      </p:sp>
      <p:sp>
        <p:nvSpPr>
          <p:cNvPr id="2" name="TextBox 1"/>
          <p:cNvSpPr txBox="1"/>
          <p:nvPr/>
        </p:nvSpPr>
        <p:spPr>
          <a:xfrm>
            <a:off x="495300" y="3220044"/>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246595" y="6019800"/>
            <a:ext cx="609600" cy="609600"/>
          </a:xfrm>
          <a:prstGeom prst="rect">
            <a:avLst/>
          </a:prstGeom>
        </p:spPr>
      </p:pic>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3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246769"/>
          </a:xfrm>
          <a:prstGeom prst="rect">
            <a:avLst/>
          </a:prstGeom>
          <a:solidFill>
            <a:schemeClr val="tx1">
              <a:alpha val="47000"/>
            </a:schemeClr>
          </a:solidFill>
        </p:spPr>
        <p:txBody>
          <a:bodyPr wrap="square" rtlCol="0">
            <a:spAutoFit/>
          </a:bodyPr>
          <a:lstStyle/>
          <a:p>
            <a:pPr lvl="0" algn="just"/>
            <a:r>
              <a:rPr lang="en-US" sz="2800" dirty="0">
                <a:solidFill>
                  <a:prstClr val="white"/>
                </a:solidFill>
                <a:latin typeface="Calibri" panose="020F0502020204030204" pitchFamily="34" charset="0"/>
                <a:cs typeface="Calibri" panose="020F0502020204030204" pitchFamily="34" charset="0"/>
              </a:rPr>
              <a:t>Đ</a:t>
            </a:r>
            <a:r>
              <a:rPr lang="vi-VN" sz="2800" dirty="0">
                <a:solidFill>
                  <a:prstClr val="white"/>
                </a:solidFill>
                <a:latin typeface="Calibri" panose="020F0502020204030204" pitchFamily="34" charset="0"/>
                <a:cs typeface="Calibri" panose="020F0502020204030204" pitchFamily="34" charset="0"/>
              </a:rPr>
              <a:t>ưa ra lời khuyên cho những người đang gặp khó khăn; an ủi họ và bảo vệ những người đang sợ hãi; trò chuyện gửi thư động viên người gặp hoàn cảnh khó khăn; làm các công việc tình nguyện tại trại trẻ mồ côi hay nhà tình thương; dạy học cho trẻ vô gia cư; tặng đồ chơi cho trẻ em nghèo</a:t>
            </a:r>
            <a:r>
              <a:rPr lang="en-US" sz="2800" dirty="0">
                <a:solidFill>
                  <a:prstClr val="white"/>
                </a:solidFill>
                <a:latin typeface="Calibri" panose="020F0502020204030204" pitchFamily="34" charset="0"/>
                <a:cs typeface="Calibri" panose="020F0502020204030204" pitchFamily="34" charset="0"/>
              </a:rPr>
              <a:t>….</a:t>
            </a:r>
            <a:endParaRPr kumimoji="0" lang="en-US" sz="28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panose="020F0502020204030204" pitchFamily="34" charset="0"/>
                <a:cs typeface="Calibri" panose="020F0502020204030204" pitchFamily="34" charset="0"/>
              </a:rPr>
              <a:t>Kể tên những biểu hiện của sự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43111" y="0"/>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Cooperative Learning Activities for Pre-K by Slidesgo">
  <a:themeElements>
    <a:clrScheme name="Simple Light">
      <a:dk1>
        <a:srgbClr val="493429"/>
      </a:dk1>
      <a:lt1>
        <a:srgbClr val="75ADCC"/>
      </a:lt1>
      <a:dk2>
        <a:srgbClr val="CEE6F8"/>
      </a:dk2>
      <a:lt2>
        <a:srgbClr val="FFFFFF"/>
      </a:lt2>
      <a:accent1>
        <a:srgbClr val="F1CB3A"/>
      </a:accent1>
      <a:accent2>
        <a:srgbClr val="D7764A"/>
      </a:accent2>
      <a:accent3>
        <a:srgbClr val="ECB6BD"/>
      </a:accent3>
      <a:accent4>
        <a:srgbClr val="CC4E25"/>
      </a:accent4>
      <a:accent5>
        <a:srgbClr val="97E493"/>
      </a:accent5>
      <a:accent6>
        <a:srgbClr val="80C77C"/>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TotalTime>
  <Words>495</Words>
  <Application>Microsoft Office PowerPoint</Application>
  <PresentationFormat>Widescreen</PresentationFormat>
  <Paragraphs>79</Paragraphs>
  <Slides>19</Slides>
  <Notes>4</Notes>
  <HiddenSlides>0</HiddenSlides>
  <MMClips>6</MMClips>
  <ScaleCrop>false</ScaleCrop>
  <HeadingPairs>
    <vt:vector size="8" baseType="variant">
      <vt:variant>
        <vt:lpstr>Fonts Used</vt:lpstr>
      </vt:variant>
      <vt:variant>
        <vt:i4>10</vt:i4>
      </vt:variant>
      <vt:variant>
        <vt:lpstr>Theme</vt:lpstr>
      </vt:variant>
      <vt:variant>
        <vt:i4>8</vt:i4>
      </vt:variant>
      <vt:variant>
        <vt:lpstr>Embedded OLE Servers</vt:lpstr>
      </vt:variant>
      <vt:variant>
        <vt:i4>1</vt:i4>
      </vt:variant>
      <vt:variant>
        <vt:lpstr>Slide Titles</vt:lpstr>
      </vt:variant>
      <vt:variant>
        <vt:i4>19</vt:i4>
      </vt:variant>
    </vt:vector>
  </HeadingPairs>
  <TitlesOfParts>
    <vt:vector size="38" baseType="lpstr">
      <vt:lpstr>等线</vt:lpstr>
      <vt:lpstr>等线 Light</vt:lpstr>
      <vt:lpstr>Arial</vt:lpstr>
      <vt:lpstr>Bellota Text</vt:lpstr>
      <vt:lpstr>Calibri</vt:lpstr>
      <vt:lpstr>Calibri Light</vt:lpstr>
      <vt:lpstr>Chau Philomene One</vt:lpstr>
      <vt:lpstr>LNTH-LuoLuoNotangYuanTi 1</vt:lpstr>
      <vt:lpstr>Poller One</vt:lpstr>
      <vt:lpstr>Wingdings 2</vt:lpstr>
      <vt:lpstr>1_Office Theme</vt:lpstr>
      <vt:lpstr>Custom Design</vt:lpstr>
      <vt:lpstr>Cooperative Learning Activities for Pre-K by Slidesgo</vt:lpstr>
      <vt:lpstr>3_Office Theme</vt:lpstr>
      <vt:lpstr>4_Office Theme</vt:lpstr>
      <vt:lpstr>2_Office Theme</vt:lpstr>
      <vt:lpstr>1_Office 主题​​</vt:lpstr>
      <vt:lpstr>5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o Tran</dc:creator>
  <cp:lastModifiedBy>Administrator</cp:lastModifiedBy>
  <cp:revision>20</cp:revision>
  <dcterms:created xsi:type="dcterms:W3CDTF">2023-08-08T14:21:33Z</dcterms:created>
  <dcterms:modified xsi:type="dcterms:W3CDTF">2024-12-15T06:34:56Z</dcterms:modified>
</cp:coreProperties>
</file>